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40808A8" w14:textId="77777777" w:rsidR="00D44A9B" w:rsidRDefault="00FF7757" w:rsidP="009A3DE4">
      <w:pPr>
        <w:spacing w:line="360" w:lineRule="auto"/>
        <w:jc w:val="left"/>
        <w:rPr>
          <w:rFonts w:ascii="Times New Roman" w:hAnsi="Times New Roman" w:cs="Times New Roman"/>
          <w:b/>
          <w:color w:val="000000" w:themeColor="text1"/>
          <w:sz w:val="36"/>
          <w:szCs w:val="24"/>
        </w:rPr>
      </w:pPr>
      <w:bookmarkStart w:id="0" w:name="_Hlk174958856"/>
      <w:bookmarkStart w:id="1" w:name="OLE_LINK6"/>
      <w:bookmarkStart w:id="2" w:name="OLE_LINK5"/>
      <w:bookmarkEnd w:id="0"/>
      <w:r>
        <w:rPr>
          <w:rFonts w:ascii="Times New Roman" w:hAnsi="Times New Roman" w:cs="Times New Roman" w:hint="eastAsia"/>
          <w:b/>
          <w:color w:val="000000" w:themeColor="text1"/>
          <w:sz w:val="36"/>
          <w:szCs w:val="24"/>
        </w:rPr>
        <w:t>Supporting</w:t>
      </w:r>
      <w:r>
        <w:rPr>
          <w:rFonts w:ascii="Times New Roman" w:hAnsi="Times New Roman" w:cs="Times New Roman"/>
          <w:b/>
          <w:color w:val="000000" w:themeColor="text1"/>
          <w:sz w:val="36"/>
          <w:szCs w:val="24"/>
        </w:rPr>
        <w:t xml:space="preserve"> </w:t>
      </w:r>
      <w:r>
        <w:rPr>
          <w:rFonts w:ascii="Times New Roman" w:hAnsi="Times New Roman" w:cs="Times New Roman" w:hint="eastAsia"/>
          <w:b/>
          <w:color w:val="000000" w:themeColor="text1"/>
          <w:sz w:val="36"/>
          <w:szCs w:val="24"/>
        </w:rPr>
        <w:t>Information</w:t>
      </w:r>
    </w:p>
    <w:p w14:paraId="51C740C0" w14:textId="77777777" w:rsidR="00C63314" w:rsidRPr="000C1A89" w:rsidRDefault="00C63314" w:rsidP="00B56535">
      <w:pPr>
        <w:pStyle w:val="a5"/>
        <w:adjustRightInd w:val="0"/>
        <w:snapToGrid w:val="0"/>
        <w:spacing w:beforeLines="100" w:before="312" w:afterLines="100" w:after="312" w:line="360" w:lineRule="auto"/>
        <w:rPr>
          <w:rFonts w:eastAsiaTheme="minorEastAsia"/>
          <w:b w:val="0"/>
          <w:snapToGrid/>
          <w:color w:val="101214"/>
          <w:kern w:val="2"/>
          <w:sz w:val="32"/>
          <w:szCs w:val="32"/>
          <w:shd w:val="clear" w:color="auto" w:fill="FFFFFF"/>
          <w:lang w:eastAsia="zh-CN"/>
        </w:rPr>
      </w:pPr>
      <w:bookmarkStart w:id="3" w:name="OLE_LINK2"/>
      <w:r>
        <w:rPr>
          <w:rFonts w:eastAsiaTheme="minorEastAsia"/>
          <w:b w:val="0"/>
          <w:snapToGrid/>
          <w:color w:val="101214"/>
          <w:kern w:val="2"/>
          <w:sz w:val="32"/>
          <w:szCs w:val="32"/>
          <w:shd w:val="clear" w:color="auto" w:fill="FFFFFF"/>
          <w:lang w:eastAsia="zh-CN"/>
        </w:rPr>
        <w:t>A S</w:t>
      </w:r>
      <w:r w:rsidRPr="00872A91">
        <w:rPr>
          <w:rFonts w:eastAsiaTheme="minorEastAsia"/>
          <w:b w:val="0"/>
          <w:snapToGrid/>
          <w:color w:val="101214"/>
          <w:kern w:val="2"/>
          <w:sz w:val="32"/>
          <w:szCs w:val="32"/>
          <w:shd w:val="clear" w:color="auto" w:fill="FFFFFF"/>
          <w:lang w:eastAsia="zh-CN"/>
        </w:rPr>
        <w:t>elf-</w:t>
      </w:r>
      <w:r>
        <w:rPr>
          <w:rFonts w:eastAsiaTheme="minorEastAsia"/>
          <w:b w:val="0"/>
          <w:snapToGrid/>
          <w:color w:val="101214"/>
          <w:kern w:val="2"/>
          <w:sz w:val="32"/>
          <w:szCs w:val="32"/>
          <w:shd w:val="clear" w:color="auto" w:fill="FFFFFF"/>
          <w:lang w:eastAsia="zh-CN"/>
        </w:rPr>
        <w:t>C</w:t>
      </w:r>
      <w:r w:rsidRPr="00872A91">
        <w:rPr>
          <w:rFonts w:eastAsiaTheme="minorEastAsia"/>
          <w:b w:val="0"/>
          <w:snapToGrid/>
          <w:color w:val="101214"/>
          <w:kern w:val="2"/>
          <w:sz w:val="32"/>
          <w:szCs w:val="32"/>
          <w:shd w:val="clear" w:color="auto" w:fill="FFFFFF"/>
          <w:lang w:eastAsia="zh-CN"/>
        </w:rPr>
        <w:t>leaning</w:t>
      </w:r>
      <w:r>
        <w:rPr>
          <w:rFonts w:eastAsiaTheme="minorEastAsia"/>
          <w:b w:val="0"/>
          <w:snapToGrid/>
          <w:color w:val="101214"/>
          <w:kern w:val="2"/>
          <w:sz w:val="32"/>
          <w:szCs w:val="32"/>
          <w:shd w:val="clear" w:color="auto" w:fill="FFFFFF"/>
          <w:lang w:eastAsia="zh-CN"/>
        </w:rPr>
        <w:t xml:space="preserve"> Hierarchical Thermal Cloak</w:t>
      </w:r>
      <w:bookmarkEnd w:id="3"/>
    </w:p>
    <w:p w14:paraId="15257E02" w14:textId="17408BE2" w:rsidR="00737DBD" w:rsidRPr="005E6CB4" w:rsidRDefault="00737DBD" w:rsidP="009235C3">
      <w:pPr>
        <w:pStyle w:val="a5"/>
        <w:adjustRightInd w:val="0"/>
        <w:snapToGrid w:val="0"/>
        <w:spacing w:line="360" w:lineRule="auto"/>
        <w:rPr>
          <w:b w:val="0"/>
          <w:bCs/>
          <w:szCs w:val="24"/>
          <w:lang w:eastAsia="zh-CN"/>
        </w:rPr>
      </w:pPr>
      <w:r w:rsidRPr="005E6CB4">
        <w:rPr>
          <w:b w:val="0"/>
          <w:bCs/>
          <w:szCs w:val="24"/>
          <w:lang w:eastAsia="zh-CN"/>
        </w:rPr>
        <w:t>Hetao Guo</w:t>
      </w:r>
      <w:r w:rsidRPr="005E6CB4">
        <w:rPr>
          <w:b w:val="0"/>
          <w:bCs/>
          <w:szCs w:val="24"/>
          <w:vertAlign w:val="superscript"/>
          <w:lang w:eastAsia="zh-CN"/>
        </w:rPr>
        <w:t>1,2</w:t>
      </w:r>
      <w:r w:rsidRPr="005E6CB4">
        <w:rPr>
          <w:b w:val="0"/>
          <w:bCs/>
          <w:szCs w:val="24"/>
          <w:lang w:eastAsia="zh-CN"/>
        </w:rPr>
        <w:t xml:space="preserve">, </w:t>
      </w:r>
      <w:proofErr w:type="spellStart"/>
      <w:r>
        <w:rPr>
          <w:rFonts w:hint="eastAsia"/>
          <w:b w:val="0"/>
          <w:bCs/>
          <w:szCs w:val="24"/>
          <w:lang w:eastAsia="zh-CN"/>
        </w:rPr>
        <w:t>Wenzhuo</w:t>
      </w:r>
      <w:proofErr w:type="spellEnd"/>
      <w:r w:rsidRPr="005E6CB4">
        <w:rPr>
          <w:b w:val="0"/>
          <w:bCs/>
          <w:szCs w:val="24"/>
          <w:lang w:eastAsia="zh-CN"/>
        </w:rPr>
        <w:t xml:space="preserve"> </w:t>
      </w:r>
      <w:r>
        <w:rPr>
          <w:rFonts w:hint="eastAsia"/>
          <w:b w:val="0"/>
          <w:bCs/>
          <w:szCs w:val="24"/>
          <w:lang w:eastAsia="zh-CN"/>
        </w:rPr>
        <w:t>Li</w:t>
      </w:r>
      <w:r w:rsidRPr="005E6CB4">
        <w:rPr>
          <w:b w:val="0"/>
          <w:bCs/>
          <w:szCs w:val="24"/>
          <w:vertAlign w:val="superscript"/>
          <w:lang w:eastAsia="zh-CN"/>
        </w:rPr>
        <w:t>1,2</w:t>
      </w:r>
      <w:r w:rsidRPr="005E6CB4">
        <w:rPr>
          <w:b w:val="0"/>
          <w:bCs/>
          <w:szCs w:val="24"/>
          <w:lang w:eastAsia="zh-CN"/>
        </w:rPr>
        <w:t>,</w:t>
      </w:r>
      <w:r w:rsidR="00EE5965">
        <w:rPr>
          <w:rFonts w:hint="eastAsia"/>
          <w:b w:val="0"/>
          <w:bCs/>
          <w:szCs w:val="24"/>
          <w:lang w:eastAsia="zh-CN"/>
        </w:rPr>
        <w:t xml:space="preserve"> Liran Jing</w:t>
      </w:r>
      <w:r w:rsidR="00EE5965" w:rsidRPr="00917AF1">
        <w:rPr>
          <w:rFonts w:hint="eastAsia"/>
          <w:b w:val="0"/>
          <w:bCs/>
          <w:szCs w:val="24"/>
          <w:vertAlign w:val="superscript"/>
          <w:lang w:eastAsia="zh-CN"/>
        </w:rPr>
        <w:t>1,2</w:t>
      </w:r>
      <w:r w:rsidR="00EE5965">
        <w:rPr>
          <w:rFonts w:hint="eastAsia"/>
          <w:b w:val="0"/>
          <w:bCs/>
          <w:szCs w:val="24"/>
          <w:lang w:eastAsia="zh-CN"/>
        </w:rPr>
        <w:t xml:space="preserve">, </w:t>
      </w:r>
      <w:r w:rsidRPr="005E6CB4">
        <w:rPr>
          <w:b w:val="0"/>
          <w:bCs/>
          <w:szCs w:val="24"/>
          <w:lang w:eastAsia="zh-CN"/>
        </w:rPr>
        <w:t>Xiaolong Yang</w:t>
      </w:r>
      <w:r w:rsidRPr="005E6CB4">
        <w:rPr>
          <w:b w:val="0"/>
          <w:bCs/>
          <w:szCs w:val="24"/>
          <w:vertAlign w:val="superscript"/>
          <w:lang w:eastAsia="zh-CN"/>
        </w:rPr>
        <w:t>1,</w:t>
      </w:r>
      <w:proofErr w:type="gramStart"/>
      <w:r w:rsidRPr="005E6CB4">
        <w:rPr>
          <w:b w:val="0"/>
          <w:bCs/>
          <w:szCs w:val="24"/>
          <w:vertAlign w:val="superscript"/>
          <w:lang w:eastAsia="zh-CN"/>
        </w:rPr>
        <w:t>2,</w:t>
      </w:r>
      <w:r w:rsidR="001F30E4">
        <w:rPr>
          <w:rFonts w:hint="eastAsia"/>
          <w:b w:val="0"/>
          <w:bCs/>
          <w:szCs w:val="24"/>
          <w:vertAlign w:val="superscript"/>
          <w:lang w:eastAsia="zh-CN"/>
        </w:rPr>
        <w:t>a</w:t>
      </w:r>
      <w:proofErr w:type="gramEnd"/>
      <w:r w:rsidRPr="005E6CB4">
        <w:rPr>
          <w:b w:val="0"/>
          <w:bCs/>
          <w:szCs w:val="24"/>
          <w:vertAlign w:val="superscript"/>
          <w:lang w:eastAsia="zh-CN"/>
        </w:rPr>
        <w:t>*</w:t>
      </w:r>
      <w:r w:rsidRPr="005E6CB4">
        <w:rPr>
          <w:b w:val="0"/>
          <w:bCs/>
          <w:szCs w:val="24"/>
          <w:lang w:eastAsia="zh-CN"/>
        </w:rPr>
        <w:t>, Di Zhu</w:t>
      </w:r>
      <w:r w:rsidRPr="005E6CB4">
        <w:rPr>
          <w:b w:val="0"/>
          <w:bCs/>
          <w:szCs w:val="24"/>
          <w:vertAlign w:val="superscript"/>
          <w:lang w:eastAsia="zh-CN"/>
        </w:rPr>
        <w:t>1,2,</w:t>
      </w:r>
      <w:r w:rsidR="001F30E4">
        <w:rPr>
          <w:rFonts w:hint="eastAsia"/>
          <w:b w:val="0"/>
          <w:bCs/>
          <w:szCs w:val="24"/>
          <w:vertAlign w:val="superscript"/>
          <w:lang w:eastAsia="zh-CN"/>
        </w:rPr>
        <w:t>b</w:t>
      </w:r>
      <w:r w:rsidRPr="005E6CB4">
        <w:rPr>
          <w:b w:val="0"/>
          <w:bCs/>
          <w:szCs w:val="24"/>
          <w:vertAlign w:val="superscript"/>
          <w:lang w:eastAsia="zh-CN"/>
        </w:rPr>
        <w:t>*</w:t>
      </w:r>
    </w:p>
    <w:p w14:paraId="5A5FDDE1" w14:textId="77777777" w:rsidR="00737DBD" w:rsidRPr="005E6CB4" w:rsidRDefault="00737DBD" w:rsidP="009235C3">
      <w:pPr>
        <w:spacing w:line="360" w:lineRule="auto"/>
        <w:ind w:left="357"/>
        <w:rPr>
          <w:rFonts w:ascii="Times New Roman" w:eastAsia="宋体" w:hAnsi="Times New Roman" w:cs="Times New Roman"/>
          <w:kern w:val="0"/>
          <w:sz w:val="24"/>
          <w:szCs w:val="24"/>
        </w:rPr>
      </w:pPr>
      <w:r w:rsidRPr="005E6CB4">
        <w:rPr>
          <w:rFonts w:ascii="Times New Roman" w:eastAsia="宋体" w:hAnsi="Times New Roman" w:cs="Times New Roman"/>
          <w:kern w:val="0"/>
          <w:sz w:val="24"/>
          <w:szCs w:val="24"/>
          <w:vertAlign w:val="superscript"/>
        </w:rPr>
        <w:t>1</w:t>
      </w:r>
      <w:r w:rsidRPr="005E6CB4">
        <w:rPr>
          <w:rFonts w:ascii="Times New Roman" w:eastAsia="宋体" w:hAnsi="Times New Roman" w:cs="Times New Roman"/>
          <w:kern w:val="0"/>
          <w:sz w:val="24"/>
          <w:szCs w:val="24"/>
        </w:rPr>
        <w:t>College of Mechanical &amp; Electrical Engineering, Nanjing University of Aeronautics and Astronautics, Nanjing 210016, China</w:t>
      </w:r>
    </w:p>
    <w:p w14:paraId="2ACFE1B2" w14:textId="77777777" w:rsidR="00737DBD" w:rsidRPr="005E6CB4" w:rsidRDefault="00737DBD" w:rsidP="009235C3">
      <w:pPr>
        <w:spacing w:line="360" w:lineRule="auto"/>
        <w:ind w:left="357"/>
        <w:rPr>
          <w:rFonts w:ascii="Times New Roman" w:eastAsia="宋体" w:hAnsi="Times New Roman" w:cs="Times New Roman"/>
          <w:kern w:val="0"/>
          <w:sz w:val="24"/>
          <w:szCs w:val="24"/>
        </w:rPr>
      </w:pPr>
      <w:r w:rsidRPr="005E6CB4">
        <w:rPr>
          <w:rFonts w:ascii="Times New Roman" w:eastAsia="宋体" w:hAnsi="Times New Roman" w:cs="Times New Roman"/>
          <w:kern w:val="0"/>
          <w:sz w:val="24"/>
          <w:szCs w:val="24"/>
          <w:vertAlign w:val="superscript"/>
        </w:rPr>
        <w:t>2</w:t>
      </w:r>
      <w:r w:rsidRPr="005E6CB4">
        <w:rPr>
          <w:rFonts w:ascii="Times New Roman" w:eastAsia="宋体" w:hAnsi="Times New Roman" w:cs="Times New Roman"/>
          <w:kern w:val="0"/>
          <w:sz w:val="24"/>
          <w:szCs w:val="24"/>
        </w:rPr>
        <w:t>Jiangsu Key Laboratory of Precision and Micro-Manufacturing Technology, Nanjing University of Aeronautics and Astronautics, Nanjing 210016, PR China</w:t>
      </w:r>
    </w:p>
    <w:p w14:paraId="04124528" w14:textId="77777777" w:rsidR="00737DBD" w:rsidRPr="005E6CB4" w:rsidRDefault="00737DBD" w:rsidP="009235C3">
      <w:pPr>
        <w:spacing w:line="360" w:lineRule="auto"/>
        <w:ind w:left="360"/>
        <w:jc w:val="center"/>
        <w:rPr>
          <w:rFonts w:ascii="Times New Roman" w:eastAsia="宋体" w:hAnsi="Times New Roman" w:cs="Times New Roman"/>
          <w:kern w:val="0"/>
          <w:sz w:val="24"/>
          <w:szCs w:val="24"/>
        </w:rPr>
      </w:pPr>
    </w:p>
    <w:p w14:paraId="4BF3BAB1" w14:textId="0DF52997" w:rsidR="00737DBD" w:rsidRPr="00B6700B" w:rsidRDefault="00737DBD" w:rsidP="009235C3">
      <w:pPr>
        <w:pStyle w:val="af4"/>
        <w:spacing w:line="360" w:lineRule="auto"/>
        <w:ind w:left="360" w:firstLineChars="0" w:firstLine="0"/>
        <w:jc w:val="center"/>
        <w:rPr>
          <w:rFonts w:ascii="Times New Roman" w:eastAsia="宋体" w:hAnsi="Times New Roman" w:cs="Times New Roman"/>
          <w:kern w:val="0"/>
          <w:sz w:val="24"/>
          <w:szCs w:val="24"/>
          <w:lang w:val="de-DE"/>
        </w:rPr>
      </w:pPr>
      <w:r w:rsidRPr="00B6700B">
        <w:rPr>
          <w:rFonts w:ascii="Times New Roman" w:eastAsia="宋体" w:hAnsi="Times New Roman" w:cs="Times New Roman"/>
          <w:kern w:val="0"/>
          <w:sz w:val="24"/>
          <w:szCs w:val="24"/>
          <w:lang w:val="de-DE"/>
        </w:rPr>
        <w:t xml:space="preserve">E-mail: </w:t>
      </w:r>
      <w:r w:rsidR="001F30E4">
        <w:rPr>
          <w:rFonts w:ascii="Times New Roman" w:eastAsia="宋体" w:hAnsi="Times New Roman" w:cs="Times New Roman" w:hint="eastAsia"/>
          <w:kern w:val="0"/>
          <w:sz w:val="24"/>
          <w:szCs w:val="24"/>
          <w:vertAlign w:val="superscript"/>
          <w:lang w:val="de-DE"/>
        </w:rPr>
        <w:t>a</w:t>
      </w:r>
      <w:hyperlink r:id="rId7" w:history="1">
        <w:r w:rsidRPr="00B6700B">
          <w:rPr>
            <w:rStyle w:val="af1"/>
            <w:rFonts w:ascii="Times New Roman" w:eastAsia="宋体" w:hAnsi="Times New Roman" w:cs="Times New Roman"/>
            <w:kern w:val="0"/>
            <w:sz w:val="24"/>
            <w:szCs w:val="24"/>
            <w:lang w:val="de-DE"/>
          </w:rPr>
          <w:t>xlyang@nuaa.edu.cn</w:t>
        </w:r>
      </w:hyperlink>
      <w:r w:rsidRPr="00B6700B">
        <w:rPr>
          <w:rFonts w:ascii="Times New Roman" w:eastAsia="宋体" w:hAnsi="Times New Roman" w:cs="Times New Roman"/>
          <w:kern w:val="0"/>
          <w:sz w:val="24"/>
          <w:szCs w:val="24"/>
          <w:lang w:val="de-DE"/>
        </w:rPr>
        <w:t xml:space="preserve">, </w:t>
      </w:r>
      <w:r w:rsidR="001F30E4">
        <w:rPr>
          <w:rFonts w:ascii="Times New Roman" w:eastAsia="宋体" w:hAnsi="Times New Roman" w:cs="Times New Roman" w:hint="eastAsia"/>
          <w:kern w:val="0"/>
          <w:sz w:val="24"/>
          <w:szCs w:val="24"/>
          <w:vertAlign w:val="superscript"/>
          <w:lang w:val="de-DE"/>
        </w:rPr>
        <w:t>b</w:t>
      </w:r>
      <w:r>
        <w:fldChar w:fldCharType="begin"/>
      </w:r>
      <w:r w:rsidRPr="00953E1E">
        <w:rPr>
          <w:lang w:val="de-DE"/>
        </w:rPr>
        <w:instrText>HYPERLINK "mailto:dzhu@nuaa.edu.cn"</w:instrText>
      </w:r>
      <w:r>
        <w:fldChar w:fldCharType="separate"/>
      </w:r>
      <w:r w:rsidRPr="00B6700B">
        <w:rPr>
          <w:rStyle w:val="af1"/>
          <w:rFonts w:ascii="Times New Roman" w:eastAsia="宋体" w:hAnsi="Times New Roman" w:cs="Times New Roman"/>
          <w:kern w:val="0"/>
          <w:sz w:val="24"/>
          <w:szCs w:val="24"/>
          <w:lang w:val="de-DE"/>
        </w:rPr>
        <w:t>dzhu@nuaa.edu.cn</w:t>
      </w:r>
      <w:r>
        <w:fldChar w:fldCharType="end"/>
      </w:r>
    </w:p>
    <w:p w14:paraId="14E384DD" w14:textId="5AD8DBA1" w:rsidR="00D44A9B" w:rsidRPr="001414B1" w:rsidRDefault="00FF7757" w:rsidP="009235C3">
      <w:pPr>
        <w:spacing w:line="360" w:lineRule="auto"/>
        <w:rPr>
          <w:rFonts w:ascii="Times New Roman" w:hAnsi="Times New Roman" w:cs="Times New Roman"/>
          <w:b/>
          <w:bCs/>
          <w:color w:val="000000" w:themeColor="text1"/>
          <w:sz w:val="24"/>
          <w:szCs w:val="24"/>
        </w:rPr>
      </w:pPr>
      <w:r w:rsidRPr="001414B1">
        <w:rPr>
          <w:rFonts w:ascii="Times New Roman" w:hAnsi="Times New Roman" w:cs="Times New Roman" w:hint="eastAsia"/>
          <w:b/>
          <w:bCs/>
          <w:color w:val="000000" w:themeColor="text1"/>
          <w:sz w:val="24"/>
          <w:szCs w:val="24"/>
        </w:rPr>
        <w:t>The</w:t>
      </w:r>
      <w:r w:rsidRPr="001414B1">
        <w:rPr>
          <w:rFonts w:ascii="Times New Roman" w:hAnsi="Times New Roman" w:cs="Times New Roman"/>
          <w:b/>
          <w:bCs/>
          <w:color w:val="000000" w:themeColor="text1"/>
          <w:sz w:val="24"/>
          <w:szCs w:val="24"/>
        </w:rPr>
        <w:t xml:space="preserve"> </w:t>
      </w:r>
      <w:r w:rsidR="005104A7" w:rsidRPr="001414B1">
        <w:rPr>
          <w:rFonts w:ascii="Times New Roman" w:hAnsi="Times New Roman" w:cs="Times New Roman" w:hint="eastAsia"/>
          <w:b/>
          <w:bCs/>
          <w:color w:val="000000" w:themeColor="text1"/>
          <w:sz w:val="24"/>
          <w:szCs w:val="24"/>
        </w:rPr>
        <w:t>PDF file</w:t>
      </w:r>
      <w:r w:rsidRPr="001414B1">
        <w:rPr>
          <w:rFonts w:ascii="Times New Roman" w:hAnsi="Times New Roman" w:cs="Times New Roman"/>
          <w:b/>
          <w:bCs/>
          <w:color w:val="000000" w:themeColor="text1"/>
          <w:sz w:val="24"/>
          <w:szCs w:val="24"/>
        </w:rPr>
        <w:t xml:space="preserve"> </w:t>
      </w:r>
      <w:r w:rsidRPr="001414B1">
        <w:rPr>
          <w:rFonts w:ascii="Times New Roman" w:hAnsi="Times New Roman" w:cs="Times New Roman" w:hint="eastAsia"/>
          <w:b/>
          <w:bCs/>
          <w:color w:val="000000" w:themeColor="text1"/>
          <w:sz w:val="24"/>
          <w:szCs w:val="24"/>
        </w:rPr>
        <w:t>includes</w:t>
      </w:r>
      <w:r w:rsidR="001414B1" w:rsidRPr="001414B1">
        <w:rPr>
          <w:rFonts w:ascii="Times New Roman" w:hAnsi="Times New Roman" w:cs="Times New Roman" w:hint="eastAsia"/>
          <w:b/>
          <w:bCs/>
          <w:color w:val="000000" w:themeColor="text1"/>
          <w:sz w:val="24"/>
          <w:szCs w:val="24"/>
        </w:rPr>
        <w:t>:</w:t>
      </w:r>
    </w:p>
    <w:p w14:paraId="5BFFC528" w14:textId="10E6FC23" w:rsidR="003A3722" w:rsidRDefault="003A3722" w:rsidP="003A3722">
      <w:pPr>
        <w:spacing w:line="360" w:lineRule="auto"/>
        <w:ind w:firstLineChars="100" w:firstLine="240"/>
        <w:rPr>
          <w:rFonts w:ascii="Times New Roman" w:hAnsi="Times New Roman" w:cs="Times New Roman"/>
          <w:color w:val="000000" w:themeColor="text1"/>
          <w:kern w:val="0"/>
          <w:sz w:val="24"/>
          <w:szCs w:val="24"/>
        </w:rPr>
      </w:pPr>
      <w:r w:rsidRPr="003A3722">
        <w:rPr>
          <w:rFonts w:ascii="Times New Roman" w:hAnsi="Times New Roman" w:cs="Times New Roman"/>
          <w:color w:val="000000" w:themeColor="text1"/>
          <w:kern w:val="0"/>
          <w:sz w:val="24"/>
          <w:szCs w:val="24"/>
        </w:rPr>
        <w:t>Supplementary Text</w:t>
      </w:r>
      <w:r>
        <w:rPr>
          <w:rFonts w:ascii="Times New Roman" w:hAnsi="Times New Roman" w:cs="Times New Roman" w:hint="eastAsia"/>
          <w:color w:val="000000" w:themeColor="text1"/>
          <w:kern w:val="0"/>
          <w:sz w:val="24"/>
          <w:szCs w:val="24"/>
        </w:rPr>
        <w:t xml:space="preserve"> S1 to S</w:t>
      </w:r>
      <w:r w:rsidR="008D4BCF">
        <w:rPr>
          <w:rFonts w:ascii="Times New Roman" w:hAnsi="Times New Roman" w:cs="Times New Roman" w:hint="eastAsia"/>
          <w:color w:val="000000" w:themeColor="text1"/>
          <w:kern w:val="0"/>
          <w:sz w:val="24"/>
          <w:szCs w:val="24"/>
        </w:rPr>
        <w:t>3</w:t>
      </w:r>
    </w:p>
    <w:p w14:paraId="62E964E2" w14:textId="74B28D5B" w:rsidR="003A3722" w:rsidRDefault="003A3722" w:rsidP="003A3722">
      <w:pPr>
        <w:spacing w:line="360" w:lineRule="auto"/>
        <w:ind w:firstLineChars="100" w:firstLine="240"/>
        <w:rPr>
          <w:rFonts w:ascii="Times New Roman" w:hAnsi="Times New Roman" w:cs="Times New Roman"/>
          <w:color w:val="000000" w:themeColor="text1"/>
          <w:kern w:val="0"/>
          <w:sz w:val="24"/>
          <w:szCs w:val="24"/>
        </w:rPr>
      </w:pPr>
      <w:r>
        <w:rPr>
          <w:rFonts w:ascii="Times New Roman" w:hAnsi="Times New Roman" w:cs="Times New Roman" w:hint="eastAsia"/>
          <w:color w:val="000000" w:themeColor="text1"/>
          <w:kern w:val="0"/>
          <w:sz w:val="24"/>
          <w:szCs w:val="24"/>
        </w:rPr>
        <w:t>Figs. S1 to S</w:t>
      </w:r>
      <w:r w:rsidR="008B5F08">
        <w:rPr>
          <w:rFonts w:ascii="Times New Roman" w:hAnsi="Times New Roman" w:cs="Times New Roman" w:hint="eastAsia"/>
          <w:color w:val="000000" w:themeColor="text1"/>
          <w:kern w:val="0"/>
          <w:sz w:val="24"/>
          <w:szCs w:val="24"/>
        </w:rPr>
        <w:t>1</w:t>
      </w:r>
      <w:r w:rsidR="00950E25">
        <w:rPr>
          <w:rFonts w:ascii="Times New Roman" w:hAnsi="Times New Roman" w:cs="Times New Roman" w:hint="eastAsia"/>
          <w:color w:val="000000" w:themeColor="text1"/>
          <w:kern w:val="0"/>
          <w:sz w:val="24"/>
          <w:szCs w:val="24"/>
        </w:rPr>
        <w:t>1</w:t>
      </w:r>
    </w:p>
    <w:p w14:paraId="55595E3A" w14:textId="6579B5D9" w:rsidR="008B5F08" w:rsidRDefault="008B5F08" w:rsidP="003A3722">
      <w:pPr>
        <w:spacing w:line="360" w:lineRule="auto"/>
        <w:ind w:firstLineChars="100" w:firstLine="240"/>
        <w:rPr>
          <w:rFonts w:ascii="Times New Roman" w:hAnsi="Times New Roman" w:cs="Times New Roman"/>
          <w:color w:val="000000" w:themeColor="text1"/>
          <w:kern w:val="0"/>
          <w:sz w:val="24"/>
          <w:szCs w:val="24"/>
        </w:rPr>
      </w:pPr>
      <w:r>
        <w:rPr>
          <w:rFonts w:ascii="Times New Roman" w:hAnsi="Times New Roman" w:cs="Times New Roman" w:hint="eastAsia"/>
          <w:color w:val="000000" w:themeColor="text1"/>
          <w:kern w:val="0"/>
          <w:sz w:val="24"/>
          <w:szCs w:val="24"/>
        </w:rPr>
        <w:t>Table S1</w:t>
      </w:r>
      <w:r w:rsidR="00CF0D8C">
        <w:rPr>
          <w:rFonts w:ascii="Times New Roman" w:hAnsi="Times New Roman" w:cs="Times New Roman" w:hint="eastAsia"/>
          <w:color w:val="000000" w:themeColor="text1"/>
          <w:kern w:val="0"/>
          <w:sz w:val="24"/>
          <w:szCs w:val="24"/>
        </w:rPr>
        <w:t xml:space="preserve"> to S2</w:t>
      </w:r>
    </w:p>
    <w:p w14:paraId="14E8EC5E" w14:textId="3186B29B" w:rsidR="008B5F08" w:rsidRDefault="008B5F08" w:rsidP="003A3722">
      <w:pPr>
        <w:spacing w:line="360" w:lineRule="auto"/>
        <w:ind w:firstLineChars="100" w:firstLine="240"/>
        <w:rPr>
          <w:rFonts w:ascii="Times New Roman" w:hAnsi="Times New Roman" w:cs="Times New Roman"/>
          <w:color w:val="000000" w:themeColor="text1"/>
          <w:kern w:val="0"/>
          <w:sz w:val="24"/>
          <w:szCs w:val="24"/>
        </w:rPr>
      </w:pPr>
      <w:r>
        <w:rPr>
          <w:rFonts w:ascii="Times New Roman" w:hAnsi="Times New Roman" w:cs="Times New Roman" w:hint="eastAsia"/>
          <w:color w:val="000000" w:themeColor="text1"/>
          <w:kern w:val="0"/>
          <w:sz w:val="24"/>
          <w:szCs w:val="24"/>
        </w:rPr>
        <w:t>Legend for movies S1 to S8</w:t>
      </w:r>
    </w:p>
    <w:p w14:paraId="718009EF" w14:textId="62612E2A" w:rsidR="008B5F08" w:rsidRPr="003A3722" w:rsidRDefault="008B5F08" w:rsidP="003A3722">
      <w:pPr>
        <w:spacing w:line="360" w:lineRule="auto"/>
        <w:ind w:firstLineChars="100" w:firstLine="240"/>
        <w:rPr>
          <w:rFonts w:ascii="Times New Roman" w:hAnsi="Times New Roman" w:cs="Times New Roman"/>
          <w:color w:val="000000" w:themeColor="text1"/>
          <w:kern w:val="0"/>
          <w:sz w:val="24"/>
          <w:szCs w:val="24"/>
        </w:rPr>
      </w:pPr>
      <w:r>
        <w:rPr>
          <w:rFonts w:ascii="Times New Roman" w:hAnsi="Times New Roman" w:cs="Times New Roman" w:hint="eastAsia"/>
          <w:color w:val="000000" w:themeColor="text1"/>
          <w:kern w:val="0"/>
          <w:sz w:val="24"/>
          <w:szCs w:val="24"/>
        </w:rPr>
        <w:t>References</w:t>
      </w:r>
    </w:p>
    <w:p w14:paraId="440CB65A" w14:textId="4CAB2037" w:rsidR="005104A7" w:rsidRPr="001414B1" w:rsidRDefault="005104A7" w:rsidP="005104A7">
      <w:pPr>
        <w:spacing w:line="360" w:lineRule="auto"/>
        <w:rPr>
          <w:rFonts w:ascii="Times New Roman" w:hAnsi="Times New Roman" w:cs="Times New Roman"/>
          <w:b/>
          <w:bCs/>
          <w:color w:val="000000" w:themeColor="text1"/>
          <w:sz w:val="24"/>
          <w:szCs w:val="24"/>
        </w:rPr>
      </w:pPr>
      <w:r w:rsidRPr="001414B1">
        <w:rPr>
          <w:rFonts w:ascii="Times New Roman" w:hAnsi="Times New Roman" w:cs="Times New Roman" w:hint="eastAsia"/>
          <w:b/>
          <w:bCs/>
          <w:color w:val="000000" w:themeColor="text1"/>
          <w:sz w:val="24"/>
          <w:szCs w:val="24"/>
        </w:rPr>
        <w:t>Other Supplementary Material for this manuscript includes the following:</w:t>
      </w:r>
    </w:p>
    <w:p w14:paraId="1083F03A" w14:textId="315BB3F8" w:rsidR="005104A7" w:rsidRDefault="005104A7" w:rsidP="0072003E">
      <w:pPr>
        <w:spacing w:line="360" w:lineRule="auto"/>
        <w:ind w:firstLine="24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Movies S1 to S8</w:t>
      </w:r>
    </w:p>
    <w:p w14:paraId="2CEA3E10" w14:textId="649BD789" w:rsidR="0072003E" w:rsidRDefault="0072003E" w:rsidP="0072003E">
      <w:pPr>
        <w:spacing w:line="360" w:lineRule="auto"/>
        <w:ind w:firstLine="240"/>
        <w:rPr>
          <w:rFonts w:ascii="Times New Roman" w:hAnsi="Times New Roman" w:cs="Times New Roman"/>
          <w:color w:val="000000" w:themeColor="text1"/>
          <w:sz w:val="24"/>
          <w:szCs w:val="24"/>
        </w:rPr>
      </w:pPr>
      <w:r w:rsidRPr="0072003E">
        <w:rPr>
          <w:rFonts w:ascii="Times New Roman" w:hAnsi="Times New Roman" w:cs="Times New Roman"/>
          <w:color w:val="000000" w:themeColor="text1"/>
          <w:sz w:val="24"/>
          <w:szCs w:val="24"/>
        </w:rPr>
        <w:t>Source Data</w:t>
      </w:r>
      <w:r w:rsidR="004A3932">
        <w:rPr>
          <w:rFonts w:ascii="Times New Roman" w:hAnsi="Times New Roman" w:cs="Times New Roman" w:hint="eastAsia"/>
          <w:color w:val="000000" w:themeColor="text1"/>
          <w:sz w:val="24"/>
          <w:szCs w:val="24"/>
        </w:rPr>
        <w:t xml:space="preserve"> file</w:t>
      </w:r>
    </w:p>
    <w:p w14:paraId="6F01FCB2" w14:textId="6A951262" w:rsidR="00D44A9B" w:rsidRDefault="002329FF" w:rsidP="009235C3">
      <w:pPr>
        <w:widowControl/>
        <w:spacing w:line="360" w:lineRule="auto"/>
        <w:jc w:val="lef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type="page"/>
      </w:r>
    </w:p>
    <w:bookmarkEnd w:id="1"/>
    <w:bookmarkEnd w:id="2"/>
    <w:p w14:paraId="32F323ED" w14:textId="125DEC59" w:rsidR="003A3722" w:rsidRDefault="003A3722" w:rsidP="009235C3">
      <w:pPr>
        <w:pStyle w:val="4"/>
        <w:spacing w:after="0" w:line="360" w:lineRule="auto"/>
        <w:rPr>
          <w:rFonts w:ascii="Times New Roman" w:hAnsi="Times New Roman" w:cs="Times New Roman"/>
        </w:rPr>
      </w:pPr>
      <w:r w:rsidRPr="003A3722">
        <w:rPr>
          <w:rFonts w:ascii="Times New Roman" w:hAnsi="Times New Roman" w:cs="Times New Roman"/>
        </w:rPr>
        <w:lastRenderedPageBreak/>
        <w:t>Supplementary Text</w:t>
      </w:r>
    </w:p>
    <w:p w14:paraId="45EECC80" w14:textId="58CC5C05" w:rsidR="00D44A9B" w:rsidRDefault="00FF7757" w:rsidP="009235C3">
      <w:pPr>
        <w:pStyle w:val="4"/>
        <w:spacing w:after="0" w:line="360" w:lineRule="auto"/>
        <w:rPr>
          <w:rFonts w:ascii="Times New Roman" w:hAnsi="Times New Roman" w:cs="Times New Roman"/>
        </w:rPr>
      </w:pPr>
      <w:r w:rsidRPr="00597570">
        <w:rPr>
          <w:rFonts w:ascii="Times New Roman" w:hAnsi="Times New Roman" w:cs="Times New Roman"/>
        </w:rPr>
        <w:t>S1.</w:t>
      </w:r>
      <w:r w:rsidR="00436ACA">
        <w:rPr>
          <w:rFonts w:ascii="Times New Roman" w:hAnsi="Times New Roman" w:cs="Times New Roman" w:hint="eastAsia"/>
        </w:rPr>
        <w:t xml:space="preserve"> </w:t>
      </w:r>
      <w:r w:rsidR="00436ACA">
        <w:rPr>
          <w:rFonts w:ascii="Times New Roman" w:hAnsi="Times New Roman" w:cs="Times New Roman" w:hint="eastAsia"/>
          <w:color w:val="000000" w:themeColor="text1"/>
          <w:sz w:val="24"/>
          <w:szCs w:val="24"/>
        </w:rPr>
        <w:t>Design strategy of Co-A</w:t>
      </w:r>
    </w:p>
    <w:p w14:paraId="1D954FF1" w14:textId="5FF6A013" w:rsidR="000E553E" w:rsidRDefault="00B21DA0" w:rsidP="009235C3">
      <w:pPr>
        <w:spacing w:line="360" w:lineRule="auto"/>
        <w:ind w:firstLineChars="100" w:firstLine="240"/>
        <w:rPr>
          <w:rFonts w:ascii="Times New Roman" w:hAnsi="Times New Roman" w:cs="Times New Roman"/>
          <w:sz w:val="24"/>
          <w:szCs w:val="28"/>
        </w:rPr>
      </w:pPr>
      <w:r>
        <w:rPr>
          <w:rFonts w:ascii="Times New Roman" w:hAnsi="Times New Roman" w:cs="Times New Roman"/>
          <w:sz w:val="24"/>
          <w:szCs w:val="28"/>
        </w:rPr>
        <w:t>I</w:t>
      </w:r>
      <w:r>
        <w:rPr>
          <w:rFonts w:ascii="Times New Roman" w:hAnsi="Times New Roman" w:cs="Times New Roman" w:hint="eastAsia"/>
          <w:sz w:val="24"/>
          <w:szCs w:val="28"/>
        </w:rPr>
        <w:t>t</w:t>
      </w:r>
      <w:r w:rsidR="00ED328F" w:rsidRPr="00ED328F">
        <w:rPr>
          <w:rFonts w:ascii="Times New Roman" w:hAnsi="Times New Roman" w:cs="Times New Roman"/>
          <w:sz w:val="24"/>
          <w:szCs w:val="28"/>
        </w:rPr>
        <w:t xml:space="preserve"> is essential to consider how to achieve perfect compatibility between hydrophobic microcolumn structures and antenna elements. Our initial design for the hydrophobic microcolumns prioritizes </w:t>
      </w:r>
      <w:r w:rsidR="00A03C0E">
        <w:rPr>
          <w:rFonts w:ascii="Times New Roman" w:hAnsi="Times New Roman" w:cs="Times New Roman"/>
          <w:sz w:val="24"/>
          <w:szCs w:val="28"/>
        </w:rPr>
        <w:t xml:space="preserve">the </w:t>
      </w:r>
      <w:r w:rsidR="00ED328F" w:rsidRPr="00ED328F">
        <w:rPr>
          <w:rFonts w:ascii="Times New Roman" w:hAnsi="Times New Roman" w:cs="Times New Roman"/>
          <w:sz w:val="24"/>
          <w:szCs w:val="28"/>
        </w:rPr>
        <w:t>wettability</w:t>
      </w:r>
      <w:r w:rsidR="00A03C0E">
        <w:rPr>
          <w:rFonts w:ascii="Times New Roman" w:hAnsi="Times New Roman" w:cs="Times New Roman"/>
          <w:sz w:val="24"/>
          <w:szCs w:val="28"/>
        </w:rPr>
        <w:t xml:space="preserve"> </w:t>
      </w:r>
      <w:r w:rsidR="00A03C0E">
        <w:rPr>
          <w:rFonts w:ascii="Times New Roman" w:hAnsi="Times New Roman" w:cs="Times New Roman" w:hint="eastAsia"/>
          <w:sz w:val="24"/>
          <w:szCs w:val="28"/>
        </w:rPr>
        <w:t>control</w:t>
      </w:r>
      <w:r w:rsidR="00ED328F" w:rsidRPr="00ED328F">
        <w:rPr>
          <w:rFonts w:ascii="Times New Roman" w:hAnsi="Times New Roman" w:cs="Times New Roman"/>
          <w:sz w:val="24"/>
          <w:szCs w:val="28"/>
        </w:rPr>
        <w:t xml:space="preserve">. The wettability of microcolumn arrays can typically be explained using either the Wenzel or Cassie-Baxter models. We favor the </w:t>
      </w:r>
      <w:r w:rsidR="00A03C0E">
        <w:rPr>
          <w:rFonts w:ascii="Times New Roman" w:hAnsi="Times New Roman" w:cs="Times New Roman"/>
          <w:sz w:val="24"/>
          <w:szCs w:val="28"/>
        </w:rPr>
        <w:t>Cassie-Baxter</w:t>
      </w:r>
      <w:r w:rsidR="00A03C0E" w:rsidRPr="00ED328F">
        <w:rPr>
          <w:rFonts w:ascii="Times New Roman" w:hAnsi="Times New Roman" w:cs="Times New Roman"/>
          <w:sz w:val="24"/>
          <w:szCs w:val="28"/>
        </w:rPr>
        <w:t xml:space="preserve"> </w:t>
      </w:r>
      <w:r w:rsidR="00ED328F" w:rsidRPr="00ED328F">
        <w:rPr>
          <w:rFonts w:ascii="Times New Roman" w:hAnsi="Times New Roman" w:cs="Times New Roman"/>
          <w:sz w:val="24"/>
          <w:szCs w:val="28"/>
        </w:rPr>
        <w:t>model, as it minimizes the solid-liquid contact area</w:t>
      </w:r>
      <w:r w:rsidR="00A03C0E">
        <w:rPr>
          <w:rFonts w:ascii="Times New Roman" w:hAnsi="Times New Roman" w:cs="Times New Roman"/>
          <w:sz w:val="24"/>
          <w:szCs w:val="28"/>
        </w:rPr>
        <w:t xml:space="preserve"> and the resulted adhesion force</w:t>
      </w:r>
      <w:r w:rsidR="00ED328F" w:rsidRPr="00ED328F">
        <w:rPr>
          <w:rFonts w:ascii="Times New Roman" w:hAnsi="Times New Roman" w:cs="Times New Roman"/>
          <w:sz w:val="24"/>
          <w:szCs w:val="28"/>
        </w:rPr>
        <w:t>, thereby</w:t>
      </w:r>
      <w:r w:rsidR="00A03C0E">
        <w:rPr>
          <w:rFonts w:ascii="Times New Roman" w:hAnsi="Times New Roman" w:cs="Times New Roman"/>
          <w:sz w:val="24"/>
          <w:szCs w:val="28"/>
        </w:rPr>
        <w:t xml:space="preserve"> enabling the rolling-off of impact droplets and the sweeping of contaminant</w:t>
      </w:r>
      <w:r w:rsidR="00A03C0E">
        <w:rPr>
          <w:rFonts w:ascii="Times New Roman" w:hAnsi="Times New Roman" w:cs="Times New Roman" w:hint="eastAsia"/>
          <w:sz w:val="24"/>
          <w:szCs w:val="28"/>
        </w:rPr>
        <w:t>s</w:t>
      </w:r>
      <w:r w:rsidR="00A03C0E">
        <w:rPr>
          <w:rFonts w:ascii="Times New Roman" w:hAnsi="Times New Roman" w:cs="Times New Roman"/>
          <w:sz w:val="24"/>
          <w:szCs w:val="28"/>
        </w:rPr>
        <w:t>.</w:t>
      </w:r>
      <w:r w:rsidR="00ED328F" w:rsidRPr="00ED328F">
        <w:rPr>
          <w:rFonts w:ascii="Times New Roman" w:hAnsi="Times New Roman" w:cs="Times New Roman"/>
          <w:sz w:val="24"/>
          <w:szCs w:val="28"/>
        </w:rPr>
        <w:t xml:space="preserve"> </w:t>
      </w:r>
      <w:r w:rsidR="000E553E" w:rsidRPr="00BB5BED">
        <w:rPr>
          <w:rFonts w:ascii="Times New Roman" w:hAnsi="Times New Roman" w:cs="Times New Roman"/>
          <w:sz w:val="24"/>
          <w:szCs w:val="28"/>
        </w:rPr>
        <w:t xml:space="preserve">In this analysis, we assume that the microcolumns are sufficiently tall to </w:t>
      </w:r>
      <w:r w:rsidR="00373D7E">
        <w:rPr>
          <w:rFonts w:ascii="Times New Roman" w:hAnsi="Times New Roman" w:cs="Times New Roman" w:hint="eastAsia"/>
          <w:sz w:val="24"/>
          <w:szCs w:val="28"/>
        </w:rPr>
        <w:t>suspend</w:t>
      </w:r>
      <w:r w:rsidR="00373D7E">
        <w:rPr>
          <w:rFonts w:ascii="Times New Roman" w:hAnsi="Times New Roman" w:cs="Times New Roman"/>
          <w:sz w:val="24"/>
          <w:szCs w:val="28"/>
        </w:rPr>
        <w:t xml:space="preserve"> the droplet for stable </w:t>
      </w:r>
      <w:r w:rsidR="000E553E">
        <w:rPr>
          <w:rFonts w:ascii="Times New Roman" w:hAnsi="Times New Roman" w:cs="Times New Roman"/>
          <w:sz w:val="24"/>
          <w:szCs w:val="28"/>
        </w:rPr>
        <w:t>Cassie-Baxter</w:t>
      </w:r>
      <w:r w:rsidR="000E553E" w:rsidRPr="00BB5BED">
        <w:rPr>
          <w:rFonts w:ascii="Times New Roman" w:hAnsi="Times New Roman" w:cs="Times New Roman"/>
          <w:sz w:val="24"/>
          <w:szCs w:val="28"/>
        </w:rPr>
        <w:t xml:space="preserve"> </w:t>
      </w:r>
      <w:r w:rsidR="00373D7E">
        <w:rPr>
          <w:rFonts w:ascii="Times New Roman" w:hAnsi="Times New Roman" w:cs="Times New Roman"/>
          <w:sz w:val="24"/>
          <w:szCs w:val="28"/>
        </w:rPr>
        <w:t>wetting state.</w:t>
      </w:r>
      <w:r w:rsidR="000E553E" w:rsidRPr="00BB5BED">
        <w:rPr>
          <w:rFonts w:ascii="Times New Roman" w:hAnsi="Times New Roman" w:cs="Times New Roman"/>
          <w:sz w:val="24"/>
          <w:szCs w:val="28"/>
        </w:rPr>
        <w:t xml:space="preserve"> </w:t>
      </w:r>
      <w:r w:rsidR="00B1438B">
        <w:rPr>
          <w:rFonts w:ascii="Times New Roman" w:hAnsi="Times New Roman" w:cs="Times New Roman"/>
          <w:sz w:val="24"/>
          <w:szCs w:val="28"/>
        </w:rPr>
        <w:t xml:space="preserve">Thus, the how the </w:t>
      </w:r>
      <w:r w:rsidR="000E553E" w:rsidRPr="00BB5BED">
        <w:rPr>
          <w:rFonts w:ascii="Times New Roman" w:hAnsi="Times New Roman" w:cs="Times New Roman"/>
          <w:sz w:val="24"/>
          <w:szCs w:val="28"/>
        </w:rPr>
        <w:t>microcolumn width and period affect the expected contact angle</w:t>
      </w:r>
      <w:r w:rsidR="00B1438B">
        <w:rPr>
          <w:rFonts w:ascii="Times New Roman" w:hAnsi="Times New Roman" w:cs="Times New Roman"/>
          <w:sz w:val="24"/>
          <w:szCs w:val="28"/>
        </w:rPr>
        <w:t xml:space="preserve"> can be potted</w:t>
      </w:r>
      <w:r w:rsidR="000E553E" w:rsidRPr="00BB5BED">
        <w:rPr>
          <w:rFonts w:ascii="Times New Roman" w:hAnsi="Times New Roman" w:cs="Times New Roman"/>
          <w:sz w:val="24"/>
          <w:szCs w:val="28"/>
        </w:rPr>
        <w:t xml:space="preserve"> (Fig. S1b and S1c)</w:t>
      </w:r>
      <w:r w:rsidR="000E553E">
        <w:rPr>
          <w:rFonts w:ascii="Times New Roman" w:hAnsi="Times New Roman" w:cs="Times New Roman"/>
          <w:sz w:val="24"/>
          <w:szCs w:val="28"/>
        </w:rPr>
        <w:t xml:space="preserve"> using Cassie-Baxter model, given by</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1355"/>
      </w:tblGrid>
      <w:tr w:rsidR="00126244" w14:paraId="0EA929E6" w14:textId="77777777" w:rsidTr="00883A97">
        <w:trPr>
          <w:jc w:val="center"/>
        </w:trPr>
        <w:tc>
          <w:tcPr>
            <w:tcW w:w="6941" w:type="dxa"/>
            <w:vAlign w:val="center"/>
          </w:tcPr>
          <w:p w14:paraId="5EA3EC7D" w14:textId="30551DC9" w:rsidR="00126244" w:rsidRDefault="006D5A3E" w:rsidP="00883A97">
            <w:pPr>
              <w:spacing w:line="360" w:lineRule="auto"/>
              <w:jc w:val="center"/>
              <w:rPr>
                <w:rFonts w:ascii="Times New Roman" w:hAnsi="Times New Roman" w:cs="Times New Roman"/>
                <w:sz w:val="24"/>
                <w:szCs w:val="28"/>
              </w:rPr>
            </w:pPr>
            <w:r w:rsidRPr="00EB144D">
              <w:rPr>
                <w:position w:val="-12"/>
              </w:rPr>
              <w:object w:dxaOrig="3100" w:dyaOrig="380" w14:anchorId="1514EA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19pt" o:ole="">
                  <v:imagedata r:id="rId8" o:title=""/>
                </v:shape>
                <o:OLEObject Type="Embed" ProgID="Equation.DSMT4" ShapeID="_x0000_i1025" DrawAspect="Content" ObjectID="_1804620840" r:id="rId9"/>
              </w:object>
            </w:r>
          </w:p>
        </w:tc>
        <w:tc>
          <w:tcPr>
            <w:tcW w:w="1355" w:type="dxa"/>
            <w:vAlign w:val="center"/>
          </w:tcPr>
          <w:p w14:paraId="51B45837" w14:textId="571F6615" w:rsidR="00126244" w:rsidRDefault="00126244" w:rsidP="00883A97">
            <w:pPr>
              <w:spacing w:line="360" w:lineRule="auto"/>
              <w:jc w:val="center"/>
              <w:rPr>
                <w:rFonts w:ascii="Times New Roman" w:hAnsi="Times New Roman" w:cs="Times New Roman"/>
                <w:sz w:val="24"/>
                <w:szCs w:val="28"/>
              </w:rPr>
            </w:pPr>
            <w:r>
              <w:rPr>
                <w:rFonts w:ascii="Times New Roman" w:hAnsi="Times New Roman" w:cs="Times New Roman" w:hint="eastAsia"/>
                <w:sz w:val="24"/>
                <w:szCs w:val="28"/>
              </w:rPr>
              <w:t>(1)</w:t>
            </w:r>
          </w:p>
        </w:tc>
      </w:tr>
    </w:tbl>
    <w:p w14:paraId="3DD9A17E" w14:textId="46D85783" w:rsidR="00A03C0E" w:rsidRDefault="00373D7E" w:rsidP="00126244">
      <w:pPr>
        <w:spacing w:line="360" w:lineRule="auto"/>
        <w:rPr>
          <w:rFonts w:ascii="Times New Roman" w:hAnsi="Times New Roman" w:cs="Times New Roman"/>
          <w:sz w:val="24"/>
          <w:szCs w:val="28"/>
        </w:rPr>
      </w:pPr>
      <w:r w:rsidRPr="00126244">
        <w:rPr>
          <w:rFonts w:ascii="Times New Roman" w:hAnsi="Times New Roman" w:cs="Times New Roman"/>
          <w:i/>
          <w:sz w:val="24"/>
          <w:szCs w:val="28"/>
        </w:rPr>
        <w:t>f</w:t>
      </w:r>
      <w:r>
        <w:rPr>
          <w:rFonts w:ascii="Times New Roman" w:hAnsi="Times New Roman" w:cs="Times New Roman"/>
          <w:sz w:val="24"/>
          <w:szCs w:val="28"/>
        </w:rPr>
        <w:t xml:space="preserve">  </w:t>
      </w:r>
      <w:r>
        <w:rPr>
          <w:rFonts w:ascii="Times New Roman" w:hAnsi="Times New Roman" w:cs="Times New Roman" w:hint="eastAsia"/>
          <w:sz w:val="24"/>
          <w:szCs w:val="28"/>
        </w:rPr>
        <w:t>is</w:t>
      </w:r>
      <w:r>
        <w:rPr>
          <w:rFonts w:ascii="Times New Roman" w:hAnsi="Times New Roman" w:cs="Times New Roman"/>
          <w:sz w:val="24"/>
          <w:szCs w:val="28"/>
        </w:rPr>
        <w:t xml:space="preserve"> the area fraction of the liquid-air interface, </w:t>
      </w:r>
      <w:r w:rsidRPr="00122ADF">
        <w:rPr>
          <w:rFonts w:ascii="Times New Roman" w:hAnsi="Times New Roman" w:cs="Times New Roman"/>
          <w:i/>
          <w:iCs/>
          <w:sz w:val="24"/>
          <w:szCs w:val="28"/>
        </w:rPr>
        <w:t>θ</w:t>
      </w:r>
      <w:r>
        <w:rPr>
          <w:rFonts w:ascii="Times New Roman" w:hAnsi="Times New Roman" w:cs="Times New Roman"/>
          <w:iCs/>
          <w:sz w:val="24"/>
          <w:szCs w:val="28"/>
          <w:vertAlign w:val="superscript"/>
        </w:rPr>
        <w:t>*</w:t>
      </w:r>
      <w:r>
        <w:rPr>
          <w:rFonts w:ascii="Times New Roman" w:hAnsi="Times New Roman" w:cs="Times New Roman"/>
          <w:iCs/>
          <w:sz w:val="24"/>
          <w:szCs w:val="28"/>
        </w:rPr>
        <w:t xml:space="preserve"> is the contact angle of the liquid in the air (</w:t>
      </w:r>
      <w:r w:rsidRPr="00122ADF">
        <w:rPr>
          <w:rFonts w:ascii="Times New Roman" w:hAnsi="Times New Roman" w:cs="Times New Roman"/>
          <w:i/>
          <w:iCs/>
          <w:sz w:val="24"/>
          <w:szCs w:val="28"/>
        </w:rPr>
        <w:t>θ</w:t>
      </w:r>
      <w:r>
        <w:rPr>
          <w:rFonts w:ascii="Times New Roman" w:hAnsi="Times New Roman" w:cs="Times New Roman"/>
          <w:iCs/>
          <w:sz w:val="24"/>
          <w:szCs w:val="28"/>
          <w:vertAlign w:val="superscript"/>
        </w:rPr>
        <w:t>*</w:t>
      </w:r>
      <w:r w:rsidRPr="00373D7E">
        <w:rPr>
          <w:rFonts w:ascii="Times New Roman" w:hAnsi="Times New Roman" w:cs="Times New Roman"/>
          <w:iCs/>
          <w:sz w:val="24"/>
          <w:szCs w:val="28"/>
        </w:rPr>
        <w:t>=180</w:t>
      </w:r>
      <w:r w:rsidRPr="00373D7E">
        <w:rPr>
          <w:rFonts w:ascii="Times New Roman" w:hAnsi="Times New Roman" w:cs="Times New Roman" w:hint="eastAsia"/>
          <w:iCs/>
          <w:sz w:val="24"/>
          <w:szCs w:val="28"/>
        </w:rPr>
        <w:t>°</w:t>
      </w:r>
      <w:r w:rsidRPr="00373D7E">
        <w:rPr>
          <w:rFonts w:ascii="Times New Roman" w:hAnsi="Times New Roman" w:cs="Times New Roman"/>
          <w:iCs/>
          <w:sz w:val="24"/>
          <w:szCs w:val="28"/>
        </w:rPr>
        <w:t>)</w:t>
      </w:r>
      <w:r>
        <w:rPr>
          <w:rFonts w:ascii="Times New Roman" w:hAnsi="Times New Roman" w:cs="Times New Roman"/>
          <w:iCs/>
          <w:sz w:val="24"/>
          <w:szCs w:val="28"/>
        </w:rPr>
        <w:t xml:space="preserve">; </w:t>
      </w:r>
      <w:proofErr w:type="spellStart"/>
      <w:r w:rsidRPr="00122ADF">
        <w:rPr>
          <w:rFonts w:ascii="Times New Roman" w:hAnsi="Times New Roman" w:cs="Times New Roman"/>
          <w:i/>
          <w:iCs/>
          <w:sz w:val="24"/>
          <w:szCs w:val="28"/>
        </w:rPr>
        <w:t>θ</w:t>
      </w:r>
      <w:r w:rsidRPr="00122ADF">
        <w:rPr>
          <w:rFonts w:ascii="Times New Roman" w:hAnsi="Times New Roman" w:cs="Times New Roman" w:hint="eastAsia"/>
          <w:i/>
          <w:iCs/>
          <w:sz w:val="24"/>
          <w:szCs w:val="28"/>
          <w:vertAlign w:val="subscript"/>
        </w:rPr>
        <w:t>Y</w:t>
      </w:r>
      <w:proofErr w:type="spellEnd"/>
      <w:r>
        <w:rPr>
          <w:rFonts w:ascii="Times New Roman" w:hAnsi="Times New Roman" w:cs="Times New Roman"/>
          <w:iCs/>
          <w:sz w:val="24"/>
          <w:szCs w:val="28"/>
        </w:rPr>
        <w:t xml:space="preserve"> represents the i</w:t>
      </w:r>
      <w:r w:rsidRPr="00373D7E">
        <w:rPr>
          <w:rFonts w:ascii="Times New Roman" w:hAnsi="Times New Roman" w:cs="Times New Roman"/>
          <w:iCs/>
          <w:sz w:val="24"/>
          <w:szCs w:val="28"/>
        </w:rPr>
        <w:t>ntrinsic</w:t>
      </w:r>
      <w:r>
        <w:rPr>
          <w:rFonts w:ascii="Times New Roman" w:hAnsi="Times New Roman" w:cs="Times New Roman"/>
          <w:iCs/>
          <w:sz w:val="24"/>
          <w:szCs w:val="28"/>
        </w:rPr>
        <w:t xml:space="preserve"> contact angle of liquid on smooth solid surface, which was measured at </w:t>
      </w:r>
      <w:r w:rsidRPr="00A90F06">
        <w:rPr>
          <w:rFonts w:ascii="Times New Roman" w:hAnsi="Times New Roman" w:cs="Times New Roman"/>
          <w:iCs/>
          <w:sz w:val="24"/>
          <w:szCs w:val="28"/>
        </w:rPr>
        <w:t>~</w:t>
      </w:r>
      <w:r w:rsidR="00A90F06" w:rsidRPr="00A90F06">
        <w:rPr>
          <w:rFonts w:ascii="Times New Roman" w:hAnsi="Times New Roman" w:cs="Times New Roman"/>
          <w:iCs/>
          <w:sz w:val="24"/>
          <w:szCs w:val="28"/>
        </w:rPr>
        <w:t>120</w:t>
      </w:r>
      <w:r w:rsidR="00126244">
        <w:rPr>
          <w:rFonts w:ascii="Times New Roman" w:hAnsi="Times New Roman" w:cs="Times New Roman" w:hint="eastAsia"/>
          <w:iCs/>
          <w:sz w:val="24"/>
          <w:szCs w:val="28"/>
        </w:rPr>
        <w:t>°</w:t>
      </w:r>
      <w:r w:rsidR="00126244">
        <w:rPr>
          <w:rFonts w:ascii="Times New Roman" w:hAnsi="Times New Roman" w:cs="Times New Roman" w:hint="eastAsia"/>
          <w:iCs/>
          <w:sz w:val="24"/>
          <w:szCs w:val="28"/>
        </w:rPr>
        <w:t xml:space="preserve">. </w:t>
      </w:r>
      <w:r w:rsidR="000E553E" w:rsidRPr="00BB5BED">
        <w:rPr>
          <w:rFonts w:ascii="Times New Roman" w:hAnsi="Times New Roman" w:cs="Times New Roman"/>
          <w:sz w:val="24"/>
          <w:szCs w:val="28"/>
        </w:rPr>
        <w:t>As anticipated, narrower microcolumns and larger periods yield higher contact angles, as they reduce the contact area between the microcolumn and the droplet.</w:t>
      </w:r>
    </w:p>
    <w:p w14:paraId="41164223" w14:textId="61587617" w:rsidR="00EB144D" w:rsidRDefault="00ED328F" w:rsidP="009235C3">
      <w:pPr>
        <w:spacing w:line="360" w:lineRule="auto"/>
        <w:ind w:firstLineChars="100" w:firstLine="240"/>
        <w:rPr>
          <w:rFonts w:ascii="Times New Roman" w:hAnsi="Times New Roman" w:cs="Times New Roman"/>
          <w:sz w:val="24"/>
          <w:szCs w:val="28"/>
        </w:rPr>
      </w:pPr>
      <w:r w:rsidRPr="00ED328F">
        <w:rPr>
          <w:rFonts w:ascii="Times New Roman" w:hAnsi="Times New Roman" w:cs="Times New Roman"/>
          <w:sz w:val="24"/>
          <w:szCs w:val="28"/>
        </w:rPr>
        <w:t xml:space="preserve">The antenna </w:t>
      </w:r>
      <w:r w:rsidR="00A03C0E">
        <w:rPr>
          <w:rFonts w:ascii="Times New Roman" w:hAnsi="Times New Roman" w:cs="Times New Roman"/>
          <w:sz w:val="24"/>
          <w:szCs w:val="28"/>
        </w:rPr>
        <w:t xml:space="preserve">configured on top of the microcolumns </w:t>
      </w:r>
      <w:r w:rsidRPr="00ED328F">
        <w:rPr>
          <w:rFonts w:ascii="Times New Roman" w:hAnsi="Times New Roman" w:cs="Times New Roman"/>
          <w:sz w:val="24"/>
          <w:szCs w:val="28"/>
        </w:rPr>
        <w:t xml:space="preserve">has a </w:t>
      </w:r>
      <w:r w:rsidR="00A03C0E">
        <w:rPr>
          <w:rFonts w:ascii="Times New Roman" w:hAnsi="Times New Roman" w:cs="Times New Roman" w:hint="eastAsia"/>
          <w:sz w:val="24"/>
          <w:szCs w:val="28"/>
        </w:rPr>
        <w:t>thic</w:t>
      </w:r>
      <w:r w:rsidR="00A03C0E">
        <w:rPr>
          <w:rFonts w:ascii="Times New Roman" w:hAnsi="Times New Roman" w:cs="Times New Roman"/>
          <w:sz w:val="24"/>
          <w:szCs w:val="28"/>
        </w:rPr>
        <w:t>kness</w:t>
      </w:r>
      <w:r w:rsidRPr="00ED328F">
        <w:rPr>
          <w:rFonts w:ascii="Times New Roman" w:hAnsi="Times New Roman" w:cs="Times New Roman"/>
          <w:sz w:val="24"/>
          <w:szCs w:val="28"/>
        </w:rPr>
        <w:t xml:space="preserve"> of 100 nm, a width of 1.1 </w:t>
      </w:r>
      <w:proofErr w:type="spellStart"/>
      <w:r w:rsidRPr="00ED328F">
        <w:rPr>
          <w:rFonts w:ascii="Times New Roman" w:hAnsi="Times New Roman" w:cs="Times New Roman"/>
          <w:sz w:val="24"/>
          <w:szCs w:val="28"/>
        </w:rPr>
        <w:t>μm</w:t>
      </w:r>
      <w:proofErr w:type="spellEnd"/>
      <w:r w:rsidRPr="00ED328F">
        <w:rPr>
          <w:rFonts w:ascii="Times New Roman" w:hAnsi="Times New Roman" w:cs="Times New Roman"/>
          <w:sz w:val="24"/>
          <w:szCs w:val="28"/>
        </w:rPr>
        <w:t xml:space="preserve">, and a periodicity of 2.2 </w:t>
      </w:r>
      <w:proofErr w:type="spellStart"/>
      <w:r w:rsidRPr="00ED328F">
        <w:rPr>
          <w:rFonts w:ascii="Times New Roman" w:hAnsi="Times New Roman" w:cs="Times New Roman"/>
          <w:sz w:val="24"/>
          <w:szCs w:val="28"/>
        </w:rPr>
        <w:t>μm</w:t>
      </w:r>
      <w:proofErr w:type="spellEnd"/>
      <w:r w:rsidRPr="00ED328F">
        <w:rPr>
          <w:rFonts w:ascii="Times New Roman" w:hAnsi="Times New Roman" w:cs="Times New Roman"/>
          <w:sz w:val="24"/>
          <w:szCs w:val="28"/>
        </w:rPr>
        <w:t xml:space="preserve">. </w:t>
      </w:r>
      <w:r w:rsidR="000E553E">
        <w:rPr>
          <w:rFonts w:ascii="Times New Roman" w:hAnsi="Times New Roman" w:cs="Times New Roman"/>
          <w:sz w:val="24"/>
          <w:szCs w:val="28"/>
        </w:rPr>
        <w:t>F</w:t>
      </w:r>
      <w:r w:rsidR="000E553E">
        <w:rPr>
          <w:rFonts w:ascii="Times New Roman" w:hAnsi="Times New Roman" w:cs="Times New Roman" w:hint="eastAsia"/>
          <w:sz w:val="24"/>
          <w:szCs w:val="28"/>
        </w:rPr>
        <w:t>rom</w:t>
      </w:r>
      <w:r w:rsidR="000E553E">
        <w:rPr>
          <w:rFonts w:ascii="Times New Roman" w:hAnsi="Times New Roman" w:cs="Times New Roman"/>
          <w:sz w:val="24"/>
          <w:szCs w:val="28"/>
        </w:rPr>
        <w:t xml:space="preserve"> a microscopic point of view, </w:t>
      </w:r>
      <w:r w:rsidRPr="00ED328F">
        <w:rPr>
          <w:rFonts w:ascii="Times New Roman" w:hAnsi="Times New Roman" w:cs="Times New Roman"/>
          <w:sz w:val="24"/>
          <w:szCs w:val="28"/>
        </w:rPr>
        <w:t xml:space="preserve">the contact state between </w:t>
      </w:r>
      <w:r w:rsidR="000E553E">
        <w:rPr>
          <w:rFonts w:ascii="Times New Roman" w:hAnsi="Times New Roman" w:cs="Times New Roman"/>
          <w:sz w:val="24"/>
          <w:szCs w:val="28"/>
        </w:rPr>
        <w:t xml:space="preserve">the liquid of droplet </w:t>
      </w:r>
      <w:r w:rsidRPr="00ED328F">
        <w:rPr>
          <w:rFonts w:ascii="Times New Roman" w:hAnsi="Times New Roman" w:cs="Times New Roman"/>
          <w:sz w:val="24"/>
          <w:szCs w:val="28"/>
        </w:rPr>
        <w:t xml:space="preserve">and </w:t>
      </w:r>
      <w:r w:rsidR="000E553E">
        <w:rPr>
          <w:rFonts w:ascii="Times New Roman" w:hAnsi="Times New Roman" w:cs="Times New Roman"/>
          <w:sz w:val="24"/>
          <w:szCs w:val="28"/>
        </w:rPr>
        <w:t xml:space="preserve">top surface of the columns (including the patched antennas) </w:t>
      </w:r>
      <w:r w:rsidRPr="00ED328F">
        <w:rPr>
          <w:rFonts w:ascii="Times New Roman" w:hAnsi="Times New Roman" w:cs="Times New Roman"/>
          <w:sz w:val="24"/>
          <w:szCs w:val="28"/>
        </w:rPr>
        <w:t>aligns with the interactions described by the Wenzel model, as shown in Fig. S1a.</w:t>
      </w:r>
      <w:r w:rsidR="006938E3">
        <w:rPr>
          <w:rFonts w:ascii="Times New Roman" w:hAnsi="Times New Roman" w:cs="Times New Roman" w:hint="eastAsia"/>
          <w:sz w:val="24"/>
          <w:szCs w:val="28"/>
        </w:rPr>
        <w:t xml:space="preserve"> </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1355"/>
      </w:tblGrid>
      <w:tr w:rsidR="00EB144D" w14:paraId="314EB68B" w14:textId="77777777" w:rsidTr="00D66EB6">
        <w:trPr>
          <w:jc w:val="center"/>
        </w:trPr>
        <w:tc>
          <w:tcPr>
            <w:tcW w:w="6941" w:type="dxa"/>
            <w:vAlign w:val="center"/>
          </w:tcPr>
          <w:p w14:paraId="204D14FD" w14:textId="2E535D08" w:rsidR="00EB144D" w:rsidRDefault="00EB144D" w:rsidP="009235C3">
            <w:pPr>
              <w:spacing w:line="360" w:lineRule="auto"/>
              <w:jc w:val="center"/>
              <w:rPr>
                <w:rFonts w:ascii="Times New Roman" w:hAnsi="Times New Roman" w:cs="Times New Roman"/>
                <w:sz w:val="24"/>
                <w:szCs w:val="28"/>
              </w:rPr>
            </w:pPr>
            <w:r w:rsidRPr="008B5BDF">
              <w:rPr>
                <w:rFonts w:hint="eastAsia"/>
                <w:position w:val="-12"/>
              </w:rPr>
              <w:object w:dxaOrig="1620" w:dyaOrig="360" w14:anchorId="13417A04">
                <v:shape id="_x0000_i1026" type="#_x0000_t75" style="width:81pt;height:18.5pt" o:ole="">
                  <v:imagedata r:id="rId10" o:title=""/>
                </v:shape>
                <o:OLEObject Type="Embed" ProgID="Equation.DSMT4" ShapeID="_x0000_i1026" DrawAspect="Content" ObjectID="_1804620841" r:id="rId11"/>
              </w:object>
            </w:r>
          </w:p>
        </w:tc>
        <w:tc>
          <w:tcPr>
            <w:tcW w:w="1355" w:type="dxa"/>
            <w:vAlign w:val="center"/>
          </w:tcPr>
          <w:p w14:paraId="482AE98E" w14:textId="6B21BFC9" w:rsidR="00EB144D" w:rsidRDefault="00EB144D" w:rsidP="009235C3">
            <w:pPr>
              <w:spacing w:line="360" w:lineRule="auto"/>
              <w:jc w:val="center"/>
              <w:rPr>
                <w:rFonts w:ascii="Times New Roman" w:hAnsi="Times New Roman" w:cs="Times New Roman"/>
                <w:sz w:val="24"/>
                <w:szCs w:val="28"/>
              </w:rPr>
            </w:pPr>
            <w:r>
              <w:rPr>
                <w:rFonts w:ascii="Times New Roman" w:hAnsi="Times New Roman" w:cs="Times New Roman" w:hint="eastAsia"/>
                <w:sz w:val="24"/>
                <w:szCs w:val="28"/>
              </w:rPr>
              <w:t>(</w:t>
            </w:r>
            <w:r w:rsidR="000E553E">
              <w:rPr>
                <w:rFonts w:ascii="Times New Roman" w:hAnsi="Times New Roman" w:cs="Times New Roman"/>
                <w:sz w:val="24"/>
                <w:szCs w:val="28"/>
              </w:rPr>
              <w:t>2</w:t>
            </w:r>
            <w:r>
              <w:rPr>
                <w:rFonts w:ascii="Times New Roman" w:hAnsi="Times New Roman" w:cs="Times New Roman" w:hint="eastAsia"/>
                <w:sz w:val="24"/>
                <w:szCs w:val="28"/>
              </w:rPr>
              <w:t>)</w:t>
            </w:r>
          </w:p>
        </w:tc>
      </w:tr>
    </w:tbl>
    <w:p w14:paraId="31DB5817" w14:textId="77777777" w:rsidR="00B56535" w:rsidRDefault="00A90F06" w:rsidP="000E553E">
      <w:pPr>
        <w:spacing w:line="360" w:lineRule="auto"/>
        <w:rPr>
          <w:rFonts w:ascii="Times New Roman" w:hAnsi="Times New Roman" w:cs="Times New Roman"/>
          <w:sz w:val="24"/>
          <w:szCs w:val="28"/>
        </w:rPr>
      </w:pPr>
      <w:r>
        <w:rPr>
          <w:rFonts w:ascii="Times New Roman" w:hAnsi="Times New Roman" w:cs="Times New Roman"/>
          <w:i/>
          <w:sz w:val="24"/>
          <w:szCs w:val="28"/>
        </w:rPr>
        <w:t>r</w:t>
      </w:r>
      <w:r w:rsidR="000E553E">
        <w:rPr>
          <w:rFonts w:ascii="Times New Roman" w:hAnsi="Times New Roman" w:cs="Times New Roman"/>
          <w:sz w:val="24"/>
          <w:szCs w:val="28"/>
        </w:rPr>
        <w:t xml:space="preserve"> represent</w:t>
      </w:r>
      <w:r>
        <w:rPr>
          <w:rFonts w:ascii="Times New Roman" w:hAnsi="Times New Roman" w:cs="Times New Roman"/>
          <w:sz w:val="24"/>
          <w:szCs w:val="28"/>
        </w:rPr>
        <w:t>s</w:t>
      </w:r>
      <w:r w:rsidR="000E553E">
        <w:rPr>
          <w:rFonts w:ascii="Times New Roman" w:hAnsi="Times New Roman" w:cs="Times New Roman"/>
          <w:sz w:val="24"/>
          <w:szCs w:val="28"/>
        </w:rPr>
        <w:t xml:space="preserve"> </w:t>
      </w:r>
      <w:r w:rsidRPr="00A90F06">
        <w:rPr>
          <w:rFonts w:ascii="Times New Roman" w:hAnsi="Times New Roman" w:cs="Times New Roman"/>
          <w:sz w:val="24"/>
          <w:szCs w:val="28"/>
        </w:rPr>
        <w:t>the ratio of the real</w:t>
      </w:r>
      <w:r>
        <w:rPr>
          <w:rFonts w:ascii="Times New Roman" w:hAnsi="Times New Roman" w:cs="Times New Roman" w:hint="eastAsia"/>
          <w:sz w:val="24"/>
          <w:szCs w:val="28"/>
        </w:rPr>
        <w:t xml:space="preserve"> </w:t>
      </w:r>
      <w:r w:rsidRPr="00A90F06">
        <w:rPr>
          <w:rFonts w:ascii="Times New Roman" w:hAnsi="Times New Roman" w:cs="Times New Roman"/>
          <w:sz w:val="24"/>
          <w:szCs w:val="28"/>
        </w:rPr>
        <w:t>rough surface area to the projected perfectly smooth surface</w:t>
      </w:r>
      <w:r w:rsidR="00122ADF">
        <w:rPr>
          <w:rFonts w:ascii="Times New Roman" w:hAnsi="Times New Roman" w:cs="Times New Roman" w:hint="eastAsia"/>
          <w:sz w:val="24"/>
          <w:szCs w:val="28"/>
        </w:rPr>
        <w:t>.</w:t>
      </w:r>
      <w:r>
        <w:rPr>
          <w:rFonts w:ascii="Times New Roman" w:hAnsi="Times New Roman" w:cs="Times New Roman"/>
          <w:sz w:val="24"/>
          <w:szCs w:val="28"/>
        </w:rPr>
        <w:t xml:space="preserve"> It is thus clear that the contact between the deposited droplet and the Co-A structure is in the Cassie-Wenzel hybrid wetting state. However, it should be noted that the droplet pinning force is rather small that favorably ensures the droplet rolling off </w:t>
      </w:r>
      <w:r>
        <w:rPr>
          <w:rFonts w:ascii="Times New Roman" w:hAnsi="Times New Roman" w:cs="Times New Roman"/>
          <w:sz w:val="24"/>
          <w:szCs w:val="28"/>
        </w:rPr>
        <w:lastRenderedPageBreak/>
        <w:t>the surface and self-cleaning of contaminants.</w:t>
      </w:r>
    </w:p>
    <w:p w14:paraId="4BB573E2" w14:textId="75050219" w:rsidR="00DB2D80" w:rsidRPr="00B56535" w:rsidRDefault="00DB2D80" w:rsidP="00B56535">
      <w:pPr>
        <w:spacing w:line="360" w:lineRule="auto"/>
        <w:ind w:firstLineChars="100" w:firstLine="240"/>
        <w:rPr>
          <w:rFonts w:ascii="Times New Roman" w:hAnsi="Times New Roman" w:cs="Times New Roman"/>
          <w:sz w:val="24"/>
          <w:szCs w:val="28"/>
        </w:rPr>
      </w:pPr>
      <w:r w:rsidRPr="00DB2D80">
        <w:rPr>
          <w:rFonts w:ascii="Times New Roman" w:hAnsi="Times New Roman" w:cs="Times New Roman"/>
          <w:color w:val="000000" w:themeColor="text1"/>
          <w:sz w:val="24"/>
          <w:szCs w:val="24"/>
        </w:rPr>
        <w:t>A thermal system model of the microcolumn array in an air environment was developed to analyze how microcolumn height impacts the structure's cooling performance. In our model, the microcolumn array is positioned within a larger air domain to simulate the cooling effect of air on the structure. The boundary surrounding the air domain features heat convection with a heat transfer coefficient of 4 W/(m</w:t>
      </w:r>
      <w:r w:rsidR="002A12C5" w:rsidRPr="002A12C5">
        <w:rPr>
          <w:rFonts w:ascii="Times New Roman" w:hAnsi="Times New Roman" w:cs="Times New Roman" w:hint="eastAsia"/>
          <w:color w:val="000000" w:themeColor="text1"/>
          <w:sz w:val="24"/>
          <w:szCs w:val="24"/>
          <w:vertAlign w:val="superscript"/>
        </w:rPr>
        <w:t>2</w:t>
      </w:r>
      <w:r w:rsidRPr="00DB2D80">
        <w:rPr>
          <w:rFonts w:ascii="Times New Roman" w:hAnsi="Times New Roman" w:cs="Times New Roman"/>
          <w:color w:val="000000" w:themeColor="text1"/>
          <w:sz w:val="24"/>
          <w:szCs w:val="24"/>
        </w:rPr>
        <w:t>·K). To simulate radiative cooling enhanced by the antenna, the average emissivity of the top surface of each microcolumn is set to 0.4, while the emissivity of the remaining surfaces is reduced to 0.1 to limit excess heat radiation (Fig. S1f). The bottom of the microcolumn array is subjected to varying thermal power densities, and the average surface temperature is analyzed as a function of microcolumn width and height (Fig. S1g and S1h).</w:t>
      </w:r>
      <w:r>
        <w:rPr>
          <w:rFonts w:ascii="Times New Roman" w:hAnsi="Times New Roman" w:cs="Times New Roman" w:hint="eastAsia"/>
          <w:color w:val="000000" w:themeColor="text1"/>
          <w:sz w:val="24"/>
          <w:szCs w:val="24"/>
        </w:rPr>
        <w:t xml:space="preserve"> </w:t>
      </w:r>
      <w:r w:rsidRPr="00F7114F">
        <w:rPr>
          <w:rFonts w:ascii="Times New Roman" w:hAnsi="Times New Roman" w:cs="Times New Roman"/>
          <w:color w:val="000000" w:themeColor="text1"/>
          <w:sz w:val="24"/>
          <w:szCs w:val="24"/>
        </w:rPr>
        <w:t>The increase of the width directly increases the proportion of the high emissivity of the whole surface of the microcolumn, which shows the dependence on radiation cooling. The decrease in temperature due to increased altitude can be attributed to increased air convection.</w:t>
      </w:r>
      <w:r>
        <w:rPr>
          <w:rFonts w:ascii="Times New Roman" w:hAnsi="Times New Roman" w:cs="Times New Roman" w:hint="eastAsia"/>
          <w:color w:val="000000" w:themeColor="text1"/>
          <w:sz w:val="24"/>
          <w:szCs w:val="24"/>
        </w:rPr>
        <w:t xml:space="preserve"> </w:t>
      </w:r>
      <w:r w:rsidRPr="0029471A">
        <w:rPr>
          <w:rFonts w:ascii="Times New Roman" w:hAnsi="Times New Roman" w:cs="Times New Roman"/>
          <w:color w:val="000000" w:themeColor="text1"/>
          <w:sz w:val="24"/>
          <w:szCs w:val="24"/>
        </w:rPr>
        <w:t>Considering the effect of the microcolumn on antenna and radiative cooling and the difficulty of manufacturing, we set the width, period and height of the microcolumn to be 100</w:t>
      </w:r>
      <w:r w:rsidR="00EE615C">
        <w:rPr>
          <w:rFonts w:ascii="Times New Roman" w:hAnsi="Times New Roman" w:cs="Times New Roman" w:hint="eastAsia"/>
          <w:color w:val="000000" w:themeColor="text1"/>
          <w:sz w:val="24"/>
          <w:szCs w:val="24"/>
        </w:rPr>
        <w:t xml:space="preserve"> </w:t>
      </w:r>
      <w:proofErr w:type="spellStart"/>
      <w:r w:rsidRPr="0029471A">
        <w:rPr>
          <w:rFonts w:ascii="Times New Roman" w:hAnsi="Times New Roman" w:cs="Times New Roman"/>
          <w:color w:val="000000" w:themeColor="text1"/>
          <w:sz w:val="24"/>
          <w:szCs w:val="24"/>
        </w:rPr>
        <w:t>μm</w:t>
      </w:r>
      <w:proofErr w:type="spellEnd"/>
      <w:r w:rsidRPr="0029471A">
        <w:rPr>
          <w:rFonts w:ascii="Times New Roman" w:hAnsi="Times New Roman" w:cs="Times New Roman"/>
          <w:color w:val="000000" w:themeColor="text1"/>
          <w:sz w:val="24"/>
          <w:szCs w:val="24"/>
        </w:rPr>
        <w:t>, 200</w:t>
      </w:r>
      <w:r w:rsidR="00EE615C">
        <w:rPr>
          <w:rFonts w:ascii="Times New Roman" w:hAnsi="Times New Roman" w:cs="Times New Roman" w:hint="eastAsia"/>
          <w:color w:val="000000" w:themeColor="text1"/>
          <w:sz w:val="24"/>
          <w:szCs w:val="24"/>
        </w:rPr>
        <w:t xml:space="preserve"> </w:t>
      </w:r>
      <w:proofErr w:type="spellStart"/>
      <w:r w:rsidRPr="0029471A">
        <w:rPr>
          <w:rFonts w:ascii="Times New Roman" w:hAnsi="Times New Roman" w:cs="Times New Roman"/>
          <w:color w:val="000000" w:themeColor="text1"/>
          <w:sz w:val="24"/>
          <w:szCs w:val="24"/>
        </w:rPr>
        <w:t>μm</w:t>
      </w:r>
      <w:proofErr w:type="spellEnd"/>
      <w:r w:rsidRPr="0029471A">
        <w:rPr>
          <w:rFonts w:ascii="Times New Roman" w:hAnsi="Times New Roman" w:cs="Times New Roman"/>
          <w:color w:val="000000" w:themeColor="text1"/>
          <w:sz w:val="24"/>
          <w:szCs w:val="24"/>
        </w:rPr>
        <w:t xml:space="preserve"> and 250</w:t>
      </w:r>
      <w:r w:rsidR="00EE615C">
        <w:rPr>
          <w:rFonts w:ascii="Times New Roman" w:hAnsi="Times New Roman" w:cs="Times New Roman" w:hint="eastAsia"/>
          <w:color w:val="000000" w:themeColor="text1"/>
          <w:sz w:val="24"/>
          <w:szCs w:val="24"/>
        </w:rPr>
        <w:t xml:space="preserve"> </w:t>
      </w:r>
      <w:proofErr w:type="spellStart"/>
      <w:r w:rsidRPr="0029471A">
        <w:rPr>
          <w:rFonts w:ascii="Times New Roman" w:hAnsi="Times New Roman" w:cs="Times New Roman"/>
          <w:color w:val="000000" w:themeColor="text1"/>
          <w:sz w:val="24"/>
          <w:szCs w:val="24"/>
        </w:rPr>
        <w:t>μm</w:t>
      </w:r>
      <w:proofErr w:type="spellEnd"/>
      <w:r w:rsidRPr="0029471A">
        <w:rPr>
          <w:rFonts w:ascii="Times New Roman" w:hAnsi="Times New Roman" w:cs="Times New Roman"/>
          <w:color w:val="000000" w:themeColor="text1"/>
          <w:sz w:val="24"/>
          <w:szCs w:val="24"/>
        </w:rPr>
        <w:t xml:space="preserve">, respectively. The fluent model was used to preliminarily estimate the contact </w:t>
      </w:r>
      <w:r w:rsidR="00A90F06">
        <w:rPr>
          <w:rFonts w:ascii="Times New Roman" w:hAnsi="Times New Roman" w:cs="Times New Roman"/>
          <w:color w:val="000000" w:themeColor="text1"/>
          <w:sz w:val="24"/>
          <w:szCs w:val="24"/>
        </w:rPr>
        <w:t>angle</w:t>
      </w:r>
      <w:r w:rsidRPr="0029471A">
        <w:rPr>
          <w:rFonts w:ascii="Times New Roman" w:hAnsi="Times New Roman" w:cs="Times New Roman"/>
          <w:color w:val="000000" w:themeColor="text1"/>
          <w:sz w:val="24"/>
          <w:szCs w:val="24"/>
        </w:rPr>
        <w:t>, as shown in Fig.</w:t>
      </w:r>
      <w:r w:rsidR="00EE615C">
        <w:rPr>
          <w:rFonts w:ascii="Times New Roman" w:hAnsi="Times New Roman" w:cs="Times New Roman" w:hint="eastAsia"/>
          <w:color w:val="000000" w:themeColor="text1"/>
          <w:sz w:val="24"/>
          <w:szCs w:val="24"/>
        </w:rPr>
        <w:t xml:space="preserve"> </w:t>
      </w:r>
      <w:r w:rsidRPr="0029471A">
        <w:rPr>
          <w:rFonts w:ascii="Times New Roman" w:hAnsi="Times New Roman" w:cs="Times New Roman"/>
          <w:color w:val="000000" w:themeColor="text1"/>
          <w:sz w:val="24"/>
          <w:szCs w:val="24"/>
        </w:rPr>
        <w:t>S</w:t>
      </w:r>
      <w:r w:rsidR="00EE615C">
        <w:rPr>
          <w:rFonts w:ascii="Times New Roman" w:hAnsi="Times New Roman" w:cs="Times New Roman" w:hint="eastAsia"/>
          <w:color w:val="000000" w:themeColor="text1"/>
          <w:sz w:val="24"/>
          <w:szCs w:val="24"/>
        </w:rPr>
        <w:t>1</w:t>
      </w:r>
      <w:r w:rsidRPr="0029471A">
        <w:rPr>
          <w:rFonts w:ascii="Times New Roman" w:hAnsi="Times New Roman" w:cs="Times New Roman"/>
          <w:color w:val="000000" w:themeColor="text1"/>
          <w:sz w:val="24"/>
          <w:szCs w:val="24"/>
        </w:rPr>
        <w:t>d and S</w:t>
      </w:r>
      <w:r w:rsidR="00EE615C">
        <w:rPr>
          <w:rFonts w:ascii="Times New Roman" w:hAnsi="Times New Roman" w:cs="Times New Roman" w:hint="eastAsia"/>
          <w:color w:val="000000" w:themeColor="text1"/>
          <w:sz w:val="24"/>
          <w:szCs w:val="24"/>
        </w:rPr>
        <w:t>1</w:t>
      </w:r>
      <w:r w:rsidRPr="0029471A">
        <w:rPr>
          <w:rFonts w:ascii="Times New Roman" w:hAnsi="Times New Roman" w:cs="Times New Roman"/>
          <w:color w:val="000000" w:themeColor="text1"/>
          <w:sz w:val="24"/>
          <w:szCs w:val="24"/>
        </w:rPr>
        <w:t xml:space="preserve">e, in accordance with the </w:t>
      </w:r>
      <w:r w:rsidR="00A90F06">
        <w:rPr>
          <w:rFonts w:ascii="Times New Roman" w:hAnsi="Times New Roman" w:cs="Times New Roman"/>
          <w:color w:val="000000" w:themeColor="text1"/>
          <w:sz w:val="24"/>
          <w:szCs w:val="24"/>
        </w:rPr>
        <w:t>Cassie-Baxter</w:t>
      </w:r>
      <w:r w:rsidR="00A90F06" w:rsidRPr="0029471A">
        <w:rPr>
          <w:rFonts w:ascii="Times New Roman" w:hAnsi="Times New Roman" w:cs="Times New Roman"/>
          <w:color w:val="000000" w:themeColor="text1"/>
          <w:sz w:val="24"/>
          <w:szCs w:val="24"/>
        </w:rPr>
        <w:t xml:space="preserve"> </w:t>
      </w:r>
      <w:r w:rsidRPr="0029471A">
        <w:rPr>
          <w:rFonts w:ascii="Times New Roman" w:hAnsi="Times New Roman" w:cs="Times New Roman"/>
          <w:color w:val="000000" w:themeColor="text1"/>
          <w:sz w:val="24"/>
          <w:szCs w:val="24"/>
        </w:rPr>
        <w:t>model.</w:t>
      </w:r>
      <w:r>
        <w:rPr>
          <w:rFonts w:ascii="Times New Roman" w:hAnsi="Times New Roman" w:cs="Times New Roman" w:hint="eastAsia"/>
          <w:color w:val="000000" w:themeColor="text1"/>
          <w:sz w:val="24"/>
          <w:szCs w:val="24"/>
        </w:rPr>
        <w:t xml:space="preserve"> </w:t>
      </w:r>
    </w:p>
    <w:p w14:paraId="7F002AE3" w14:textId="0B2B738E" w:rsidR="00436ACA" w:rsidRDefault="00436ACA" w:rsidP="004B72CA">
      <w:pPr>
        <w:spacing w:beforeLines="100" w:before="312" w:line="360" w:lineRule="auto"/>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lastRenderedPageBreak/>
        <w:drawing>
          <wp:inline distT="0" distB="0" distL="0" distR="0" wp14:anchorId="0CAA0FBC" wp14:editId="6614ECBC">
            <wp:extent cx="5162843" cy="4563018"/>
            <wp:effectExtent l="0" t="0" r="0" b="9525"/>
            <wp:docPr id="11519738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973827" name="图片 1151973827"/>
                    <pic:cNvPicPr/>
                  </pic:nvPicPr>
                  <pic:blipFill>
                    <a:blip r:embed="rId12"/>
                    <a:stretch>
                      <a:fillRect/>
                    </a:stretch>
                  </pic:blipFill>
                  <pic:spPr>
                    <a:xfrm>
                      <a:off x="0" y="0"/>
                      <a:ext cx="5163843" cy="4563902"/>
                    </a:xfrm>
                    <a:prstGeom prst="rect">
                      <a:avLst/>
                    </a:prstGeom>
                  </pic:spPr>
                </pic:pic>
              </a:graphicData>
            </a:graphic>
          </wp:inline>
        </w:drawing>
      </w:r>
    </w:p>
    <w:p w14:paraId="6D5A7207" w14:textId="27B46EE5" w:rsidR="00A90F06" w:rsidRPr="006379BC" w:rsidRDefault="00D50C33" w:rsidP="006B37B9">
      <w:pPr>
        <w:spacing w:afterLines="100" w:after="312" w:line="360" w:lineRule="auto"/>
        <w:rPr>
          <w:rFonts w:ascii="Times New Roman" w:hAnsi="Times New Roman" w:cs="Times New Roman"/>
          <w:color w:val="000000" w:themeColor="text1"/>
          <w:sz w:val="24"/>
          <w:szCs w:val="24"/>
        </w:rPr>
      </w:pPr>
      <w:r w:rsidRPr="00D50C33">
        <w:rPr>
          <w:rFonts w:ascii="Times New Roman" w:hAnsi="Times New Roman" w:cs="Times New Roman" w:hint="eastAsia"/>
          <w:b/>
          <w:bCs/>
          <w:color w:val="000000" w:themeColor="text1"/>
          <w:sz w:val="24"/>
          <w:szCs w:val="24"/>
        </w:rPr>
        <w:t xml:space="preserve">Fig. </w:t>
      </w:r>
      <w:r w:rsidR="00436ACA" w:rsidRPr="00D50C33">
        <w:rPr>
          <w:rFonts w:ascii="Times New Roman" w:hAnsi="Times New Roman" w:cs="Times New Roman" w:hint="eastAsia"/>
          <w:b/>
          <w:bCs/>
          <w:color w:val="000000" w:themeColor="text1"/>
          <w:sz w:val="24"/>
          <w:szCs w:val="24"/>
        </w:rPr>
        <w:t>S1.</w:t>
      </w:r>
      <w:r w:rsidR="00436ACA" w:rsidRPr="000C1A89">
        <w:rPr>
          <w:rFonts w:ascii="Times New Roman" w:hAnsi="Times New Roman" w:cs="Times New Roman"/>
          <w:color w:val="000000" w:themeColor="text1"/>
          <w:kern w:val="0"/>
          <w:sz w:val="24"/>
          <w:szCs w:val="24"/>
        </w:rPr>
        <w:t xml:space="preserve"> </w:t>
      </w:r>
      <w:r w:rsidR="00436ACA" w:rsidRPr="00FB5967">
        <w:rPr>
          <w:rFonts w:ascii="Times New Roman" w:hAnsi="Times New Roman" w:cs="Times New Roman" w:hint="eastAsia"/>
          <w:color w:val="000000" w:themeColor="text1"/>
          <w:sz w:val="24"/>
          <w:szCs w:val="24"/>
        </w:rPr>
        <w:t>Self-cleaning microcolumn design</w:t>
      </w:r>
      <w:r w:rsidR="006379BC">
        <w:rPr>
          <w:rFonts w:ascii="Times New Roman" w:hAnsi="Times New Roman" w:cs="Times New Roman"/>
          <w:color w:val="000000" w:themeColor="text1"/>
          <w:sz w:val="24"/>
          <w:szCs w:val="24"/>
        </w:rPr>
        <w:t>:</w:t>
      </w:r>
      <w:r w:rsidR="006379BC">
        <w:rPr>
          <w:rFonts w:ascii="Times New Roman" w:hAnsi="Times New Roman" w:cs="Times New Roman" w:hint="eastAsia"/>
          <w:color w:val="000000" w:themeColor="text1"/>
          <w:sz w:val="24"/>
          <w:szCs w:val="24"/>
        </w:rPr>
        <w:t xml:space="preserve"> </w:t>
      </w:r>
      <w:r w:rsidR="00552D59">
        <w:rPr>
          <w:rFonts w:ascii="Times New Roman" w:hAnsi="Times New Roman" w:cs="Times New Roman" w:hint="eastAsia"/>
          <w:color w:val="000000" w:themeColor="text1"/>
          <w:sz w:val="24"/>
          <w:szCs w:val="24"/>
        </w:rPr>
        <w:t>(a) W</w:t>
      </w:r>
      <w:r w:rsidR="00552D59" w:rsidRPr="00552D59">
        <w:rPr>
          <w:rFonts w:ascii="Times New Roman" w:hAnsi="Times New Roman" w:cs="Times New Roman"/>
          <w:color w:val="000000" w:themeColor="text1"/>
          <w:sz w:val="24"/>
          <w:szCs w:val="24"/>
        </w:rPr>
        <w:t xml:space="preserve">enzel and </w:t>
      </w:r>
      <w:r w:rsidR="00552D59">
        <w:rPr>
          <w:rFonts w:ascii="Times New Roman" w:hAnsi="Times New Roman" w:cs="Times New Roman" w:hint="eastAsia"/>
          <w:color w:val="000000" w:themeColor="text1"/>
          <w:sz w:val="24"/>
          <w:szCs w:val="24"/>
        </w:rPr>
        <w:t>C</w:t>
      </w:r>
      <w:r w:rsidR="00552D59" w:rsidRPr="00552D59">
        <w:rPr>
          <w:rFonts w:ascii="Times New Roman" w:hAnsi="Times New Roman" w:cs="Times New Roman"/>
          <w:color w:val="000000" w:themeColor="text1"/>
          <w:sz w:val="24"/>
          <w:szCs w:val="24"/>
        </w:rPr>
        <w:t>assie-</w:t>
      </w:r>
      <w:r w:rsidR="00552D59">
        <w:rPr>
          <w:rFonts w:ascii="Times New Roman" w:hAnsi="Times New Roman" w:cs="Times New Roman" w:hint="eastAsia"/>
          <w:color w:val="000000" w:themeColor="text1"/>
          <w:sz w:val="24"/>
          <w:szCs w:val="24"/>
        </w:rPr>
        <w:t>B</w:t>
      </w:r>
      <w:r w:rsidR="00552D59" w:rsidRPr="00552D59">
        <w:rPr>
          <w:rFonts w:ascii="Times New Roman" w:hAnsi="Times New Roman" w:cs="Times New Roman"/>
          <w:color w:val="000000" w:themeColor="text1"/>
          <w:sz w:val="24"/>
          <w:szCs w:val="24"/>
        </w:rPr>
        <w:t>axter model wetting behavior</w:t>
      </w:r>
      <w:r w:rsidR="006379BC">
        <w:rPr>
          <w:rFonts w:ascii="Times New Roman" w:hAnsi="Times New Roman" w:cs="Times New Roman"/>
          <w:color w:val="000000" w:themeColor="text1"/>
          <w:sz w:val="24"/>
          <w:szCs w:val="24"/>
        </w:rPr>
        <w:t>;</w:t>
      </w:r>
      <w:r w:rsidR="00552D59">
        <w:rPr>
          <w:rFonts w:ascii="Times New Roman" w:hAnsi="Times New Roman" w:cs="Times New Roman" w:hint="eastAsia"/>
          <w:color w:val="000000" w:themeColor="text1"/>
          <w:sz w:val="24"/>
          <w:szCs w:val="24"/>
        </w:rPr>
        <w:t xml:space="preserve"> </w:t>
      </w:r>
      <w:r w:rsidR="006379BC">
        <w:rPr>
          <w:rFonts w:ascii="Times New Roman" w:hAnsi="Times New Roman" w:cs="Times New Roman"/>
          <w:color w:val="000000" w:themeColor="text1"/>
          <w:sz w:val="24"/>
          <w:szCs w:val="24"/>
        </w:rPr>
        <w:t>i</w:t>
      </w:r>
      <w:r w:rsidR="00156934" w:rsidRPr="00156934">
        <w:rPr>
          <w:rFonts w:ascii="Times New Roman" w:hAnsi="Times New Roman" w:cs="Times New Roman"/>
          <w:color w:val="000000" w:themeColor="text1"/>
          <w:sz w:val="24"/>
          <w:szCs w:val="24"/>
        </w:rPr>
        <w:t>nfluence of microcolumn width</w:t>
      </w:r>
      <w:r w:rsidR="00156934">
        <w:rPr>
          <w:rFonts w:ascii="Times New Roman" w:hAnsi="Times New Roman" w:cs="Times New Roman" w:hint="eastAsia"/>
          <w:color w:val="000000" w:themeColor="text1"/>
          <w:sz w:val="24"/>
          <w:szCs w:val="24"/>
        </w:rPr>
        <w:t xml:space="preserve"> (b)</w:t>
      </w:r>
      <w:r w:rsidR="00156934" w:rsidRPr="00156934">
        <w:rPr>
          <w:rFonts w:ascii="Times New Roman" w:hAnsi="Times New Roman" w:cs="Times New Roman"/>
          <w:color w:val="000000" w:themeColor="text1"/>
          <w:sz w:val="24"/>
          <w:szCs w:val="24"/>
        </w:rPr>
        <w:t xml:space="preserve"> and period</w:t>
      </w:r>
      <w:r w:rsidR="00156934">
        <w:rPr>
          <w:rFonts w:ascii="Times New Roman" w:hAnsi="Times New Roman" w:cs="Times New Roman" w:hint="eastAsia"/>
          <w:color w:val="000000" w:themeColor="text1"/>
          <w:sz w:val="24"/>
          <w:szCs w:val="24"/>
        </w:rPr>
        <w:t xml:space="preserve"> (c)</w:t>
      </w:r>
      <w:r w:rsidR="00156934" w:rsidRPr="00156934">
        <w:rPr>
          <w:rFonts w:ascii="Times New Roman" w:hAnsi="Times New Roman" w:cs="Times New Roman"/>
          <w:color w:val="000000" w:themeColor="text1"/>
          <w:sz w:val="24"/>
          <w:szCs w:val="24"/>
        </w:rPr>
        <w:t xml:space="preserve"> on </w:t>
      </w:r>
      <w:r w:rsidR="006379BC">
        <w:rPr>
          <w:rFonts w:ascii="Times New Roman" w:hAnsi="Times New Roman" w:cs="Times New Roman"/>
          <w:color w:val="000000" w:themeColor="text1"/>
          <w:sz w:val="24"/>
          <w:szCs w:val="24"/>
        </w:rPr>
        <w:t xml:space="preserve">the </w:t>
      </w:r>
      <w:r w:rsidR="00156934">
        <w:rPr>
          <w:rFonts w:ascii="Times New Roman" w:hAnsi="Times New Roman" w:cs="Times New Roman" w:hint="eastAsia"/>
          <w:color w:val="000000" w:themeColor="text1"/>
          <w:sz w:val="24"/>
          <w:szCs w:val="24"/>
        </w:rPr>
        <w:t>contact angle</w:t>
      </w:r>
      <w:r w:rsidR="00F6187F">
        <w:rPr>
          <w:rFonts w:ascii="Times New Roman" w:hAnsi="Times New Roman" w:cs="Times New Roman" w:hint="eastAsia"/>
          <w:color w:val="000000" w:themeColor="text1"/>
          <w:sz w:val="24"/>
          <w:szCs w:val="24"/>
        </w:rPr>
        <w:t>;</w:t>
      </w:r>
      <w:r w:rsidR="00296A85">
        <w:rPr>
          <w:rFonts w:ascii="Times New Roman" w:hAnsi="Times New Roman" w:cs="Times New Roman" w:hint="eastAsia"/>
          <w:color w:val="000000" w:themeColor="text1"/>
          <w:sz w:val="24"/>
          <w:szCs w:val="24"/>
        </w:rPr>
        <w:t xml:space="preserve"> (d)</w:t>
      </w:r>
      <w:r w:rsidR="00156934">
        <w:rPr>
          <w:rFonts w:ascii="Times New Roman" w:hAnsi="Times New Roman" w:cs="Times New Roman" w:hint="eastAsia"/>
          <w:color w:val="000000" w:themeColor="text1"/>
          <w:sz w:val="24"/>
          <w:szCs w:val="24"/>
        </w:rPr>
        <w:t xml:space="preserve"> </w:t>
      </w:r>
      <w:r w:rsidR="00296A85">
        <w:rPr>
          <w:rFonts w:ascii="Times New Roman" w:hAnsi="Times New Roman" w:cs="Times New Roman" w:hint="eastAsia"/>
          <w:color w:val="000000" w:themeColor="text1"/>
          <w:sz w:val="24"/>
          <w:szCs w:val="24"/>
        </w:rPr>
        <w:t>3D view of the fluent</w:t>
      </w:r>
      <w:r w:rsidR="00296A85" w:rsidRPr="00296A85">
        <w:rPr>
          <w:rFonts w:ascii="Times New Roman" w:hAnsi="Times New Roman" w:cs="Times New Roman"/>
          <w:color w:val="000000" w:themeColor="text1"/>
          <w:sz w:val="24"/>
          <w:szCs w:val="24"/>
        </w:rPr>
        <w:t xml:space="preserve"> simulation of contact </w:t>
      </w:r>
      <w:r w:rsidR="00296A85">
        <w:rPr>
          <w:rFonts w:ascii="Times New Roman" w:hAnsi="Times New Roman" w:cs="Times New Roman" w:hint="eastAsia"/>
          <w:color w:val="000000" w:themeColor="text1"/>
          <w:sz w:val="24"/>
          <w:szCs w:val="24"/>
        </w:rPr>
        <w:t>a</w:t>
      </w:r>
      <w:r w:rsidR="00296A85" w:rsidRPr="00296A85">
        <w:rPr>
          <w:rFonts w:ascii="Times New Roman" w:hAnsi="Times New Roman" w:cs="Times New Roman"/>
          <w:color w:val="000000" w:themeColor="text1"/>
          <w:sz w:val="24"/>
          <w:szCs w:val="24"/>
        </w:rPr>
        <w:t>ngle prediction after droplet drop</w:t>
      </w:r>
      <w:r w:rsidR="00296A85">
        <w:rPr>
          <w:rFonts w:ascii="Times New Roman" w:hAnsi="Times New Roman" w:cs="Times New Roman" w:hint="eastAsia"/>
          <w:color w:val="000000" w:themeColor="text1"/>
          <w:sz w:val="24"/>
          <w:szCs w:val="24"/>
        </w:rPr>
        <w:t>ping</w:t>
      </w:r>
      <w:r w:rsidR="00F6187F">
        <w:rPr>
          <w:rFonts w:ascii="Times New Roman" w:hAnsi="Times New Roman" w:cs="Times New Roman" w:hint="eastAsia"/>
          <w:color w:val="000000" w:themeColor="text1"/>
          <w:sz w:val="24"/>
          <w:szCs w:val="24"/>
        </w:rPr>
        <w:t>;</w:t>
      </w:r>
      <w:r w:rsidR="00296A85">
        <w:rPr>
          <w:rFonts w:ascii="Times New Roman" w:hAnsi="Times New Roman" w:cs="Times New Roman" w:hint="eastAsia"/>
          <w:color w:val="000000" w:themeColor="text1"/>
          <w:sz w:val="24"/>
          <w:szCs w:val="24"/>
        </w:rPr>
        <w:t xml:space="preserve"> (e) </w:t>
      </w:r>
      <w:r w:rsidR="006379BC">
        <w:rPr>
          <w:rFonts w:ascii="Times New Roman" w:hAnsi="Times New Roman" w:cs="Times New Roman"/>
          <w:color w:val="000000" w:themeColor="text1"/>
          <w:sz w:val="24"/>
          <w:szCs w:val="24"/>
        </w:rPr>
        <w:t xml:space="preserve">cross-sectional profile of droplet in </w:t>
      </w:r>
      <w:r w:rsidR="00296A85">
        <w:rPr>
          <w:rFonts w:ascii="Times New Roman" w:hAnsi="Times New Roman" w:cs="Times New Roman" w:hint="eastAsia"/>
          <w:color w:val="000000" w:themeColor="text1"/>
          <w:sz w:val="24"/>
          <w:szCs w:val="24"/>
        </w:rPr>
        <w:t>(d)</w:t>
      </w:r>
      <w:r w:rsidR="00F6187F">
        <w:rPr>
          <w:rFonts w:ascii="Times New Roman" w:hAnsi="Times New Roman" w:cs="Times New Roman" w:hint="eastAsia"/>
          <w:color w:val="000000" w:themeColor="text1"/>
          <w:sz w:val="24"/>
          <w:szCs w:val="24"/>
        </w:rPr>
        <w:t>;</w:t>
      </w:r>
      <w:r w:rsidR="00296A85">
        <w:rPr>
          <w:rFonts w:ascii="Times New Roman" w:hAnsi="Times New Roman" w:cs="Times New Roman" w:hint="eastAsia"/>
          <w:color w:val="000000" w:themeColor="text1"/>
          <w:sz w:val="24"/>
          <w:szCs w:val="24"/>
        </w:rPr>
        <w:t xml:space="preserve"> (f) </w:t>
      </w:r>
      <w:r w:rsidR="00F6187F">
        <w:rPr>
          <w:rFonts w:ascii="Times New Roman" w:hAnsi="Times New Roman" w:cs="Times New Roman" w:hint="eastAsia"/>
          <w:color w:val="000000" w:themeColor="text1"/>
          <w:sz w:val="24"/>
          <w:szCs w:val="24"/>
        </w:rPr>
        <w:t>t</w:t>
      </w:r>
      <w:r w:rsidR="002810A0" w:rsidRPr="002810A0">
        <w:rPr>
          <w:rFonts w:ascii="Times New Roman" w:hAnsi="Times New Roman" w:cs="Times New Roman"/>
          <w:color w:val="000000" w:themeColor="text1"/>
          <w:sz w:val="24"/>
          <w:szCs w:val="24"/>
        </w:rPr>
        <w:t>hermal system model of microcolumn array</w:t>
      </w:r>
      <w:r w:rsidR="006379BC">
        <w:rPr>
          <w:rFonts w:ascii="Times New Roman" w:hAnsi="Times New Roman" w:cs="Times New Roman"/>
          <w:color w:val="000000" w:themeColor="text1"/>
          <w:sz w:val="24"/>
          <w:szCs w:val="24"/>
        </w:rPr>
        <w:t>;</w:t>
      </w:r>
      <w:r w:rsidR="006379BC">
        <w:rPr>
          <w:rFonts w:ascii="Times New Roman" w:hAnsi="Times New Roman" w:cs="Times New Roman" w:hint="eastAsia"/>
          <w:color w:val="000000" w:themeColor="text1"/>
          <w:sz w:val="24"/>
          <w:szCs w:val="24"/>
        </w:rPr>
        <w:t xml:space="preserve"> </w:t>
      </w:r>
      <w:r w:rsidR="006379BC">
        <w:rPr>
          <w:rFonts w:ascii="Times New Roman" w:hAnsi="Times New Roman" w:cs="Times New Roman"/>
          <w:color w:val="000000" w:themeColor="text1"/>
          <w:sz w:val="24"/>
          <w:szCs w:val="24"/>
        </w:rPr>
        <w:t>effect</w:t>
      </w:r>
      <w:r w:rsidR="002810A0" w:rsidRPr="002810A0">
        <w:rPr>
          <w:rFonts w:ascii="Times New Roman" w:hAnsi="Times New Roman" w:cs="Times New Roman"/>
          <w:color w:val="000000" w:themeColor="text1"/>
          <w:sz w:val="24"/>
          <w:szCs w:val="24"/>
        </w:rPr>
        <w:t xml:space="preserve"> of width </w:t>
      </w:r>
      <w:r w:rsidR="002810A0">
        <w:rPr>
          <w:rFonts w:ascii="Times New Roman" w:hAnsi="Times New Roman" w:cs="Times New Roman" w:hint="eastAsia"/>
          <w:color w:val="000000" w:themeColor="text1"/>
          <w:sz w:val="24"/>
          <w:szCs w:val="24"/>
        </w:rPr>
        <w:t xml:space="preserve">(g) </w:t>
      </w:r>
      <w:r w:rsidR="002810A0" w:rsidRPr="002810A0">
        <w:rPr>
          <w:rFonts w:ascii="Times New Roman" w:hAnsi="Times New Roman" w:cs="Times New Roman"/>
          <w:color w:val="000000" w:themeColor="text1"/>
          <w:sz w:val="24"/>
          <w:szCs w:val="24"/>
        </w:rPr>
        <w:t>and height</w:t>
      </w:r>
      <w:r w:rsidR="002810A0">
        <w:rPr>
          <w:rFonts w:ascii="Times New Roman" w:hAnsi="Times New Roman" w:cs="Times New Roman" w:hint="eastAsia"/>
          <w:color w:val="000000" w:themeColor="text1"/>
          <w:sz w:val="24"/>
          <w:szCs w:val="24"/>
        </w:rPr>
        <w:t xml:space="preserve"> (h)</w:t>
      </w:r>
      <w:r w:rsidR="002810A0" w:rsidRPr="002810A0">
        <w:rPr>
          <w:rFonts w:ascii="Times New Roman" w:hAnsi="Times New Roman" w:cs="Times New Roman"/>
          <w:color w:val="000000" w:themeColor="text1"/>
          <w:sz w:val="24"/>
          <w:szCs w:val="24"/>
        </w:rPr>
        <w:t xml:space="preserve"> of microcolumn on average surface temperature</w:t>
      </w:r>
      <w:r w:rsidR="002810A0">
        <w:rPr>
          <w:rFonts w:ascii="Times New Roman" w:hAnsi="Times New Roman" w:cs="Times New Roman" w:hint="eastAsia"/>
          <w:color w:val="000000" w:themeColor="text1"/>
          <w:sz w:val="24"/>
          <w:szCs w:val="24"/>
        </w:rPr>
        <w:t>.</w:t>
      </w:r>
    </w:p>
    <w:p w14:paraId="4C4FC556" w14:textId="444B2DFA" w:rsidR="00A156EF" w:rsidRDefault="00A156EF" w:rsidP="009235C3">
      <w:pPr>
        <w:spacing w:line="360" w:lineRule="auto"/>
        <w:ind w:firstLineChars="100" w:firstLine="240"/>
        <w:rPr>
          <w:rFonts w:ascii="Times New Roman" w:hAnsi="Times New Roman" w:cs="Times New Roman"/>
          <w:color w:val="000000" w:themeColor="text1"/>
          <w:sz w:val="24"/>
          <w:szCs w:val="24"/>
        </w:rPr>
      </w:pPr>
      <w:bookmarkStart w:id="4" w:name="OLE_LINK12"/>
      <w:r w:rsidRPr="00A156EF">
        <w:rPr>
          <w:rFonts w:ascii="Times New Roman" w:hAnsi="Times New Roman" w:cs="Times New Roman"/>
          <w:color w:val="000000" w:themeColor="text1"/>
          <w:sz w:val="24"/>
          <w:szCs w:val="24"/>
        </w:rPr>
        <w:t xml:space="preserve">The limited area of the </w:t>
      </w:r>
      <w:r w:rsidR="006379BC">
        <w:rPr>
          <w:rFonts w:ascii="Times New Roman" w:hAnsi="Times New Roman" w:cs="Times New Roman"/>
          <w:color w:val="000000" w:themeColor="text1"/>
          <w:sz w:val="24"/>
          <w:szCs w:val="24"/>
        </w:rPr>
        <w:t xml:space="preserve">top surface of the </w:t>
      </w:r>
      <w:r w:rsidRPr="00A156EF">
        <w:rPr>
          <w:rFonts w:ascii="Times New Roman" w:hAnsi="Times New Roman" w:cs="Times New Roman"/>
          <w:color w:val="000000" w:themeColor="text1"/>
          <w:sz w:val="24"/>
          <w:szCs w:val="24"/>
        </w:rPr>
        <w:t xml:space="preserve">microcolumn may restrict </w:t>
      </w:r>
      <w:r w:rsidR="006379BC">
        <w:rPr>
          <w:rFonts w:ascii="Times New Roman" w:hAnsi="Times New Roman" w:cs="Times New Roman"/>
          <w:color w:val="000000" w:themeColor="text1"/>
          <w:sz w:val="24"/>
          <w:szCs w:val="24"/>
        </w:rPr>
        <w:t xml:space="preserve">the </w:t>
      </w:r>
      <w:r w:rsidRPr="00A156EF">
        <w:rPr>
          <w:rFonts w:ascii="Times New Roman" w:hAnsi="Times New Roman" w:cs="Times New Roman"/>
          <w:color w:val="000000" w:themeColor="text1"/>
          <w:sz w:val="24"/>
          <w:szCs w:val="24"/>
        </w:rPr>
        <w:t xml:space="preserve">antenna placement. To address this, we used </w:t>
      </w:r>
      <w:proofErr w:type="spellStart"/>
      <w:r w:rsidRPr="005B2B98">
        <w:rPr>
          <w:rFonts w:ascii="Times New Roman" w:hAnsi="Times New Roman" w:cs="Times New Roman"/>
          <w:i/>
          <w:iCs/>
          <w:color w:val="000000" w:themeColor="text1"/>
          <w:sz w:val="24"/>
          <w:szCs w:val="24"/>
        </w:rPr>
        <w:t>Lumerical</w:t>
      </w:r>
      <w:proofErr w:type="spellEnd"/>
      <w:r w:rsidRPr="00A156EF">
        <w:rPr>
          <w:rFonts w:ascii="Times New Roman" w:hAnsi="Times New Roman" w:cs="Times New Roman"/>
          <w:color w:val="000000" w:themeColor="text1"/>
          <w:sz w:val="24"/>
          <w:szCs w:val="24"/>
        </w:rPr>
        <w:t xml:space="preserve"> FDTD simulation software to investigate </w:t>
      </w:r>
      <w:r w:rsidR="006379BC">
        <w:rPr>
          <w:rFonts w:ascii="Times New Roman" w:hAnsi="Times New Roman" w:cs="Times New Roman"/>
          <w:color w:val="000000" w:themeColor="text1"/>
          <w:sz w:val="24"/>
          <w:szCs w:val="24"/>
        </w:rPr>
        <w:t xml:space="preserve">the dependence of </w:t>
      </w:r>
      <w:r w:rsidRPr="00A156EF">
        <w:rPr>
          <w:rFonts w:ascii="Times New Roman" w:hAnsi="Times New Roman" w:cs="Times New Roman"/>
          <w:color w:val="000000" w:themeColor="text1"/>
          <w:sz w:val="24"/>
          <w:szCs w:val="24"/>
        </w:rPr>
        <w:t>the number of antenna</w:t>
      </w:r>
      <w:r w:rsidR="005E7369">
        <w:rPr>
          <w:rFonts w:ascii="Times New Roman" w:hAnsi="Times New Roman" w:cs="Times New Roman" w:hint="eastAsia"/>
          <w:color w:val="000000" w:themeColor="text1"/>
          <w:sz w:val="24"/>
          <w:szCs w:val="24"/>
        </w:rPr>
        <w:t>s</w:t>
      </w:r>
      <w:r w:rsidRPr="00A156EF">
        <w:rPr>
          <w:rFonts w:ascii="Times New Roman" w:hAnsi="Times New Roman" w:cs="Times New Roman"/>
          <w:color w:val="000000" w:themeColor="text1"/>
          <w:sz w:val="24"/>
          <w:szCs w:val="24"/>
        </w:rPr>
        <w:t xml:space="preserve"> </w:t>
      </w:r>
      <w:r w:rsidR="006379BC">
        <w:rPr>
          <w:rFonts w:ascii="Times New Roman" w:hAnsi="Times New Roman" w:cs="Times New Roman"/>
          <w:color w:val="000000" w:themeColor="text1"/>
          <w:sz w:val="24"/>
          <w:szCs w:val="24"/>
        </w:rPr>
        <w:t>on</w:t>
      </w:r>
      <w:r w:rsidR="006379BC">
        <w:rPr>
          <w:rFonts w:ascii="Times New Roman" w:hAnsi="Times New Roman" w:cs="Times New Roman" w:hint="eastAsia"/>
          <w:color w:val="000000" w:themeColor="text1"/>
          <w:sz w:val="24"/>
          <w:szCs w:val="24"/>
        </w:rPr>
        <w:t xml:space="preserve"> </w:t>
      </w:r>
      <w:r w:rsidR="005E7369">
        <w:rPr>
          <w:rFonts w:ascii="Times New Roman" w:hAnsi="Times New Roman" w:cs="Times New Roman" w:hint="eastAsia"/>
          <w:color w:val="000000" w:themeColor="text1"/>
          <w:sz w:val="24"/>
          <w:szCs w:val="24"/>
        </w:rPr>
        <w:t>the</w:t>
      </w:r>
      <w:r w:rsidRPr="00A156EF">
        <w:rPr>
          <w:rFonts w:ascii="Times New Roman" w:hAnsi="Times New Roman" w:cs="Times New Roman"/>
          <w:color w:val="000000" w:themeColor="text1"/>
          <w:sz w:val="24"/>
          <w:szCs w:val="24"/>
        </w:rPr>
        <w:t xml:space="preserve"> emissivity (Fig. S2). Our findings indicate that the </w:t>
      </w:r>
      <w:r w:rsidR="006379BC" w:rsidRPr="00A156EF">
        <w:rPr>
          <w:rFonts w:ascii="Times New Roman" w:hAnsi="Times New Roman" w:cs="Times New Roman"/>
          <w:color w:val="000000" w:themeColor="text1"/>
          <w:sz w:val="24"/>
          <w:szCs w:val="24"/>
        </w:rPr>
        <w:t xml:space="preserve">width </w:t>
      </w:r>
      <w:r w:rsidR="006379BC">
        <w:rPr>
          <w:rFonts w:ascii="Times New Roman" w:hAnsi="Times New Roman" w:cs="Times New Roman"/>
          <w:color w:val="000000" w:themeColor="text1"/>
          <w:sz w:val="24"/>
          <w:szCs w:val="24"/>
        </w:rPr>
        <w:t xml:space="preserve">of </w:t>
      </w:r>
      <w:r w:rsidRPr="00A156EF">
        <w:rPr>
          <w:rFonts w:ascii="Times New Roman" w:hAnsi="Times New Roman" w:cs="Times New Roman"/>
          <w:color w:val="000000" w:themeColor="text1"/>
          <w:sz w:val="24"/>
          <w:szCs w:val="24"/>
        </w:rPr>
        <w:t>microcolumn should be more than 10 times</w:t>
      </w:r>
      <w:r w:rsidR="006379BC">
        <w:rPr>
          <w:rFonts w:ascii="Times New Roman" w:hAnsi="Times New Roman" w:cs="Times New Roman"/>
          <w:color w:val="000000" w:themeColor="text1"/>
          <w:sz w:val="24"/>
          <w:szCs w:val="24"/>
        </w:rPr>
        <w:t xml:space="preserve"> larger than</w:t>
      </w:r>
      <w:r w:rsidRPr="00A156EF">
        <w:rPr>
          <w:rFonts w:ascii="Times New Roman" w:hAnsi="Times New Roman" w:cs="Times New Roman"/>
          <w:color w:val="000000" w:themeColor="text1"/>
          <w:sz w:val="24"/>
          <w:szCs w:val="24"/>
        </w:rPr>
        <w:t xml:space="preserve"> the antenna period to achieve the desired </w:t>
      </w:r>
      <w:r w:rsidR="005E7369">
        <w:rPr>
          <w:rFonts w:ascii="Times New Roman" w:hAnsi="Times New Roman" w:cs="Times New Roman" w:hint="eastAsia"/>
          <w:color w:val="000000" w:themeColor="text1"/>
          <w:sz w:val="24"/>
          <w:szCs w:val="24"/>
        </w:rPr>
        <w:t>radiation</w:t>
      </w:r>
      <w:r w:rsidRPr="00A156EF">
        <w:rPr>
          <w:rFonts w:ascii="Times New Roman" w:hAnsi="Times New Roman" w:cs="Times New Roman"/>
          <w:color w:val="000000" w:themeColor="text1"/>
          <w:sz w:val="24"/>
          <w:szCs w:val="24"/>
        </w:rPr>
        <w:t xml:space="preserve"> performance.</w:t>
      </w:r>
    </w:p>
    <w:bookmarkEnd w:id="4"/>
    <w:p w14:paraId="6A5A3A23" w14:textId="77777777" w:rsidR="00436ACA" w:rsidRDefault="00436ACA" w:rsidP="004B72CA">
      <w:pPr>
        <w:spacing w:beforeLines="100" w:before="312" w:line="360" w:lineRule="auto"/>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lastRenderedPageBreak/>
        <w:drawing>
          <wp:inline distT="0" distB="0" distL="0" distR="0" wp14:anchorId="384EF7C5" wp14:editId="48840414">
            <wp:extent cx="3160070" cy="2092129"/>
            <wp:effectExtent l="0" t="0" r="2540" b="3810"/>
            <wp:docPr id="13021862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186263" name="图片 1302186263"/>
                    <pic:cNvPicPr/>
                  </pic:nvPicPr>
                  <pic:blipFill>
                    <a:blip r:embed="rId13"/>
                    <a:stretch>
                      <a:fillRect/>
                    </a:stretch>
                  </pic:blipFill>
                  <pic:spPr>
                    <a:xfrm>
                      <a:off x="0" y="0"/>
                      <a:ext cx="3164187" cy="2094855"/>
                    </a:xfrm>
                    <a:prstGeom prst="rect">
                      <a:avLst/>
                    </a:prstGeom>
                  </pic:spPr>
                </pic:pic>
              </a:graphicData>
            </a:graphic>
          </wp:inline>
        </w:drawing>
      </w:r>
    </w:p>
    <w:p w14:paraId="7C5D02D7" w14:textId="3F7393AA" w:rsidR="00436ACA" w:rsidRPr="00460C74" w:rsidRDefault="00436ACA" w:rsidP="006B37B9">
      <w:pPr>
        <w:spacing w:afterLines="100" w:after="312" w:line="360" w:lineRule="auto"/>
        <w:ind w:firstLineChars="100" w:firstLine="241"/>
        <w:jc w:val="center"/>
        <w:rPr>
          <w:rFonts w:ascii="Times New Roman" w:hAnsi="Times New Roman" w:cs="Times New Roman"/>
          <w:color w:val="000000" w:themeColor="text1"/>
          <w:sz w:val="24"/>
          <w:szCs w:val="24"/>
        </w:rPr>
      </w:pPr>
      <w:r w:rsidRPr="00660C7F">
        <w:rPr>
          <w:rFonts w:ascii="Times New Roman" w:hAnsi="Times New Roman" w:cs="Times New Roman" w:hint="eastAsia"/>
          <w:b/>
          <w:bCs/>
          <w:color w:val="000000" w:themeColor="text1"/>
          <w:sz w:val="24"/>
          <w:szCs w:val="24"/>
        </w:rPr>
        <w:t xml:space="preserve">Fig. </w:t>
      </w:r>
      <w:r w:rsidRPr="00660C7F">
        <w:rPr>
          <w:rFonts w:ascii="Times New Roman" w:hAnsi="Times New Roman" w:cs="Times New Roman"/>
          <w:b/>
          <w:bCs/>
          <w:color w:val="000000" w:themeColor="text1"/>
          <w:sz w:val="24"/>
          <w:szCs w:val="24"/>
        </w:rPr>
        <w:t>S2.</w:t>
      </w:r>
      <w:r>
        <w:rPr>
          <w:rFonts w:ascii="Times New Roman" w:hAnsi="Times New Roman" w:cs="Times New Roman" w:hint="eastAsia"/>
          <w:color w:val="000000" w:themeColor="text1"/>
          <w:sz w:val="24"/>
          <w:szCs w:val="24"/>
        </w:rPr>
        <w:t xml:space="preserve"> </w:t>
      </w:r>
      <w:r w:rsidRPr="00FA5B56">
        <w:rPr>
          <w:rFonts w:ascii="Times New Roman" w:hAnsi="Times New Roman" w:cs="Times New Roman" w:hint="eastAsia"/>
          <w:color w:val="000000" w:themeColor="text1"/>
          <w:sz w:val="24"/>
          <w:szCs w:val="24"/>
        </w:rPr>
        <w:t xml:space="preserve">Effect of the </w:t>
      </w:r>
      <w:r>
        <w:rPr>
          <w:rFonts w:ascii="Times New Roman" w:hAnsi="Times New Roman" w:cs="Times New Roman" w:hint="eastAsia"/>
          <w:color w:val="000000" w:themeColor="text1"/>
          <w:sz w:val="24"/>
          <w:szCs w:val="24"/>
        </w:rPr>
        <w:t xml:space="preserve">period </w:t>
      </w:r>
      <w:r w:rsidRPr="00FA5B56">
        <w:rPr>
          <w:rFonts w:ascii="Times New Roman" w:hAnsi="Times New Roman" w:cs="Times New Roman" w:hint="eastAsia"/>
          <w:color w:val="000000" w:themeColor="text1"/>
          <w:sz w:val="24"/>
          <w:szCs w:val="24"/>
        </w:rPr>
        <w:t>number of antenna</w:t>
      </w:r>
      <w:r>
        <w:rPr>
          <w:rFonts w:ascii="Times New Roman" w:hAnsi="Times New Roman" w:cs="Times New Roman" w:hint="eastAsia"/>
          <w:color w:val="000000" w:themeColor="text1"/>
          <w:sz w:val="24"/>
          <w:szCs w:val="24"/>
        </w:rPr>
        <w:t>s</w:t>
      </w:r>
      <w:r w:rsidRPr="00FA5B56">
        <w:rPr>
          <w:rFonts w:ascii="Times New Roman" w:hAnsi="Times New Roman" w:cs="Times New Roman" w:hint="eastAsia"/>
          <w:color w:val="000000" w:themeColor="text1"/>
          <w:sz w:val="24"/>
          <w:szCs w:val="24"/>
        </w:rPr>
        <w:t xml:space="preserve"> on emissivity</w:t>
      </w:r>
      <w:r w:rsidR="00660C7F">
        <w:rPr>
          <w:rFonts w:ascii="Times New Roman" w:hAnsi="Times New Roman" w:cs="Times New Roman" w:hint="eastAsia"/>
          <w:color w:val="000000" w:themeColor="text1"/>
          <w:sz w:val="24"/>
          <w:szCs w:val="24"/>
        </w:rPr>
        <w:t>.</w:t>
      </w:r>
    </w:p>
    <w:p w14:paraId="71541400" w14:textId="509F8671" w:rsidR="00312D16" w:rsidRDefault="00312D16" w:rsidP="009235C3">
      <w:pPr>
        <w:pStyle w:val="4"/>
        <w:spacing w:after="0" w:line="360" w:lineRule="auto"/>
        <w:rPr>
          <w:rFonts w:ascii="Times New Roman" w:hAnsi="Times New Roman" w:cs="Times New Roman"/>
        </w:rPr>
      </w:pPr>
      <w:r w:rsidRPr="00BD06E9">
        <w:rPr>
          <w:rFonts w:ascii="Times New Roman" w:hAnsi="Times New Roman" w:cs="Times New Roman"/>
        </w:rPr>
        <w:t xml:space="preserve">S2. </w:t>
      </w:r>
      <w:r w:rsidR="00E83EF7" w:rsidRPr="00E83EF7">
        <w:rPr>
          <w:rFonts w:ascii="Times New Roman" w:hAnsi="Times New Roman" w:cs="Times New Roman"/>
        </w:rPr>
        <w:t>Manufacturing the antenna and Co-A via femtosecond laser direct writing system</w:t>
      </w:r>
    </w:p>
    <w:p w14:paraId="042F4090" w14:textId="6098326A" w:rsidR="00460C74" w:rsidRPr="00B307A0" w:rsidRDefault="006379BC" w:rsidP="009235C3">
      <w:pPr>
        <w:spacing w:line="360" w:lineRule="auto"/>
        <w:ind w:firstLineChars="100" w:firstLine="240"/>
        <w:rPr>
          <w:rFonts w:ascii="Times New Roman" w:hAnsi="Times New Roman" w:cs="Times New Roman"/>
          <w:sz w:val="24"/>
          <w:szCs w:val="28"/>
        </w:rPr>
      </w:pPr>
      <w:r>
        <w:rPr>
          <w:rFonts w:ascii="Times New Roman" w:hAnsi="Times New Roman" w:cs="Times New Roman"/>
          <w:sz w:val="24"/>
          <w:szCs w:val="28"/>
        </w:rPr>
        <w:t xml:space="preserve">First step of manufacturing the </w:t>
      </w:r>
      <w:r w:rsidR="00460C74" w:rsidRPr="00C96B04">
        <w:rPr>
          <w:rFonts w:ascii="Times New Roman" w:hAnsi="Times New Roman" w:cs="Times New Roman"/>
          <w:sz w:val="24"/>
          <w:szCs w:val="28"/>
        </w:rPr>
        <w:t>f Co-</w:t>
      </w:r>
      <w:r w:rsidR="00460C74">
        <w:rPr>
          <w:rFonts w:ascii="Times New Roman" w:hAnsi="Times New Roman" w:cs="Times New Roman" w:hint="eastAsia"/>
          <w:sz w:val="24"/>
          <w:szCs w:val="28"/>
        </w:rPr>
        <w:t>A</w:t>
      </w:r>
      <w:r w:rsidR="00460C74" w:rsidRPr="00C96B04">
        <w:rPr>
          <w:rFonts w:ascii="Times New Roman" w:hAnsi="Times New Roman" w:cs="Times New Roman"/>
          <w:sz w:val="24"/>
          <w:szCs w:val="28"/>
        </w:rPr>
        <w:t xml:space="preserve"> </w:t>
      </w:r>
      <w:r>
        <w:rPr>
          <w:rFonts w:ascii="Times New Roman" w:hAnsi="Times New Roman" w:cs="Times New Roman"/>
          <w:sz w:val="24"/>
          <w:szCs w:val="28"/>
        </w:rPr>
        <w:t xml:space="preserve">is creating the </w:t>
      </w:r>
      <w:r w:rsidR="00460C74" w:rsidRPr="00C96B04">
        <w:rPr>
          <w:rFonts w:ascii="Times New Roman" w:hAnsi="Times New Roman" w:cs="Times New Roman"/>
          <w:sz w:val="24"/>
          <w:szCs w:val="28"/>
        </w:rPr>
        <w:t>microcolumn arrays using deep silicon etching</w:t>
      </w:r>
      <w:r w:rsidR="00A64607">
        <w:rPr>
          <w:rFonts w:ascii="Times New Roman" w:hAnsi="Times New Roman" w:cs="Times New Roman" w:hint="eastAsia"/>
          <w:sz w:val="24"/>
          <w:szCs w:val="28"/>
        </w:rPr>
        <w:t xml:space="preserve"> (Fig. S3)</w:t>
      </w:r>
      <w:r w:rsidR="00460C74" w:rsidRPr="00C96B04">
        <w:rPr>
          <w:rFonts w:ascii="Times New Roman" w:hAnsi="Times New Roman" w:cs="Times New Roman"/>
          <w:sz w:val="24"/>
          <w:szCs w:val="28"/>
        </w:rPr>
        <w:t xml:space="preserve">. </w:t>
      </w:r>
      <w:r>
        <w:rPr>
          <w:rFonts w:ascii="Times New Roman" w:hAnsi="Times New Roman" w:cs="Times New Roman"/>
          <w:sz w:val="24"/>
          <w:szCs w:val="28"/>
        </w:rPr>
        <w:t>During the etching, l</w:t>
      </w:r>
      <w:r w:rsidR="00460C74" w:rsidRPr="00C96B04">
        <w:rPr>
          <w:rFonts w:ascii="Times New Roman" w:hAnsi="Times New Roman" w:cs="Times New Roman"/>
          <w:sz w:val="24"/>
          <w:szCs w:val="28"/>
        </w:rPr>
        <w:t>ithography</w:t>
      </w:r>
      <w:r>
        <w:rPr>
          <w:rFonts w:ascii="Times New Roman" w:hAnsi="Times New Roman" w:cs="Times New Roman"/>
          <w:sz w:val="24"/>
          <w:szCs w:val="28"/>
        </w:rPr>
        <w:t xml:space="preserve"> was</w:t>
      </w:r>
      <w:r w:rsidRPr="00C96B04">
        <w:rPr>
          <w:rFonts w:ascii="Times New Roman" w:hAnsi="Times New Roman" w:cs="Times New Roman"/>
          <w:sz w:val="24"/>
          <w:szCs w:val="28"/>
        </w:rPr>
        <w:t xml:space="preserve"> </w:t>
      </w:r>
      <w:r>
        <w:rPr>
          <w:rFonts w:ascii="Times New Roman" w:hAnsi="Times New Roman" w:cs="Times New Roman"/>
          <w:sz w:val="24"/>
          <w:szCs w:val="28"/>
        </w:rPr>
        <w:t xml:space="preserve">first </w:t>
      </w:r>
      <w:r w:rsidR="00460C74" w:rsidRPr="00C96B04">
        <w:rPr>
          <w:rFonts w:ascii="Times New Roman" w:hAnsi="Times New Roman" w:cs="Times New Roman"/>
          <w:sz w:val="24"/>
          <w:szCs w:val="28"/>
        </w:rPr>
        <w:t>employed to pattern the mask. A magnetron sputtering system</w:t>
      </w:r>
      <w:r w:rsidR="00DF08A8">
        <w:rPr>
          <w:rFonts w:ascii="Times New Roman" w:hAnsi="Times New Roman" w:cs="Times New Roman" w:hint="eastAsia"/>
          <w:sz w:val="24"/>
          <w:szCs w:val="28"/>
        </w:rPr>
        <w:t xml:space="preserve"> (</w:t>
      </w:r>
      <w:r w:rsidR="00F1115D">
        <w:rPr>
          <w:rFonts w:ascii="Times New Roman" w:hAnsi="Times New Roman" w:cs="Times New Roman" w:hint="eastAsia"/>
          <w:sz w:val="24"/>
          <w:szCs w:val="28"/>
        </w:rPr>
        <w:t>DM400, China</w:t>
      </w:r>
      <w:r w:rsidR="00DF08A8">
        <w:rPr>
          <w:rFonts w:ascii="Times New Roman" w:hAnsi="Times New Roman" w:cs="Times New Roman" w:hint="eastAsia"/>
          <w:sz w:val="24"/>
          <w:szCs w:val="28"/>
        </w:rPr>
        <w:t>)</w:t>
      </w:r>
      <w:r w:rsidR="00460C74" w:rsidRPr="00C96B04">
        <w:rPr>
          <w:rFonts w:ascii="Times New Roman" w:hAnsi="Times New Roman" w:cs="Times New Roman"/>
          <w:sz w:val="24"/>
          <w:szCs w:val="28"/>
        </w:rPr>
        <w:t xml:space="preserve"> </w:t>
      </w:r>
      <w:r>
        <w:rPr>
          <w:rFonts w:ascii="Times New Roman" w:hAnsi="Times New Roman" w:cs="Times New Roman"/>
          <w:sz w:val="24"/>
          <w:szCs w:val="28"/>
        </w:rPr>
        <w:t>was</w:t>
      </w:r>
      <w:r w:rsidRPr="00C96B04">
        <w:rPr>
          <w:rFonts w:ascii="Times New Roman" w:hAnsi="Times New Roman" w:cs="Times New Roman"/>
          <w:sz w:val="24"/>
          <w:szCs w:val="28"/>
        </w:rPr>
        <w:t xml:space="preserve"> </w:t>
      </w:r>
      <w:r w:rsidR="00460C74" w:rsidRPr="00C96B04">
        <w:rPr>
          <w:rFonts w:ascii="Times New Roman" w:hAnsi="Times New Roman" w:cs="Times New Roman"/>
          <w:sz w:val="24"/>
          <w:szCs w:val="28"/>
        </w:rPr>
        <w:t>then used to deposit layers of Pt and ZrO</w:t>
      </w:r>
      <w:r w:rsidR="00460C74" w:rsidRPr="002A2490">
        <w:rPr>
          <w:rFonts w:ascii="Times New Roman" w:hAnsi="Times New Roman" w:cs="Times New Roman" w:hint="eastAsia"/>
          <w:sz w:val="24"/>
          <w:szCs w:val="28"/>
          <w:vertAlign w:val="subscript"/>
        </w:rPr>
        <w:t>2</w:t>
      </w:r>
      <w:r w:rsidR="00460C74" w:rsidRPr="00C96B04">
        <w:rPr>
          <w:rFonts w:ascii="Times New Roman" w:hAnsi="Times New Roman" w:cs="Times New Roman"/>
          <w:sz w:val="24"/>
          <w:szCs w:val="28"/>
        </w:rPr>
        <w:t xml:space="preserve"> onto the surface of the microcolumn array. Finally, a femtosecond laser direct writing system </w:t>
      </w:r>
      <w:r>
        <w:rPr>
          <w:rFonts w:ascii="Times New Roman" w:hAnsi="Times New Roman" w:cs="Times New Roman"/>
          <w:sz w:val="24"/>
          <w:szCs w:val="28"/>
        </w:rPr>
        <w:t>was</w:t>
      </w:r>
      <w:r w:rsidRPr="00C96B04">
        <w:rPr>
          <w:rFonts w:ascii="Times New Roman" w:hAnsi="Times New Roman" w:cs="Times New Roman"/>
          <w:sz w:val="24"/>
          <w:szCs w:val="28"/>
        </w:rPr>
        <w:t xml:space="preserve"> </w:t>
      </w:r>
      <w:r w:rsidR="00460C74" w:rsidRPr="00C96B04">
        <w:rPr>
          <w:rFonts w:ascii="Times New Roman" w:hAnsi="Times New Roman" w:cs="Times New Roman"/>
          <w:sz w:val="24"/>
          <w:szCs w:val="28"/>
        </w:rPr>
        <w:t xml:space="preserve">utilized to precisely </w:t>
      </w:r>
      <w:r w:rsidR="00460C74">
        <w:rPr>
          <w:rFonts w:ascii="Times New Roman" w:hAnsi="Times New Roman" w:cs="Times New Roman" w:hint="eastAsia"/>
          <w:sz w:val="24"/>
          <w:szCs w:val="28"/>
        </w:rPr>
        <w:t>tailor</w:t>
      </w:r>
      <w:r w:rsidR="00460C74" w:rsidRPr="00C96B04">
        <w:rPr>
          <w:rFonts w:ascii="Times New Roman" w:hAnsi="Times New Roman" w:cs="Times New Roman"/>
          <w:sz w:val="24"/>
          <w:szCs w:val="28"/>
        </w:rPr>
        <w:t xml:space="preserve"> the top layer of Pt on the microcolumn surface, completing the fabrication of the nano</w:t>
      </w:r>
      <w:r w:rsidR="00460C74">
        <w:rPr>
          <w:rFonts w:ascii="Times New Roman" w:hAnsi="Times New Roman" w:cs="Times New Roman" w:hint="eastAsia"/>
          <w:sz w:val="24"/>
          <w:szCs w:val="28"/>
        </w:rPr>
        <w:t xml:space="preserve"> </w:t>
      </w:r>
      <w:r w:rsidR="00460C74" w:rsidRPr="00C96B04">
        <w:rPr>
          <w:rFonts w:ascii="Times New Roman" w:hAnsi="Times New Roman" w:cs="Times New Roman"/>
          <w:sz w:val="24"/>
          <w:szCs w:val="28"/>
        </w:rPr>
        <w:t>antennas</w:t>
      </w:r>
      <w:r>
        <w:rPr>
          <w:rFonts w:ascii="Times New Roman" w:hAnsi="Times New Roman" w:cs="Times New Roman"/>
          <w:sz w:val="24"/>
          <w:szCs w:val="28"/>
        </w:rPr>
        <w:t xml:space="preserve"> on top of the microcolumns</w:t>
      </w:r>
      <w:r w:rsidR="00460C74" w:rsidRPr="00047D30">
        <w:rPr>
          <w:rFonts w:ascii="Times New Roman" w:hAnsi="Times New Roman" w:cs="Times New Roman"/>
          <w:sz w:val="24"/>
          <w:szCs w:val="28"/>
        </w:rPr>
        <w:t>.</w:t>
      </w:r>
    </w:p>
    <w:p w14:paraId="23CC828C" w14:textId="77777777" w:rsidR="00460C74" w:rsidRDefault="00460C74" w:rsidP="004B72CA">
      <w:pPr>
        <w:spacing w:beforeLines="100" w:before="312" w:line="360" w:lineRule="auto"/>
        <w:jc w:val="center"/>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w:drawing>
          <wp:inline distT="0" distB="0" distL="0" distR="0" wp14:anchorId="0C205822" wp14:editId="76369CA7">
            <wp:extent cx="3022600" cy="2002399"/>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4"/>
                    <a:stretch>
                      <a:fillRect/>
                    </a:stretch>
                  </pic:blipFill>
                  <pic:spPr>
                    <a:xfrm>
                      <a:off x="0" y="0"/>
                      <a:ext cx="3028865" cy="2006550"/>
                    </a:xfrm>
                    <a:prstGeom prst="rect">
                      <a:avLst/>
                    </a:prstGeom>
                  </pic:spPr>
                </pic:pic>
              </a:graphicData>
            </a:graphic>
          </wp:inline>
        </w:drawing>
      </w:r>
    </w:p>
    <w:p w14:paraId="788AE990" w14:textId="48091B3D" w:rsidR="00460C74" w:rsidRDefault="00460C74" w:rsidP="006B37B9">
      <w:pPr>
        <w:spacing w:afterLines="100" w:after="312" w:line="360" w:lineRule="auto"/>
        <w:jc w:val="center"/>
        <w:rPr>
          <w:rFonts w:ascii="Times New Roman" w:hAnsi="Times New Roman" w:cs="Times New Roman"/>
          <w:bCs/>
          <w:color w:val="000000" w:themeColor="text1"/>
          <w:sz w:val="24"/>
          <w:szCs w:val="24"/>
        </w:rPr>
      </w:pPr>
      <w:r>
        <w:rPr>
          <w:rFonts w:ascii="Times New Roman" w:hAnsi="Times New Roman" w:cs="Times New Roman"/>
          <w:b/>
          <w:color w:val="000000" w:themeColor="text1"/>
          <w:sz w:val="24"/>
          <w:szCs w:val="24"/>
        </w:rPr>
        <w:t>Fig</w:t>
      </w:r>
      <w:r>
        <w:rPr>
          <w:rFonts w:ascii="Times New Roman" w:hAnsi="Times New Roman" w:cs="Times New Roman" w:hint="eastAsia"/>
          <w:b/>
          <w:color w:val="000000" w:themeColor="text1"/>
          <w:sz w:val="24"/>
          <w:szCs w:val="24"/>
        </w:rPr>
        <w:t>.</w:t>
      </w:r>
      <w:r>
        <w:rPr>
          <w:rFonts w:ascii="Times New Roman" w:hAnsi="Times New Roman" w:cs="Times New Roman"/>
          <w:b/>
          <w:color w:val="000000" w:themeColor="text1"/>
          <w:sz w:val="24"/>
          <w:szCs w:val="24"/>
        </w:rPr>
        <w:t xml:space="preserve"> S</w:t>
      </w:r>
      <w:r>
        <w:rPr>
          <w:rFonts w:ascii="Times New Roman" w:hAnsi="Times New Roman" w:cs="Times New Roman" w:hint="eastAsia"/>
          <w:b/>
          <w:color w:val="000000" w:themeColor="text1"/>
          <w:sz w:val="24"/>
          <w:szCs w:val="24"/>
        </w:rPr>
        <w:t>3</w:t>
      </w:r>
      <w:r>
        <w:rPr>
          <w:rFonts w:ascii="Times New Roman" w:hAnsi="Times New Roman" w:cs="Times New Roman"/>
          <w:b/>
          <w:color w:val="000000" w:themeColor="text1"/>
          <w:sz w:val="24"/>
          <w:szCs w:val="24"/>
        </w:rPr>
        <w:t>.</w:t>
      </w:r>
      <w:r>
        <w:rPr>
          <w:rFonts w:ascii="Times New Roman" w:hAnsi="Times New Roman" w:cs="Times New Roman"/>
          <w:bCs/>
          <w:color w:val="000000" w:themeColor="text1"/>
          <w:sz w:val="24"/>
          <w:szCs w:val="24"/>
        </w:rPr>
        <w:t xml:space="preserve"> </w:t>
      </w:r>
      <w:r>
        <w:rPr>
          <w:rFonts w:ascii="Times New Roman" w:hAnsi="Times New Roman" w:cs="Times New Roman" w:hint="eastAsia"/>
          <w:bCs/>
          <w:color w:val="000000" w:themeColor="text1"/>
          <w:sz w:val="24"/>
          <w:szCs w:val="24"/>
        </w:rPr>
        <w:t xml:space="preserve">Fabrication </w:t>
      </w:r>
      <w:r>
        <w:rPr>
          <w:rFonts w:ascii="Times New Roman" w:hAnsi="Times New Roman" w:cs="Times New Roman"/>
          <w:bCs/>
          <w:color w:val="000000" w:themeColor="text1"/>
          <w:sz w:val="24"/>
          <w:szCs w:val="24"/>
        </w:rPr>
        <w:t>routing</w:t>
      </w:r>
      <w:r>
        <w:rPr>
          <w:rFonts w:ascii="Times New Roman" w:hAnsi="Times New Roman" w:cs="Times New Roman" w:hint="eastAsia"/>
          <w:bCs/>
          <w:color w:val="000000" w:themeColor="text1"/>
          <w:sz w:val="24"/>
          <w:szCs w:val="24"/>
        </w:rPr>
        <w:t xml:space="preserve"> of C</w:t>
      </w:r>
      <w:r w:rsidRPr="00D360B9">
        <w:rPr>
          <w:rFonts w:ascii="Times New Roman" w:hAnsi="Times New Roman" w:cs="Times New Roman"/>
          <w:bCs/>
          <w:color w:val="000000" w:themeColor="text1"/>
          <w:sz w:val="24"/>
          <w:szCs w:val="24"/>
        </w:rPr>
        <w:t>o-</w:t>
      </w:r>
      <w:r>
        <w:rPr>
          <w:rFonts w:ascii="Times New Roman" w:hAnsi="Times New Roman" w:cs="Times New Roman" w:hint="eastAsia"/>
          <w:bCs/>
          <w:color w:val="000000" w:themeColor="text1"/>
          <w:sz w:val="24"/>
          <w:szCs w:val="24"/>
        </w:rPr>
        <w:t>A</w:t>
      </w:r>
      <w:r w:rsidRPr="00D360B9">
        <w:rPr>
          <w:rFonts w:ascii="Times New Roman" w:hAnsi="Times New Roman" w:cs="Times New Roman"/>
          <w:bCs/>
          <w:color w:val="000000" w:themeColor="text1"/>
          <w:sz w:val="24"/>
          <w:szCs w:val="24"/>
        </w:rPr>
        <w:t xml:space="preserve"> manufacturing</w:t>
      </w:r>
      <w:r>
        <w:rPr>
          <w:rFonts w:ascii="Times New Roman" w:hAnsi="Times New Roman" w:cs="Times New Roman" w:hint="eastAsia"/>
          <w:bCs/>
          <w:color w:val="000000" w:themeColor="text1"/>
          <w:sz w:val="24"/>
          <w:szCs w:val="24"/>
        </w:rPr>
        <w:t>.</w:t>
      </w:r>
    </w:p>
    <w:p w14:paraId="7299219B" w14:textId="462AB2FB" w:rsidR="00D933FF" w:rsidRPr="00600031" w:rsidRDefault="00D933FF" w:rsidP="009235C3">
      <w:pPr>
        <w:spacing w:line="360" w:lineRule="auto"/>
        <w:ind w:firstLineChars="100" w:firstLine="240"/>
        <w:rPr>
          <w:rFonts w:ascii="Times New Roman" w:hAnsi="Times New Roman" w:cs="Times New Roman"/>
          <w:sz w:val="24"/>
          <w:szCs w:val="28"/>
        </w:rPr>
      </w:pPr>
      <w:r w:rsidRPr="00D933FF">
        <w:rPr>
          <w:rFonts w:ascii="Times New Roman" w:hAnsi="Times New Roman" w:cs="Times New Roman"/>
          <w:sz w:val="24"/>
          <w:szCs w:val="28"/>
        </w:rPr>
        <w:t xml:space="preserve">A self-developed femtosecond laser direct writing system was employed to fabricate </w:t>
      </w:r>
      <w:r w:rsidRPr="00D933FF">
        <w:rPr>
          <w:rFonts w:ascii="Times New Roman" w:hAnsi="Times New Roman" w:cs="Times New Roman"/>
          <w:sz w:val="24"/>
          <w:szCs w:val="28"/>
        </w:rPr>
        <w:lastRenderedPageBreak/>
        <w:t>the nano</w:t>
      </w:r>
      <w:r>
        <w:rPr>
          <w:rFonts w:ascii="Times New Roman" w:hAnsi="Times New Roman" w:cs="Times New Roman" w:hint="eastAsia"/>
          <w:sz w:val="24"/>
          <w:szCs w:val="28"/>
        </w:rPr>
        <w:t xml:space="preserve"> </w:t>
      </w:r>
      <w:r w:rsidRPr="00D933FF">
        <w:rPr>
          <w:rFonts w:ascii="Times New Roman" w:hAnsi="Times New Roman" w:cs="Times New Roman"/>
          <w:sz w:val="24"/>
          <w:szCs w:val="28"/>
        </w:rPr>
        <w:t>antenn</w:t>
      </w:r>
      <w:r>
        <w:rPr>
          <w:rFonts w:ascii="Times New Roman" w:hAnsi="Times New Roman" w:cs="Times New Roman" w:hint="eastAsia"/>
          <w:sz w:val="24"/>
          <w:szCs w:val="28"/>
        </w:rPr>
        <w:t>as</w:t>
      </w:r>
      <w:r w:rsidRPr="00D933FF">
        <w:rPr>
          <w:rFonts w:ascii="Times New Roman" w:hAnsi="Times New Roman" w:cs="Times New Roman"/>
          <w:sz w:val="24"/>
          <w:szCs w:val="28"/>
        </w:rPr>
        <w:t xml:space="preserve">. This system </w:t>
      </w:r>
      <w:r w:rsidR="006379BC">
        <w:rPr>
          <w:rFonts w:ascii="Times New Roman" w:hAnsi="Times New Roman" w:cs="Times New Roman"/>
          <w:sz w:val="24"/>
          <w:szCs w:val="28"/>
        </w:rPr>
        <w:t>was</w:t>
      </w:r>
      <w:r w:rsidR="006379BC" w:rsidRPr="00D933FF">
        <w:rPr>
          <w:rFonts w:ascii="Times New Roman" w:hAnsi="Times New Roman" w:cs="Times New Roman"/>
          <w:sz w:val="24"/>
          <w:szCs w:val="28"/>
        </w:rPr>
        <w:t xml:space="preserve"> </w:t>
      </w:r>
      <w:r w:rsidRPr="00D933FF">
        <w:rPr>
          <w:rFonts w:ascii="Times New Roman" w:hAnsi="Times New Roman" w:cs="Times New Roman"/>
          <w:sz w:val="24"/>
          <w:szCs w:val="28"/>
        </w:rPr>
        <w:t>composed of several key components, including a nano-precision moving platform</w:t>
      </w:r>
      <w:r w:rsidR="00FF4425">
        <w:rPr>
          <w:rFonts w:ascii="Times New Roman" w:hAnsi="Times New Roman" w:cs="Times New Roman" w:hint="eastAsia"/>
          <w:sz w:val="24"/>
          <w:szCs w:val="28"/>
        </w:rPr>
        <w:t xml:space="preserve"> (Aerotech, USA)</w:t>
      </w:r>
      <w:r w:rsidRPr="00D933FF">
        <w:rPr>
          <w:rFonts w:ascii="Times New Roman" w:hAnsi="Times New Roman" w:cs="Times New Roman"/>
          <w:sz w:val="24"/>
          <w:szCs w:val="28"/>
        </w:rPr>
        <w:t>, objective lens</w:t>
      </w:r>
      <w:r w:rsidR="00FF4425">
        <w:rPr>
          <w:rFonts w:ascii="Times New Roman" w:hAnsi="Times New Roman" w:cs="Times New Roman" w:hint="eastAsia"/>
          <w:sz w:val="24"/>
          <w:szCs w:val="28"/>
        </w:rPr>
        <w:t xml:space="preserve"> (</w:t>
      </w:r>
      <w:proofErr w:type="spellStart"/>
      <w:r w:rsidR="00FF4425" w:rsidRPr="00FF4425">
        <w:rPr>
          <w:rFonts w:ascii="Times New Roman" w:hAnsi="Times New Roman" w:cs="Times New Roman"/>
          <w:sz w:val="24"/>
          <w:szCs w:val="28"/>
        </w:rPr>
        <w:t>Mitotoyo</w:t>
      </w:r>
      <w:proofErr w:type="spellEnd"/>
      <w:r w:rsidR="00FF4425">
        <w:rPr>
          <w:rFonts w:ascii="Times New Roman" w:hAnsi="Times New Roman" w:cs="Times New Roman" w:hint="eastAsia"/>
          <w:sz w:val="24"/>
          <w:szCs w:val="28"/>
        </w:rPr>
        <w:t>, Japan)</w:t>
      </w:r>
      <w:r w:rsidRPr="00D933FF">
        <w:rPr>
          <w:rFonts w:ascii="Times New Roman" w:hAnsi="Times New Roman" w:cs="Times New Roman"/>
          <w:sz w:val="24"/>
          <w:szCs w:val="28"/>
        </w:rPr>
        <w:t>, laser light source</w:t>
      </w:r>
      <w:r w:rsidR="00FF4425">
        <w:rPr>
          <w:rFonts w:ascii="Times New Roman" w:hAnsi="Times New Roman" w:cs="Times New Roman" w:hint="eastAsia"/>
          <w:sz w:val="24"/>
          <w:szCs w:val="28"/>
        </w:rPr>
        <w:t xml:space="preserve"> (</w:t>
      </w:r>
      <w:r w:rsidR="00A90C60">
        <w:rPr>
          <w:rFonts w:ascii="Times New Roman" w:hAnsi="Times New Roman" w:cs="Times New Roman" w:hint="eastAsia"/>
          <w:sz w:val="24"/>
          <w:szCs w:val="28"/>
        </w:rPr>
        <w:t>Pharos, LTU</w:t>
      </w:r>
      <w:r w:rsidR="00FF4425">
        <w:rPr>
          <w:rFonts w:ascii="Times New Roman" w:hAnsi="Times New Roman" w:cs="Times New Roman" w:hint="eastAsia"/>
          <w:sz w:val="24"/>
          <w:szCs w:val="28"/>
        </w:rPr>
        <w:t>)</w:t>
      </w:r>
      <w:r w:rsidRPr="00D933FF">
        <w:rPr>
          <w:rFonts w:ascii="Times New Roman" w:hAnsi="Times New Roman" w:cs="Times New Roman"/>
          <w:sz w:val="24"/>
          <w:szCs w:val="28"/>
        </w:rPr>
        <w:t>, observation light source, observation camera</w:t>
      </w:r>
      <w:r w:rsidR="00A90C60">
        <w:rPr>
          <w:rFonts w:ascii="Times New Roman" w:hAnsi="Times New Roman" w:cs="Times New Roman" w:hint="eastAsia"/>
          <w:sz w:val="24"/>
          <w:szCs w:val="28"/>
        </w:rPr>
        <w:t xml:space="preserve"> (DAHENG, China)</w:t>
      </w:r>
      <w:r w:rsidRPr="00D933FF">
        <w:rPr>
          <w:rFonts w:ascii="Times New Roman" w:hAnsi="Times New Roman" w:cs="Times New Roman"/>
          <w:sz w:val="24"/>
          <w:szCs w:val="28"/>
        </w:rPr>
        <w:t>, and mirrors. Large samples, spanning tens of millimeters, were successfully manufactured, as depicted in the illustration in Fig</w:t>
      </w:r>
      <w:r w:rsidR="004E6A79">
        <w:rPr>
          <w:rFonts w:ascii="Times New Roman" w:hAnsi="Times New Roman" w:cs="Times New Roman" w:hint="eastAsia"/>
          <w:sz w:val="24"/>
          <w:szCs w:val="28"/>
        </w:rPr>
        <w:t>.</w:t>
      </w:r>
      <w:r w:rsidRPr="00D933FF">
        <w:rPr>
          <w:rFonts w:ascii="Times New Roman" w:hAnsi="Times New Roman" w:cs="Times New Roman"/>
          <w:sz w:val="24"/>
          <w:szCs w:val="28"/>
        </w:rPr>
        <w:t xml:space="preserve"> S</w:t>
      </w:r>
      <w:r w:rsidR="00216558">
        <w:rPr>
          <w:rFonts w:ascii="Times New Roman" w:hAnsi="Times New Roman" w:cs="Times New Roman" w:hint="eastAsia"/>
          <w:sz w:val="24"/>
          <w:szCs w:val="28"/>
        </w:rPr>
        <w:t>4</w:t>
      </w:r>
      <w:r w:rsidRPr="00D933FF">
        <w:rPr>
          <w:rFonts w:ascii="Times New Roman" w:hAnsi="Times New Roman" w:cs="Times New Roman"/>
          <w:sz w:val="24"/>
          <w:szCs w:val="28"/>
        </w:rPr>
        <w:t>.</w:t>
      </w:r>
    </w:p>
    <w:p w14:paraId="23C50288" w14:textId="77777777" w:rsidR="009E20D8" w:rsidRDefault="007B6485" w:rsidP="00C9529A">
      <w:pPr>
        <w:spacing w:beforeLines="100" w:before="312" w:line="360" w:lineRule="auto"/>
        <w:jc w:val="center"/>
      </w:pPr>
      <w:r>
        <w:rPr>
          <w:rFonts w:ascii="Times New Roman" w:hAnsi="Times New Roman" w:cs="Times New Roman" w:hint="eastAsia"/>
          <w:bCs/>
          <w:noProof/>
          <w:color w:val="000000" w:themeColor="text1"/>
          <w:sz w:val="24"/>
          <w:szCs w:val="24"/>
        </w:rPr>
        <w:drawing>
          <wp:inline distT="0" distB="0" distL="0" distR="0" wp14:anchorId="78DB6923" wp14:editId="0A16E95F">
            <wp:extent cx="3598173" cy="2884389"/>
            <wp:effectExtent l="0" t="0" r="2540" b="0"/>
            <wp:docPr id="9685764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576485" name="图片 1"/>
                    <pic:cNvPicPr/>
                  </pic:nvPicPr>
                  <pic:blipFill>
                    <a:blip r:embed="rId15"/>
                    <a:stretch>
                      <a:fillRect/>
                    </a:stretch>
                  </pic:blipFill>
                  <pic:spPr>
                    <a:xfrm>
                      <a:off x="0" y="0"/>
                      <a:ext cx="3598173" cy="2884389"/>
                    </a:xfrm>
                    <a:prstGeom prst="rect">
                      <a:avLst/>
                    </a:prstGeom>
                  </pic:spPr>
                </pic:pic>
              </a:graphicData>
            </a:graphic>
          </wp:inline>
        </w:drawing>
      </w:r>
    </w:p>
    <w:p w14:paraId="754AAB39" w14:textId="77777777" w:rsidR="00C9529A" w:rsidRDefault="009E20D8" w:rsidP="00C9529A">
      <w:pPr>
        <w:spacing w:line="360" w:lineRule="auto"/>
        <w:jc w:val="center"/>
        <w:rPr>
          <w:rFonts w:ascii="Times New Roman" w:hAnsi="Times New Roman" w:cs="Times New Roman"/>
          <w:bCs/>
          <w:color w:val="000000" w:themeColor="text1"/>
          <w:sz w:val="24"/>
          <w:szCs w:val="24"/>
        </w:rPr>
      </w:pPr>
      <w:r>
        <w:rPr>
          <w:rFonts w:ascii="Times New Roman" w:hAnsi="Times New Roman" w:cs="Times New Roman"/>
          <w:b/>
          <w:color w:val="000000" w:themeColor="text1"/>
          <w:sz w:val="24"/>
          <w:szCs w:val="24"/>
        </w:rPr>
        <w:t>Fig</w:t>
      </w:r>
      <w:r w:rsidR="005827BB">
        <w:rPr>
          <w:rFonts w:ascii="Times New Roman" w:hAnsi="Times New Roman" w:cs="Times New Roman" w:hint="eastAsia"/>
          <w:b/>
          <w:color w:val="000000" w:themeColor="text1"/>
          <w:sz w:val="24"/>
          <w:szCs w:val="24"/>
        </w:rPr>
        <w:t>.</w:t>
      </w:r>
      <w:r>
        <w:rPr>
          <w:rFonts w:ascii="Times New Roman" w:hAnsi="Times New Roman" w:cs="Times New Roman"/>
          <w:b/>
          <w:color w:val="000000" w:themeColor="text1"/>
          <w:sz w:val="24"/>
          <w:szCs w:val="24"/>
        </w:rPr>
        <w:t xml:space="preserve"> S</w:t>
      </w:r>
      <w:r w:rsidR="005827BB">
        <w:rPr>
          <w:rFonts w:ascii="Times New Roman" w:hAnsi="Times New Roman" w:cs="Times New Roman" w:hint="eastAsia"/>
          <w:b/>
          <w:color w:val="000000" w:themeColor="text1"/>
          <w:sz w:val="24"/>
          <w:szCs w:val="24"/>
        </w:rPr>
        <w:t>4</w:t>
      </w:r>
      <w:r>
        <w:rPr>
          <w:rFonts w:ascii="Times New Roman" w:hAnsi="Times New Roman" w:cs="Times New Roman"/>
          <w:b/>
          <w:color w:val="000000" w:themeColor="text1"/>
          <w:sz w:val="24"/>
          <w:szCs w:val="24"/>
        </w:rPr>
        <w:t>.</w:t>
      </w:r>
      <w:r>
        <w:rPr>
          <w:rFonts w:ascii="Times New Roman" w:hAnsi="Times New Roman" w:cs="Times New Roman"/>
          <w:bCs/>
          <w:color w:val="000000" w:themeColor="text1"/>
          <w:sz w:val="24"/>
          <w:szCs w:val="24"/>
        </w:rPr>
        <w:t xml:space="preserve"> </w:t>
      </w:r>
      <w:r w:rsidRPr="009E20D8">
        <w:rPr>
          <w:rFonts w:ascii="Times New Roman" w:hAnsi="Times New Roman" w:cs="Times New Roman"/>
          <w:bCs/>
          <w:color w:val="000000" w:themeColor="text1"/>
          <w:sz w:val="24"/>
          <w:szCs w:val="24"/>
        </w:rPr>
        <w:t>Femtosecond laser direct writing system</w:t>
      </w:r>
      <w:r>
        <w:rPr>
          <w:rFonts w:ascii="Times New Roman" w:hAnsi="Times New Roman" w:cs="Times New Roman" w:hint="eastAsia"/>
          <w:bCs/>
          <w:color w:val="000000" w:themeColor="text1"/>
          <w:sz w:val="24"/>
          <w:szCs w:val="24"/>
        </w:rPr>
        <w:t xml:space="preserve">. </w:t>
      </w:r>
      <w:r w:rsidR="00CA799D">
        <w:rPr>
          <w:rFonts w:ascii="Times New Roman" w:hAnsi="Times New Roman" w:cs="Times New Roman" w:hint="eastAsia"/>
          <w:bCs/>
          <w:color w:val="000000" w:themeColor="text1"/>
          <w:sz w:val="24"/>
          <w:szCs w:val="24"/>
        </w:rPr>
        <w:t>Inserts are the o</w:t>
      </w:r>
      <w:r w:rsidR="00CA799D" w:rsidRPr="00CA799D">
        <w:rPr>
          <w:rFonts w:ascii="Times New Roman" w:hAnsi="Times New Roman" w:cs="Times New Roman"/>
          <w:bCs/>
          <w:color w:val="000000" w:themeColor="text1"/>
          <w:sz w:val="24"/>
          <w:szCs w:val="24"/>
        </w:rPr>
        <w:t>ptical</w:t>
      </w:r>
      <w:r w:rsidR="00CA799D">
        <w:rPr>
          <w:rFonts w:ascii="Times New Roman" w:hAnsi="Times New Roman" w:cs="Times New Roman" w:hint="eastAsia"/>
          <w:bCs/>
          <w:color w:val="000000" w:themeColor="text1"/>
          <w:sz w:val="24"/>
          <w:szCs w:val="24"/>
        </w:rPr>
        <w:t xml:space="preserve"> images</w:t>
      </w:r>
      <w:r w:rsidR="00CA799D" w:rsidRPr="00CA799D">
        <w:rPr>
          <w:rFonts w:ascii="Times New Roman" w:hAnsi="Times New Roman" w:cs="Times New Roman"/>
          <w:bCs/>
          <w:color w:val="000000" w:themeColor="text1"/>
          <w:sz w:val="24"/>
          <w:szCs w:val="24"/>
        </w:rPr>
        <w:t xml:space="preserve"> </w:t>
      </w:r>
      <w:r w:rsidR="00CA799D">
        <w:rPr>
          <w:rFonts w:ascii="Times New Roman" w:hAnsi="Times New Roman" w:cs="Times New Roman" w:hint="eastAsia"/>
          <w:bCs/>
          <w:color w:val="000000" w:themeColor="text1"/>
          <w:sz w:val="24"/>
          <w:szCs w:val="24"/>
        </w:rPr>
        <w:t>of</w:t>
      </w:r>
    </w:p>
    <w:p w14:paraId="46A877CF" w14:textId="57DDDBEB" w:rsidR="006379BC" w:rsidRDefault="00CA799D" w:rsidP="006D5A3E">
      <w:pPr>
        <w:spacing w:afterLines="100" w:after="312" w:line="360" w:lineRule="auto"/>
        <w:jc w:val="center"/>
        <w:rPr>
          <w:rFonts w:ascii="Times New Roman" w:hAnsi="Times New Roman" w:cs="Times New Roman"/>
          <w:bCs/>
          <w:color w:val="000000" w:themeColor="text1"/>
          <w:sz w:val="24"/>
          <w:szCs w:val="24"/>
        </w:rPr>
      </w:pPr>
      <w:r>
        <w:rPr>
          <w:rFonts w:ascii="Times New Roman" w:hAnsi="Times New Roman" w:cs="Times New Roman" w:hint="eastAsia"/>
          <w:bCs/>
          <w:color w:val="000000" w:themeColor="text1"/>
          <w:sz w:val="24"/>
          <w:szCs w:val="24"/>
        </w:rPr>
        <w:t xml:space="preserve"> Co-</w:t>
      </w:r>
      <w:r w:rsidR="00263C06">
        <w:rPr>
          <w:rFonts w:ascii="Times New Roman" w:hAnsi="Times New Roman" w:cs="Times New Roman" w:hint="eastAsia"/>
          <w:bCs/>
          <w:color w:val="000000" w:themeColor="text1"/>
          <w:sz w:val="24"/>
          <w:szCs w:val="24"/>
        </w:rPr>
        <w:t>A</w:t>
      </w:r>
      <w:r>
        <w:rPr>
          <w:rFonts w:ascii="Times New Roman" w:hAnsi="Times New Roman" w:cs="Times New Roman" w:hint="eastAsia"/>
          <w:bCs/>
          <w:color w:val="000000" w:themeColor="text1"/>
          <w:sz w:val="24"/>
          <w:szCs w:val="24"/>
        </w:rPr>
        <w:t xml:space="preserve"> and </w:t>
      </w:r>
      <w:r w:rsidR="00625558">
        <w:rPr>
          <w:rFonts w:ascii="Times New Roman" w:hAnsi="Times New Roman" w:cs="Times New Roman" w:hint="eastAsia"/>
          <w:bCs/>
          <w:color w:val="000000" w:themeColor="text1"/>
          <w:sz w:val="24"/>
          <w:szCs w:val="24"/>
        </w:rPr>
        <w:t>antennas</w:t>
      </w:r>
      <w:r>
        <w:rPr>
          <w:rFonts w:ascii="Times New Roman" w:hAnsi="Times New Roman" w:cs="Times New Roman" w:hint="eastAsia"/>
          <w:bCs/>
          <w:color w:val="000000" w:themeColor="text1"/>
          <w:sz w:val="24"/>
          <w:szCs w:val="24"/>
        </w:rPr>
        <w:t>.</w:t>
      </w:r>
    </w:p>
    <w:p w14:paraId="5159B784" w14:textId="3C24B169" w:rsidR="007D59E9" w:rsidRDefault="007D59E9" w:rsidP="00511F25">
      <w:pPr>
        <w:spacing w:line="360" w:lineRule="auto"/>
        <w:ind w:firstLineChars="100" w:firstLine="240"/>
        <w:rPr>
          <w:rFonts w:ascii="Times New Roman" w:hAnsi="Times New Roman" w:cs="Times New Roman"/>
          <w:bCs/>
          <w:color w:val="000000" w:themeColor="text1"/>
          <w:sz w:val="24"/>
          <w:szCs w:val="24"/>
        </w:rPr>
      </w:pPr>
      <w:r w:rsidRPr="007D59E9">
        <w:rPr>
          <w:rFonts w:ascii="Times New Roman" w:hAnsi="Times New Roman" w:cs="Times New Roman"/>
          <w:bCs/>
          <w:color w:val="000000" w:themeColor="text1"/>
          <w:sz w:val="24"/>
          <w:szCs w:val="24"/>
        </w:rPr>
        <w:t xml:space="preserve">Two </w:t>
      </w:r>
      <w:r>
        <w:rPr>
          <w:rFonts w:ascii="Times New Roman" w:hAnsi="Times New Roman" w:cs="Times New Roman" w:hint="eastAsia"/>
          <w:bCs/>
          <w:color w:val="000000" w:themeColor="text1"/>
          <w:sz w:val="24"/>
          <w:szCs w:val="24"/>
        </w:rPr>
        <w:t>fabrication</w:t>
      </w:r>
      <w:r w:rsidRPr="007D59E9">
        <w:rPr>
          <w:rFonts w:ascii="Times New Roman" w:hAnsi="Times New Roman" w:cs="Times New Roman"/>
          <w:bCs/>
          <w:color w:val="000000" w:themeColor="text1"/>
          <w:sz w:val="24"/>
          <w:szCs w:val="24"/>
        </w:rPr>
        <w:t xml:space="preserve"> strategies, single-pulse and multi-pulse processing at the same position, were compared (Fig. S5). The single-pulse method can produce sharp edges, but width inaccuracies remain an issue. As the spot overlap rate </w:t>
      </w:r>
      <w:r w:rsidR="00414F3C" w:rsidRPr="007D59E9">
        <w:rPr>
          <w:rFonts w:ascii="Times New Roman" w:hAnsi="Times New Roman" w:cs="Times New Roman"/>
          <w:bCs/>
          <w:color w:val="000000" w:themeColor="text1"/>
          <w:sz w:val="24"/>
          <w:szCs w:val="24"/>
        </w:rPr>
        <w:t>increase</w:t>
      </w:r>
      <w:r w:rsidR="00414F3C">
        <w:rPr>
          <w:rFonts w:ascii="Times New Roman" w:hAnsi="Times New Roman" w:cs="Times New Roman"/>
          <w:bCs/>
          <w:color w:val="000000" w:themeColor="text1"/>
          <w:sz w:val="24"/>
          <w:szCs w:val="24"/>
        </w:rPr>
        <w:t>d</w:t>
      </w:r>
      <w:r w:rsidRPr="007D59E9">
        <w:rPr>
          <w:rFonts w:ascii="Times New Roman" w:hAnsi="Times New Roman" w:cs="Times New Roman"/>
          <w:bCs/>
          <w:color w:val="000000" w:themeColor="text1"/>
          <w:sz w:val="24"/>
          <w:szCs w:val="24"/>
        </w:rPr>
        <w:t>, subsequent nano</w:t>
      </w:r>
      <w:r w:rsidR="000D72B4">
        <w:rPr>
          <w:rFonts w:ascii="Times New Roman" w:hAnsi="Times New Roman" w:cs="Times New Roman" w:hint="eastAsia"/>
          <w:bCs/>
          <w:color w:val="000000" w:themeColor="text1"/>
          <w:sz w:val="24"/>
          <w:szCs w:val="24"/>
        </w:rPr>
        <w:t xml:space="preserve"> </w:t>
      </w:r>
      <w:r w:rsidRPr="007D59E9">
        <w:rPr>
          <w:rFonts w:ascii="Times New Roman" w:hAnsi="Times New Roman" w:cs="Times New Roman"/>
          <w:bCs/>
          <w:color w:val="000000" w:themeColor="text1"/>
          <w:sz w:val="24"/>
          <w:szCs w:val="24"/>
        </w:rPr>
        <w:t>film layer risk</w:t>
      </w:r>
      <w:r w:rsidR="00414F3C">
        <w:rPr>
          <w:rFonts w:ascii="Times New Roman" w:hAnsi="Times New Roman" w:cs="Times New Roman"/>
          <w:bCs/>
          <w:color w:val="000000" w:themeColor="text1"/>
          <w:sz w:val="24"/>
          <w:szCs w:val="24"/>
        </w:rPr>
        <w:t>ed</w:t>
      </w:r>
      <w:r w:rsidRPr="007D59E9">
        <w:rPr>
          <w:rFonts w:ascii="Times New Roman" w:hAnsi="Times New Roman" w:cs="Times New Roman"/>
          <w:bCs/>
          <w:color w:val="000000" w:themeColor="text1"/>
          <w:sz w:val="24"/>
          <w:szCs w:val="24"/>
        </w:rPr>
        <w:t xml:space="preserve"> being damaged. In the multi-pulse approach, when the </w:t>
      </w:r>
      <w:r w:rsidR="000D72B4">
        <w:rPr>
          <w:rFonts w:ascii="Times New Roman" w:hAnsi="Times New Roman" w:cs="Times New Roman" w:hint="eastAsia"/>
          <w:bCs/>
          <w:color w:val="000000" w:themeColor="text1"/>
          <w:sz w:val="24"/>
          <w:szCs w:val="24"/>
        </w:rPr>
        <w:t>spot</w:t>
      </w:r>
      <w:r w:rsidRPr="007D59E9">
        <w:rPr>
          <w:rFonts w:ascii="Times New Roman" w:hAnsi="Times New Roman" w:cs="Times New Roman"/>
          <w:bCs/>
          <w:color w:val="000000" w:themeColor="text1"/>
          <w:sz w:val="24"/>
          <w:szCs w:val="24"/>
        </w:rPr>
        <w:t xml:space="preserve"> overlap rate </w:t>
      </w:r>
      <w:r w:rsidR="00414F3C">
        <w:rPr>
          <w:rFonts w:ascii="Times New Roman" w:hAnsi="Times New Roman" w:cs="Times New Roman"/>
          <w:bCs/>
          <w:color w:val="000000" w:themeColor="text1"/>
          <w:sz w:val="24"/>
          <w:szCs w:val="24"/>
        </w:rPr>
        <w:t>was</w:t>
      </w:r>
      <w:r w:rsidR="00414F3C" w:rsidRPr="007D59E9">
        <w:rPr>
          <w:rFonts w:ascii="Times New Roman" w:hAnsi="Times New Roman" w:cs="Times New Roman"/>
          <w:bCs/>
          <w:color w:val="000000" w:themeColor="text1"/>
          <w:sz w:val="24"/>
          <w:szCs w:val="24"/>
        </w:rPr>
        <w:t xml:space="preserve"> </w:t>
      </w:r>
      <w:r w:rsidRPr="007D59E9">
        <w:rPr>
          <w:rFonts w:ascii="Times New Roman" w:hAnsi="Times New Roman" w:cs="Times New Roman"/>
          <w:bCs/>
          <w:color w:val="000000" w:themeColor="text1"/>
          <w:sz w:val="24"/>
          <w:szCs w:val="24"/>
        </w:rPr>
        <w:t xml:space="preserve">below 0.7, the coupling effect between pulses </w:t>
      </w:r>
      <w:r w:rsidR="00414F3C">
        <w:rPr>
          <w:rFonts w:ascii="Times New Roman" w:hAnsi="Times New Roman" w:cs="Times New Roman"/>
          <w:bCs/>
          <w:color w:val="000000" w:themeColor="text1"/>
          <w:sz w:val="24"/>
          <w:szCs w:val="24"/>
        </w:rPr>
        <w:t>was</w:t>
      </w:r>
      <w:r w:rsidR="00414F3C" w:rsidRPr="007D59E9">
        <w:rPr>
          <w:rFonts w:ascii="Times New Roman" w:hAnsi="Times New Roman" w:cs="Times New Roman"/>
          <w:bCs/>
          <w:color w:val="000000" w:themeColor="text1"/>
          <w:sz w:val="24"/>
          <w:szCs w:val="24"/>
        </w:rPr>
        <w:t xml:space="preserve"> </w:t>
      </w:r>
      <w:r w:rsidRPr="007D59E9">
        <w:rPr>
          <w:rFonts w:ascii="Times New Roman" w:hAnsi="Times New Roman" w:cs="Times New Roman"/>
          <w:bCs/>
          <w:color w:val="000000" w:themeColor="text1"/>
          <w:sz w:val="24"/>
          <w:szCs w:val="24"/>
        </w:rPr>
        <w:t xml:space="preserve">limited, resulting in more residue within the </w:t>
      </w:r>
      <w:r w:rsidR="000D72B4" w:rsidRPr="000D72B4">
        <w:rPr>
          <w:rFonts w:ascii="Times New Roman" w:hAnsi="Times New Roman" w:cs="Times New Roman"/>
          <w:bCs/>
          <w:color w:val="000000" w:themeColor="text1"/>
          <w:sz w:val="24"/>
          <w:szCs w:val="24"/>
        </w:rPr>
        <w:t>laser ablation zone</w:t>
      </w:r>
      <w:r w:rsidRPr="007D59E9">
        <w:rPr>
          <w:rFonts w:ascii="Times New Roman" w:hAnsi="Times New Roman" w:cs="Times New Roman"/>
          <w:bCs/>
          <w:color w:val="000000" w:themeColor="text1"/>
          <w:sz w:val="24"/>
          <w:szCs w:val="24"/>
        </w:rPr>
        <w:t xml:space="preserve">. Optimal </w:t>
      </w:r>
      <w:r w:rsidR="00511F25" w:rsidRPr="00511F25">
        <w:rPr>
          <w:rFonts w:ascii="Times New Roman" w:hAnsi="Times New Roman" w:cs="Times New Roman"/>
          <w:bCs/>
          <w:color w:val="000000" w:themeColor="text1"/>
          <w:sz w:val="24"/>
          <w:szCs w:val="24"/>
        </w:rPr>
        <w:t xml:space="preserve">fabrication </w:t>
      </w:r>
      <w:r w:rsidRPr="007D59E9">
        <w:rPr>
          <w:rFonts w:ascii="Times New Roman" w:hAnsi="Times New Roman" w:cs="Times New Roman"/>
          <w:bCs/>
          <w:color w:val="000000" w:themeColor="text1"/>
          <w:sz w:val="24"/>
          <w:szCs w:val="24"/>
        </w:rPr>
        <w:t xml:space="preserve">quality </w:t>
      </w:r>
      <w:r w:rsidR="00414F3C">
        <w:rPr>
          <w:rFonts w:ascii="Times New Roman" w:hAnsi="Times New Roman" w:cs="Times New Roman"/>
          <w:bCs/>
          <w:color w:val="000000" w:themeColor="text1"/>
          <w:sz w:val="24"/>
          <w:szCs w:val="24"/>
        </w:rPr>
        <w:t>was</w:t>
      </w:r>
      <w:r w:rsidR="00414F3C" w:rsidRPr="007D59E9">
        <w:rPr>
          <w:rFonts w:ascii="Times New Roman" w:hAnsi="Times New Roman" w:cs="Times New Roman"/>
          <w:bCs/>
          <w:color w:val="000000" w:themeColor="text1"/>
          <w:sz w:val="24"/>
          <w:szCs w:val="24"/>
        </w:rPr>
        <w:t xml:space="preserve"> </w:t>
      </w:r>
      <w:r w:rsidRPr="007D59E9">
        <w:rPr>
          <w:rFonts w:ascii="Times New Roman" w:hAnsi="Times New Roman" w:cs="Times New Roman"/>
          <w:bCs/>
          <w:color w:val="000000" w:themeColor="text1"/>
          <w:sz w:val="24"/>
          <w:szCs w:val="24"/>
        </w:rPr>
        <w:t xml:space="preserve">achieved when the overlap rate </w:t>
      </w:r>
      <w:r w:rsidR="00414F3C" w:rsidRPr="007D59E9">
        <w:rPr>
          <w:rFonts w:ascii="Times New Roman" w:hAnsi="Times New Roman" w:cs="Times New Roman"/>
          <w:bCs/>
          <w:color w:val="000000" w:themeColor="text1"/>
          <w:sz w:val="24"/>
          <w:szCs w:val="24"/>
        </w:rPr>
        <w:t>reach</w:t>
      </w:r>
      <w:r w:rsidR="00414F3C">
        <w:rPr>
          <w:rFonts w:ascii="Times New Roman" w:hAnsi="Times New Roman" w:cs="Times New Roman"/>
          <w:bCs/>
          <w:color w:val="000000" w:themeColor="text1"/>
          <w:sz w:val="24"/>
          <w:szCs w:val="24"/>
        </w:rPr>
        <w:t>ed</w:t>
      </w:r>
      <w:r w:rsidR="00414F3C" w:rsidRPr="007D59E9">
        <w:rPr>
          <w:rFonts w:ascii="Times New Roman" w:hAnsi="Times New Roman" w:cs="Times New Roman"/>
          <w:bCs/>
          <w:color w:val="000000" w:themeColor="text1"/>
          <w:sz w:val="24"/>
          <w:szCs w:val="24"/>
        </w:rPr>
        <w:t xml:space="preserve"> </w:t>
      </w:r>
      <w:r w:rsidRPr="007D59E9">
        <w:rPr>
          <w:rFonts w:ascii="Times New Roman" w:hAnsi="Times New Roman" w:cs="Times New Roman"/>
          <w:bCs/>
          <w:color w:val="000000" w:themeColor="text1"/>
          <w:sz w:val="24"/>
          <w:szCs w:val="24"/>
        </w:rPr>
        <w:t xml:space="preserve">0.7. However, further </w:t>
      </w:r>
      <w:r w:rsidR="00414F3C" w:rsidRPr="007D59E9">
        <w:rPr>
          <w:rFonts w:ascii="Times New Roman" w:hAnsi="Times New Roman" w:cs="Times New Roman"/>
          <w:bCs/>
          <w:color w:val="000000" w:themeColor="text1"/>
          <w:sz w:val="24"/>
          <w:szCs w:val="24"/>
        </w:rPr>
        <w:t>increas</w:t>
      </w:r>
      <w:r w:rsidR="00414F3C">
        <w:rPr>
          <w:rFonts w:ascii="Times New Roman" w:hAnsi="Times New Roman" w:cs="Times New Roman"/>
          <w:bCs/>
          <w:color w:val="000000" w:themeColor="text1"/>
          <w:sz w:val="24"/>
          <w:szCs w:val="24"/>
        </w:rPr>
        <w:t>e</w:t>
      </w:r>
      <w:r w:rsidR="00414F3C" w:rsidRPr="007D59E9">
        <w:rPr>
          <w:rFonts w:ascii="Times New Roman" w:hAnsi="Times New Roman" w:cs="Times New Roman"/>
          <w:bCs/>
          <w:color w:val="000000" w:themeColor="text1"/>
          <w:sz w:val="24"/>
          <w:szCs w:val="24"/>
        </w:rPr>
        <w:t xml:space="preserve"> </w:t>
      </w:r>
      <w:r w:rsidR="00414F3C">
        <w:rPr>
          <w:rFonts w:ascii="Times New Roman" w:hAnsi="Times New Roman" w:cs="Times New Roman"/>
          <w:bCs/>
          <w:color w:val="000000" w:themeColor="text1"/>
          <w:sz w:val="24"/>
          <w:szCs w:val="24"/>
        </w:rPr>
        <w:t xml:space="preserve">of </w:t>
      </w:r>
      <w:r w:rsidRPr="007D59E9">
        <w:rPr>
          <w:rFonts w:ascii="Times New Roman" w:hAnsi="Times New Roman" w:cs="Times New Roman"/>
          <w:bCs/>
          <w:color w:val="000000" w:themeColor="text1"/>
          <w:sz w:val="24"/>
          <w:szCs w:val="24"/>
        </w:rPr>
        <w:t>the overlap rate</w:t>
      </w:r>
      <w:r w:rsidR="00414F3C">
        <w:rPr>
          <w:rFonts w:ascii="Times New Roman" w:hAnsi="Times New Roman" w:cs="Times New Roman"/>
          <w:bCs/>
          <w:color w:val="000000" w:themeColor="text1"/>
          <w:sz w:val="24"/>
          <w:szCs w:val="24"/>
        </w:rPr>
        <w:t xml:space="preserve"> resulted in</w:t>
      </w:r>
      <w:r w:rsidRPr="007D59E9">
        <w:rPr>
          <w:rFonts w:ascii="Times New Roman" w:hAnsi="Times New Roman" w:cs="Times New Roman"/>
          <w:bCs/>
          <w:color w:val="000000" w:themeColor="text1"/>
          <w:sz w:val="24"/>
          <w:szCs w:val="24"/>
        </w:rPr>
        <w:t xml:space="preserve"> </w:t>
      </w:r>
      <w:r w:rsidR="00414F3C">
        <w:rPr>
          <w:rFonts w:ascii="Times New Roman" w:hAnsi="Times New Roman" w:cs="Times New Roman"/>
          <w:bCs/>
          <w:color w:val="000000" w:themeColor="text1"/>
          <w:sz w:val="24"/>
          <w:szCs w:val="24"/>
        </w:rPr>
        <w:t xml:space="preserve">obvious </w:t>
      </w:r>
      <w:r w:rsidRPr="007D59E9">
        <w:rPr>
          <w:rFonts w:ascii="Times New Roman" w:hAnsi="Times New Roman" w:cs="Times New Roman"/>
          <w:bCs/>
          <w:color w:val="000000" w:themeColor="text1"/>
          <w:sz w:val="24"/>
          <w:szCs w:val="24"/>
        </w:rPr>
        <w:t xml:space="preserve">damages </w:t>
      </w:r>
      <w:r w:rsidR="00414F3C">
        <w:rPr>
          <w:rFonts w:ascii="Times New Roman" w:hAnsi="Times New Roman" w:cs="Times New Roman"/>
          <w:bCs/>
          <w:color w:val="000000" w:themeColor="text1"/>
          <w:sz w:val="24"/>
          <w:szCs w:val="24"/>
        </w:rPr>
        <w:t xml:space="preserve">of </w:t>
      </w:r>
      <w:r w:rsidR="00511F25">
        <w:rPr>
          <w:rFonts w:ascii="Times New Roman" w:hAnsi="Times New Roman" w:cs="Times New Roman" w:hint="eastAsia"/>
          <w:bCs/>
          <w:color w:val="000000" w:themeColor="text1"/>
          <w:sz w:val="24"/>
          <w:szCs w:val="24"/>
        </w:rPr>
        <w:t xml:space="preserve">the </w:t>
      </w:r>
      <w:r w:rsidR="00511F25" w:rsidRPr="007D59E9">
        <w:rPr>
          <w:rFonts w:ascii="Times New Roman" w:hAnsi="Times New Roman" w:cs="Times New Roman"/>
          <w:bCs/>
          <w:color w:val="000000" w:themeColor="text1"/>
          <w:sz w:val="24"/>
          <w:szCs w:val="24"/>
        </w:rPr>
        <w:t>subsequent</w:t>
      </w:r>
      <w:r w:rsidRPr="007D59E9">
        <w:rPr>
          <w:rFonts w:ascii="Times New Roman" w:hAnsi="Times New Roman" w:cs="Times New Roman"/>
          <w:bCs/>
          <w:color w:val="000000" w:themeColor="text1"/>
          <w:sz w:val="24"/>
          <w:szCs w:val="24"/>
        </w:rPr>
        <w:t xml:space="preserve"> film layers, </w:t>
      </w:r>
      <w:r w:rsidR="00414F3C">
        <w:rPr>
          <w:rFonts w:ascii="Times New Roman" w:hAnsi="Times New Roman" w:cs="Times New Roman"/>
          <w:bCs/>
          <w:color w:val="000000" w:themeColor="text1"/>
          <w:sz w:val="24"/>
          <w:szCs w:val="24"/>
        </w:rPr>
        <w:t>and the</w:t>
      </w:r>
      <w:r w:rsidRPr="007D59E9">
        <w:rPr>
          <w:rFonts w:ascii="Times New Roman" w:hAnsi="Times New Roman" w:cs="Times New Roman"/>
          <w:bCs/>
          <w:color w:val="000000" w:themeColor="text1"/>
          <w:sz w:val="24"/>
          <w:szCs w:val="24"/>
        </w:rPr>
        <w:t xml:space="preserve"> nano</w:t>
      </w:r>
      <w:r w:rsidR="00511F25">
        <w:rPr>
          <w:rFonts w:ascii="Times New Roman" w:hAnsi="Times New Roman" w:cs="Times New Roman" w:hint="eastAsia"/>
          <w:bCs/>
          <w:color w:val="000000" w:themeColor="text1"/>
          <w:sz w:val="24"/>
          <w:szCs w:val="24"/>
        </w:rPr>
        <w:t xml:space="preserve"> </w:t>
      </w:r>
      <w:r w:rsidRPr="007D59E9">
        <w:rPr>
          <w:rFonts w:ascii="Times New Roman" w:hAnsi="Times New Roman" w:cs="Times New Roman"/>
          <w:bCs/>
          <w:color w:val="000000" w:themeColor="text1"/>
          <w:sz w:val="24"/>
          <w:szCs w:val="24"/>
        </w:rPr>
        <w:t xml:space="preserve">particle deposition on the surface, </w:t>
      </w:r>
      <w:r w:rsidR="00414F3C">
        <w:rPr>
          <w:rFonts w:ascii="Times New Roman" w:hAnsi="Times New Roman" w:cs="Times New Roman"/>
          <w:bCs/>
          <w:color w:val="000000" w:themeColor="text1"/>
          <w:sz w:val="24"/>
          <w:szCs w:val="24"/>
        </w:rPr>
        <w:t xml:space="preserve">significantly degrading the </w:t>
      </w:r>
      <w:r>
        <w:rPr>
          <w:rFonts w:ascii="Times New Roman" w:hAnsi="Times New Roman" w:cs="Times New Roman" w:hint="eastAsia"/>
          <w:bCs/>
          <w:color w:val="000000" w:themeColor="text1"/>
          <w:sz w:val="24"/>
          <w:szCs w:val="24"/>
        </w:rPr>
        <w:t>fabrication</w:t>
      </w:r>
      <w:r w:rsidRPr="007D59E9">
        <w:rPr>
          <w:rFonts w:ascii="Times New Roman" w:hAnsi="Times New Roman" w:cs="Times New Roman"/>
          <w:bCs/>
          <w:color w:val="000000" w:themeColor="text1"/>
          <w:sz w:val="24"/>
          <w:szCs w:val="24"/>
        </w:rPr>
        <w:t xml:space="preserve"> quality.</w:t>
      </w:r>
    </w:p>
    <w:p w14:paraId="49B58E62" w14:textId="45F133B6" w:rsidR="005827BB" w:rsidRDefault="005827BB" w:rsidP="00C9529A">
      <w:pPr>
        <w:spacing w:beforeLines="100" w:before="312" w:line="360" w:lineRule="auto"/>
        <w:jc w:val="center"/>
        <w:rPr>
          <w:rFonts w:ascii="Times New Roman" w:hAnsi="Times New Roman" w:cs="Times New Roman"/>
          <w:bCs/>
          <w:color w:val="000000" w:themeColor="text1"/>
          <w:sz w:val="24"/>
          <w:szCs w:val="24"/>
        </w:rPr>
      </w:pPr>
      <w:r>
        <w:rPr>
          <w:rFonts w:ascii="Times New Roman" w:hAnsi="Times New Roman" w:cs="Times New Roman"/>
          <w:bCs/>
          <w:noProof/>
          <w:color w:val="000000" w:themeColor="text1"/>
          <w:sz w:val="24"/>
          <w:szCs w:val="24"/>
        </w:rPr>
        <w:lastRenderedPageBreak/>
        <w:drawing>
          <wp:inline distT="0" distB="0" distL="0" distR="0" wp14:anchorId="7D86A7DA" wp14:editId="626A5511">
            <wp:extent cx="4317707" cy="1880745"/>
            <wp:effectExtent l="0" t="0" r="6985" b="5715"/>
            <wp:docPr id="42009390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093904" name="图片 420093904"/>
                    <pic:cNvPicPr/>
                  </pic:nvPicPr>
                  <pic:blipFill>
                    <a:blip r:embed="rId16"/>
                    <a:stretch>
                      <a:fillRect/>
                    </a:stretch>
                  </pic:blipFill>
                  <pic:spPr>
                    <a:xfrm>
                      <a:off x="0" y="0"/>
                      <a:ext cx="4323423" cy="1883235"/>
                    </a:xfrm>
                    <a:prstGeom prst="rect">
                      <a:avLst/>
                    </a:prstGeom>
                  </pic:spPr>
                </pic:pic>
              </a:graphicData>
            </a:graphic>
          </wp:inline>
        </w:drawing>
      </w:r>
    </w:p>
    <w:p w14:paraId="18C93A5A" w14:textId="52B7718D" w:rsidR="006379BC" w:rsidRDefault="005827BB" w:rsidP="006D5A3E">
      <w:pPr>
        <w:spacing w:afterLines="100" w:after="312" w:line="360" w:lineRule="auto"/>
        <w:rPr>
          <w:rFonts w:ascii="Times New Roman" w:hAnsi="Times New Roman" w:cs="Times New Roman"/>
          <w:color w:val="000000" w:themeColor="text1"/>
          <w:sz w:val="24"/>
          <w:szCs w:val="24"/>
        </w:rPr>
      </w:pPr>
      <w:r w:rsidRPr="00E83EF7">
        <w:rPr>
          <w:rFonts w:ascii="Times New Roman" w:hAnsi="Times New Roman" w:cs="Times New Roman" w:hint="eastAsia"/>
          <w:b/>
          <w:color w:val="000000" w:themeColor="text1"/>
          <w:sz w:val="24"/>
          <w:szCs w:val="24"/>
        </w:rPr>
        <w:t xml:space="preserve">Fig. </w:t>
      </w:r>
      <w:r w:rsidR="00902601" w:rsidRPr="00E83EF7">
        <w:rPr>
          <w:rFonts w:ascii="Times New Roman" w:hAnsi="Times New Roman" w:cs="Times New Roman" w:hint="eastAsia"/>
          <w:b/>
          <w:color w:val="000000" w:themeColor="text1"/>
          <w:sz w:val="24"/>
          <w:szCs w:val="24"/>
        </w:rPr>
        <w:t>S</w:t>
      </w:r>
      <w:r w:rsidRPr="00E83EF7">
        <w:rPr>
          <w:rFonts w:ascii="Times New Roman" w:hAnsi="Times New Roman" w:cs="Times New Roman" w:hint="eastAsia"/>
          <w:b/>
          <w:color w:val="000000" w:themeColor="text1"/>
          <w:sz w:val="24"/>
          <w:szCs w:val="24"/>
        </w:rPr>
        <w:t>5</w:t>
      </w:r>
      <w:r w:rsidR="00E83EF7">
        <w:rPr>
          <w:rFonts w:ascii="Times New Roman" w:hAnsi="Times New Roman" w:cs="Times New Roman" w:hint="eastAsia"/>
          <w:b/>
          <w:color w:val="000000" w:themeColor="text1"/>
          <w:sz w:val="24"/>
          <w:szCs w:val="24"/>
        </w:rPr>
        <w:t>.</w:t>
      </w:r>
      <w:r w:rsidR="00654F39" w:rsidRPr="00654F39">
        <w:rPr>
          <w:rFonts w:ascii="Times New Roman" w:hAnsi="Times New Roman" w:cs="Times New Roman" w:hint="eastAsia"/>
          <w:color w:val="000000" w:themeColor="text1"/>
          <w:sz w:val="24"/>
          <w:szCs w:val="24"/>
        </w:rPr>
        <w:t xml:space="preserve"> </w:t>
      </w:r>
      <w:r w:rsidR="00654F39" w:rsidRPr="006D58B6">
        <w:rPr>
          <w:rFonts w:ascii="Times New Roman" w:hAnsi="Times New Roman" w:cs="Times New Roman" w:hint="eastAsia"/>
          <w:color w:val="000000" w:themeColor="text1"/>
          <w:sz w:val="24"/>
          <w:szCs w:val="24"/>
        </w:rPr>
        <w:t xml:space="preserve">Micro-morphology of </w:t>
      </w:r>
      <w:r w:rsidR="00414F3C">
        <w:rPr>
          <w:rFonts w:ascii="Times New Roman" w:hAnsi="Times New Roman" w:cs="Times New Roman"/>
          <w:color w:val="000000" w:themeColor="text1"/>
          <w:sz w:val="24"/>
          <w:szCs w:val="24"/>
        </w:rPr>
        <w:t xml:space="preserve">the Pt nano films that were tailored with </w:t>
      </w:r>
      <w:r w:rsidR="00654F39" w:rsidRPr="006D58B6">
        <w:rPr>
          <w:rFonts w:ascii="Times New Roman" w:hAnsi="Times New Roman" w:cs="Times New Roman" w:hint="eastAsia"/>
          <w:color w:val="000000" w:themeColor="text1"/>
          <w:sz w:val="24"/>
          <w:szCs w:val="24"/>
        </w:rPr>
        <w:t>different spot overlap rate</w:t>
      </w:r>
      <w:r w:rsidR="00654F39">
        <w:rPr>
          <w:rFonts w:ascii="Times New Roman" w:hAnsi="Times New Roman" w:cs="Times New Roman" w:hint="eastAsia"/>
          <w:color w:val="000000" w:themeColor="text1"/>
          <w:sz w:val="24"/>
          <w:szCs w:val="24"/>
        </w:rPr>
        <w:t>s</w:t>
      </w:r>
      <w:bookmarkStart w:id="5" w:name="OLE_LINK14"/>
      <w:r w:rsidR="00414F3C">
        <w:rPr>
          <w:rFonts w:ascii="Times New Roman" w:hAnsi="Times New Roman" w:cs="Times New Roman"/>
          <w:color w:val="000000" w:themeColor="text1"/>
          <w:sz w:val="24"/>
          <w:szCs w:val="24"/>
        </w:rPr>
        <w:t>:</w:t>
      </w:r>
      <w:r w:rsidR="00414F3C">
        <w:rPr>
          <w:rFonts w:ascii="Times New Roman" w:hAnsi="Times New Roman" w:cs="Times New Roman" w:hint="eastAsia"/>
          <w:color w:val="000000" w:themeColor="text1"/>
          <w:sz w:val="24"/>
          <w:szCs w:val="24"/>
        </w:rPr>
        <w:t xml:space="preserve"> </w:t>
      </w:r>
      <w:r w:rsidR="00414F3C">
        <w:rPr>
          <w:rFonts w:ascii="Times New Roman" w:hAnsi="Times New Roman" w:cs="Times New Roman"/>
          <w:color w:val="000000" w:themeColor="text1"/>
          <w:sz w:val="24"/>
          <w:szCs w:val="24"/>
        </w:rPr>
        <w:t>m</w:t>
      </w:r>
      <w:r w:rsidR="00414F3C" w:rsidRPr="009013CC">
        <w:rPr>
          <w:rFonts w:ascii="Times New Roman" w:hAnsi="Times New Roman" w:cs="Times New Roman"/>
          <w:color w:val="000000" w:themeColor="text1"/>
          <w:sz w:val="24"/>
          <w:szCs w:val="24"/>
        </w:rPr>
        <w:t xml:space="preserve">orphologies </w:t>
      </w:r>
      <w:r w:rsidR="00414F3C">
        <w:rPr>
          <w:rFonts w:ascii="Times New Roman" w:hAnsi="Times New Roman" w:cs="Times New Roman"/>
          <w:color w:val="000000" w:themeColor="text1"/>
          <w:sz w:val="24"/>
          <w:szCs w:val="24"/>
        </w:rPr>
        <w:t>obtained using</w:t>
      </w:r>
      <w:r w:rsidR="009013CC" w:rsidRPr="009013CC">
        <w:rPr>
          <w:rFonts w:ascii="Times New Roman" w:hAnsi="Times New Roman" w:cs="Times New Roman"/>
          <w:color w:val="000000" w:themeColor="text1"/>
          <w:sz w:val="24"/>
          <w:szCs w:val="24"/>
        </w:rPr>
        <w:t xml:space="preserve"> single-pulse</w:t>
      </w:r>
      <w:r w:rsidR="009013CC">
        <w:rPr>
          <w:rFonts w:ascii="Times New Roman" w:hAnsi="Times New Roman" w:cs="Times New Roman" w:hint="eastAsia"/>
          <w:color w:val="000000" w:themeColor="text1"/>
          <w:sz w:val="24"/>
          <w:szCs w:val="24"/>
        </w:rPr>
        <w:t xml:space="preserve"> (a-d)</w:t>
      </w:r>
      <w:r w:rsidR="009013CC" w:rsidRPr="009013CC">
        <w:rPr>
          <w:rFonts w:ascii="Times New Roman" w:hAnsi="Times New Roman" w:cs="Times New Roman"/>
          <w:color w:val="000000" w:themeColor="text1"/>
          <w:sz w:val="24"/>
          <w:szCs w:val="24"/>
        </w:rPr>
        <w:t xml:space="preserve"> and multi-pulse</w:t>
      </w:r>
      <w:r w:rsidR="009013CC">
        <w:rPr>
          <w:rFonts w:ascii="Times New Roman" w:hAnsi="Times New Roman" w:cs="Times New Roman" w:hint="eastAsia"/>
          <w:color w:val="000000" w:themeColor="text1"/>
          <w:sz w:val="24"/>
          <w:szCs w:val="24"/>
        </w:rPr>
        <w:t xml:space="preserve"> (e-h)</w:t>
      </w:r>
      <w:r w:rsidR="009013CC" w:rsidRPr="009013CC">
        <w:rPr>
          <w:rFonts w:ascii="Times New Roman" w:hAnsi="Times New Roman" w:cs="Times New Roman"/>
          <w:color w:val="000000" w:themeColor="text1"/>
          <w:sz w:val="24"/>
          <w:szCs w:val="24"/>
        </w:rPr>
        <w:t xml:space="preserve"> fabrication strategies at different spot overlap rates</w:t>
      </w:r>
      <w:r w:rsidR="006A0134">
        <w:rPr>
          <w:rFonts w:ascii="Times New Roman" w:hAnsi="Times New Roman" w:cs="Times New Roman" w:hint="eastAsia"/>
          <w:color w:val="000000" w:themeColor="text1"/>
          <w:sz w:val="24"/>
          <w:szCs w:val="24"/>
        </w:rPr>
        <w:t>.</w:t>
      </w:r>
    </w:p>
    <w:bookmarkEnd w:id="5"/>
    <w:p w14:paraId="170B0BC9" w14:textId="41166A16" w:rsidR="008D4432" w:rsidRDefault="008D4432" w:rsidP="008D4432">
      <w:pPr>
        <w:spacing w:line="360" w:lineRule="auto"/>
        <w:ind w:firstLineChars="100" w:firstLine="240"/>
        <w:rPr>
          <w:rFonts w:ascii="Times New Roman" w:hAnsi="Times New Roman" w:cs="Times New Roman"/>
          <w:bCs/>
          <w:color w:val="000000" w:themeColor="text1"/>
          <w:sz w:val="24"/>
          <w:szCs w:val="24"/>
        </w:rPr>
      </w:pPr>
      <w:r w:rsidRPr="008D4432">
        <w:rPr>
          <w:rFonts w:ascii="Times New Roman" w:hAnsi="Times New Roman" w:cs="Times New Roman"/>
          <w:bCs/>
          <w:color w:val="000000" w:themeColor="text1"/>
          <w:sz w:val="24"/>
          <w:szCs w:val="24"/>
        </w:rPr>
        <w:t xml:space="preserve">When the film was subjected to multiple </w:t>
      </w:r>
      <w:r>
        <w:rPr>
          <w:rFonts w:ascii="Times New Roman" w:hAnsi="Times New Roman" w:cs="Times New Roman" w:hint="eastAsia"/>
          <w:bCs/>
          <w:color w:val="000000" w:themeColor="text1"/>
          <w:sz w:val="24"/>
          <w:szCs w:val="24"/>
        </w:rPr>
        <w:t>tailoring</w:t>
      </w:r>
      <w:r w:rsidRPr="008D4432">
        <w:rPr>
          <w:rFonts w:ascii="Times New Roman" w:hAnsi="Times New Roman" w:cs="Times New Roman"/>
          <w:bCs/>
          <w:color w:val="000000" w:themeColor="text1"/>
          <w:sz w:val="24"/>
          <w:szCs w:val="24"/>
        </w:rPr>
        <w:t>, the enhancement effect of the precursor structure on subsequent laser energy absorption was simulated, as shown in Fig. S6. The primary source of this absorption enhancement is the scattering absorption of nano</w:t>
      </w:r>
      <w:r>
        <w:rPr>
          <w:rFonts w:ascii="Times New Roman" w:hAnsi="Times New Roman" w:cs="Times New Roman" w:hint="eastAsia"/>
          <w:bCs/>
          <w:color w:val="000000" w:themeColor="text1"/>
          <w:sz w:val="24"/>
          <w:szCs w:val="24"/>
        </w:rPr>
        <w:t xml:space="preserve"> </w:t>
      </w:r>
      <w:r w:rsidRPr="008D4432">
        <w:rPr>
          <w:rFonts w:ascii="Times New Roman" w:hAnsi="Times New Roman" w:cs="Times New Roman"/>
          <w:bCs/>
          <w:color w:val="000000" w:themeColor="text1"/>
          <w:sz w:val="24"/>
          <w:szCs w:val="24"/>
        </w:rPr>
        <w:t>particles</w:t>
      </w:r>
      <w:r>
        <w:rPr>
          <w:rFonts w:ascii="Times New Roman" w:hAnsi="Times New Roman" w:cs="Times New Roman" w:hint="eastAsia"/>
          <w:bCs/>
          <w:color w:val="000000" w:themeColor="text1"/>
          <w:sz w:val="24"/>
          <w:szCs w:val="24"/>
        </w:rPr>
        <w:t xml:space="preserve"> or nano holes</w:t>
      </w:r>
      <w:r w:rsidRPr="008D4432">
        <w:rPr>
          <w:rFonts w:ascii="Times New Roman" w:hAnsi="Times New Roman" w:cs="Times New Roman"/>
          <w:bCs/>
          <w:color w:val="000000" w:themeColor="text1"/>
          <w:sz w:val="24"/>
          <w:szCs w:val="24"/>
        </w:rPr>
        <w:t>.</w:t>
      </w:r>
      <w:r w:rsidR="0087052F">
        <w:rPr>
          <w:rFonts w:ascii="Times New Roman" w:hAnsi="Times New Roman" w:cs="Times New Roman" w:hint="eastAsia"/>
          <w:bCs/>
          <w:color w:val="000000" w:themeColor="text1"/>
          <w:sz w:val="24"/>
          <w:szCs w:val="24"/>
        </w:rPr>
        <w:t xml:space="preserve"> </w:t>
      </w:r>
      <w:r w:rsidR="0087052F" w:rsidRPr="0087052F">
        <w:rPr>
          <w:rFonts w:ascii="Times New Roman" w:hAnsi="Times New Roman" w:cs="Times New Roman"/>
          <w:bCs/>
          <w:color w:val="000000" w:themeColor="text1"/>
          <w:sz w:val="24"/>
          <w:szCs w:val="24"/>
        </w:rPr>
        <w:t>The absorption of laser energy is significantly enhanced</w:t>
      </w:r>
      <w:r w:rsidR="0087052F">
        <w:rPr>
          <w:rFonts w:ascii="Times New Roman" w:hAnsi="Times New Roman" w:cs="Times New Roman" w:hint="eastAsia"/>
          <w:bCs/>
          <w:color w:val="000000" w:themeColor="text1"/>
          <w:sz w:val="24"/>
          <w:szCs w:val="24"/>
        </w:rPr>
        <w:t>.</w:t>
      </w:r>
    </w:p>
    <w:p w14:paraId="6D6758CB" w14:textId="0871F685" w:rsidR="0076479D" w:rsidRPr="00902601" w:rsidRDefault="005827BB" w:rsidP="00C9529A">
      <w:pPr>
        <w:spacing w:beforeLines="100" w:before="312" w:line="360" w:lineRule="auto"/>
        <w:jc w:val="center"/>
        <w:rPr>
          <w:rFonts w:ascii="Times New Roman" w:hAnsi="Times New Roman" w:cs="Times New Roman"/>
          <w:bCs/>
          <w:color w:val="000000" w:themeColor="text1"/>
          <w:sz w:val="24"/>
          <w:szCs w:val="24"/>
        </w:rPr>
      </w:pPr>
      <w:r>
        <w:rPr>
          <w:rFonts w:ascii="Times New Roman" w:hAnsi="Times New Roman" w:cs="Times New Roman"/>
          <w:bCs/>
          <w:noProof/>
          <w:color w:val="000000" w:themeColor="text1"/>
          <w:sz w:val="24"/>
          <w:szCs w:val="24"/>
        </w:rPr>
        <w:drawing>
          <wp:inline distT="0" distB="0" distL="0" distR="0" wp14:anchorId="5AB23EA1" wp14:editId="34DCC632">
            <wp:extent cx="2818954" cy="2246188"/>
            <wp:effectExtent l="0" t="0" r="635" b="1905"/>
            <wp:docPr id="106788399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883994" name="图片 4"/>
                    <pic:cNvPicPr/>
                  </pic:nvPicPr>
                  <pic:blipFill>
                    <a:blip r:embed="rId17"/>
                    <a:stretch>
                      <a:fillRect/>
                    </a:stretch>
                  </pic:blipFill>
                  <pic:spPr>
                    <a:xfrm>
                      <a:off x="0" y="0"/>
                      <a:ext cx="2828871" cy="2254090"/>
                    </a:xfrm>
                    <a:prstGeom prst="rect">
                      <a:avLst/>
                    </a:prstGeom>
                  </pic:spPr>
                </pic:pic>
              </a:graphicData>
            </a:graphic>
          </wp:inline>
        </w:drawing>
      </w:r>
    </w:p>
    <w:p w14:paraId="430134F6" w14:textId="793D752C" w:rsidR="0076479D" w:rsidRDefault="005827BB" w:rsidP="006D5A3E">
      <w:pPr>
        <w:spacing w:afterLines="100" w:after="312" w:line="360" w:lineRule="auto"/>
        <w:jc w:val="center"/>
        <w:rPr>
          <w:rFonts w:ascii="Times New Roman" w:hAnsi="Times New Roman" w:cs="Times New Roman"/>
          <w:color w:val="000000" w:themeColor="text1"/>
          <w:sz w:val="24"/>
          <w:szCs w:val="24"/>
        </w:rPr>
      </w:pPr>
      <w:r w:rsidRPr="00DC34A1">
        <w:rPr>
          <w:rFonts w:ascii="Times New Roman" w:hAnsi="Times New Roman" w:cs="Times New Roman" w:hint="eastAsia"/>
          <w:b/>
          <w:color w:val="000000" w:themeColor="text1"/>
          <w:sz w:val="24"/>
          <w:szCs w:val="24"/>
        </w:rPr>
        <w:t xml:space="preserve">Fig. </w:t>
      </w:r>
      <w:r w:rsidR="0076479D" w:rsidRPr="00DC34A1">
        <w:rPr>
          <w:rFonts w:ascii="Times New Roman" w:hAnsi="Times New Roman" w:cs="Times New Roman" w:hint="eastAsia"/>
          <w:b/>
          <w:color w:val="000000" w:themeColor="text1"/>
          <w:sz w:val="24"/>
          <w:szCs w:val="24"/>
        </w:rPr>
        <w:t>S</w:t>
      </w:r>
      <w:r w:rsidRPr="00DC34A1">
        <w:rPr>
          <w:rFonts w:ascii="Times New Roman" w:hAnsi="Times New Roman" w:cs="Times New Roman" w:hint="eastAsia"/>
          <w:b/>
          <w:color w:val="000000" w:themeColor="text1"/>
          <w:sz w:val="24"/>
          <w:szCs w:val="24"/>
        </w:rPr>
        <w:t>6</w:t>
      </w:r>
      <w:r w:rsidR="00DC34A1" w:rsidRPr="00DC34A1">
        <w:rPr>
          <w:rFonts w:ascii="Times New Roman" w:hAnsi="Times New Roman" w:cs="Times New Roman" w:hint="eastAsia"/>
          <w:b/>
          <w:color w:val="000000" w:themeColor="text1"/>
          <w:sz w:val="24"/>
          <w:szCs w:val="24"/>
        </w:rPr>
        <w:t>.</w:t>
      </w:r>
      <w:r w:rsidR="0076479D">
        <w:rPr>
          <w:rFonts w:ascii="Times New Roman" w:hAnsi="Times New Roman" w:cs="Times New Roman" w:hint="eastAsia"/>
          <w:bCs/>
          <w:color w:val="000000" w:themeColor="text1"/>
          <w:sz w:val="24"/>
          <w:szCs w:val="24"/>
        </w:rPr>
        <w:t xml:space="preserve"> </w:t>
      </w:r>
      <w:r w:rsidR="004A4595" w:rsidRPr="00BE63FF">
        <w:rPr>
          <w:rFonts w:ascii="Times New Roman" w:hAnsi="Times New Roman" w:cs="Times New Roman" w:hint="eastAsia"/>
          <w:color w:val="000000" w:themeColor="text1"/>
          <w:sz w:val="24"/>
          <w:szCs w:val="24"/>
        </w:rPr>
        <w:t xml:space="preserve">Enhancement effect of </w:t>
      </w:r>
      <w:r w:rsidR="004A4595" w:rsidRPr="008B2D85">
        <w:rPr>
          <w:rFonts w:ascii="Times New Roman" w:hAnsi="Times New Roman" w:cs="Times New Roman"/>
          <w:color w:val="101214"/>
          <w:sz w:val="24"/>
          <w:szCs w:val="24"/>
          <w:shd w:val="clear" w:color="auto" w:fill="FFFFFF"/>
        </w:rPr>
        <w:t>precursor</w:t>
      </w:r>
      <w:r w:rsidR="004A4595">
        <w:rPr>
          <w:rFonts w:ascii="Times New Roman" w:hAnsi="Times New Roman" w:cs="Times New Roman" w:hint="eastAsia"/>
          <w:color w:val="101214"/>
          <w:sz w:val="24"/>
          <w:szCs w:val="24"/>
          <w:shd w:val="clear" w:color="auto" w:fill="FFFFFF"/>
        </w:rPr>
        <w:t xml:space="preserve"> </w:t>
      </w:r>
      <w:r w:rsidR="004A4595" w:rsidRPr="00BE63FF">
        <w:rPr>
          <w:rFonts w:ascii="Times New Roman" w:hAnsi="Times New Roman" w:cs="Times New Roman" w:hint="eastAsia"/>
          <w:color w:val="000000" w:themeColor="text1"/>
          <w:sz w:val="24"/>
          <w:szCs w:val="24"/>
        </w:rPr>
        <w:t>structure on laser energy absorption</w:t>
      </w:r>
      <w:r w:rsidR="00DC34A1">
        <w:rPr>
          <w:rFonts w:ascii="Times New Roman" w:hAnsi="Times New Roman" w:cs="Times New Roman" w:hint="eastAsia"/>
          <w:color w:val="000000" w:themeColor="text1"/>
          <w:sz w:val="24"/>
          <w:szCs w:val="24"/>
        </w:rPr>
        <w:t>.</w:t>
      </w:r>
    </w:p>
    <w:p w14:paraId="609A0F4C" w14:textId="6C47DA99" w:rsidR="001E5264" w:rsidRPr="001E5264" w:rsidRDefault="00414F3C" w:rsidP="001E5264">
      <w:pPr>
        <w:spacing w:line="360" w:lineRule="auto"/>
        <w:ind w:firstLineChars="100" w:firstLine="24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How the</w:t>
      </w:r>
      <w:r w:rsidR="001E5264" w:rsidRPr="001E5264">
        <w:rPr>
          <w:rFonts w:ascii="Times New Roman" w:hAnsi="Times New Roman" w:cs="Times New Roman"/>
          <w:bCs/>
          <w:color w:val="000000" w:themeColor="text1"/>
          <w:sz w:val="24"/>
          <w:szCs w:val="24"/>
        </w:rPr>
        <w:t xml:space="preserve"> deflection distances </w:t>
      </w:r>
      <w:r>
        <w:rPr>
          <w:rFonts w:ascii="Times New Roman" w:hAnsi="Times New Roman" w:cs="Times New Roman"/>
          <w:bCs/>
          <w:color w:val="000000" w:themeColor="text1"/>
          <w:sz w:val="24"/>
          <w:szCs w:val="24"/>
        </w:rPr>
        <w:t>affect</w:t>
      </w:r>
      <w:r w:rsidRPr="001E5264">
        <w:rPr>
          <w:rFonts w:ascii="Times New Roman" w:hAnsi="Times New Roman" w:cs="Times New Roman"/>
          <w:bCs/>
          <w:color w:val="000000" w:themeColor="text1"/>
          <w:sz w:val="24"/>
          <w:szCs w:val="24"/>
        </w:rPr>
        <w:t xml:space="preserve"> </w:t>
      </w:r>
      <w:r w:rsidR="001E5264" w:rsidRPr="001E5264">
        <w:rPr>
          <w:rFonts w:ascii="Times New Roman" w:hAnsi="Times New Roman" w:cs="Times New Roman"/>
          <w:bCs/>
          <w:color w:val="000000" w:themeColor="text1"/>
          <w:sz w:val="24"/>
          <w:szCs w:val="24"/>
        </w:rPr>
        <w:t>the microscopic morphology</w:t>
      </w:r>
      <w:r>
        <w:rPr>
          <w:rFonts w:ascii="Times New Roman" w:hAnsi="Times New Roman" w:cs="Times New Roman"/>
          <w:bCs/>
          <w:color w:val="000000" w:themeColor="text1"/>
          <w:sz w:val="24"/>
          <w:szCs w:val="24"/>
        </w:rPr>
        <w:t xml:space="preserve"> during the multiple tailoring</w:t>
      </w:r>
      <w:r w:rsidR="001E5264" w:rsidRPr="001E5264">
        <w:rPr>
          <w:rFonts w:ascii="Times New Roman" w:hAnsi="Times New Roman" w:cs="Times New Roman"/>
          <w:bCs/>
          <w:color w:val="000000" w:themeColor="text1"/>
          <w:sz w:val="24"/>
          <w:szCs w:val="24"/>
        </w:rPr>
        <w:t xml:space="preserve"> </w:t>
      </w:r>
      <w:r>
        <w:rPr>
          <w:rFonts w:ascii="Times New Roman" w:hAnsi="Times New Roman" w:cs="Times New Roman"/>
          <w:bCs/>
          <w:color w:val="000000" w:themeColor="text1"/>
          <w:sz w:val="24"/>
          <w:szCs w:val="24"/>
        </w:rPr>
        <w:t>was</w:t>
      </w:r>
      <w:r w:rsidRPr="001E5264">
        <w:rPr>
          <w:rFonts w:ascii="Times New Roman" w:hAnsi="Times New Roman" w:cs="Times New Roman"/>
          <w:bCs/>
          <w:color w:val="000000" w:themeColor="text1"/>
          <w:sz w:val="24"/>
          <w:szCs w:val="24"/>
        </w:rPr>
        <w:t xml:space="preserve"> </w:t>
      </w:r>
      <w:r w:rsidR="001E5264" w:rsidRPr="001E5264">
        <w:rPr>
          <w:rFonts w:ascii="Times New Roman" w:hAnsi="Times New Roman" w:cs="Times New Roman"/>
          <w:bCs/>
          <w:color w:val="000000" w:themeColor="text1"/>
          <w:sz w:val="24"/>
          <w:szCs w:val="24"/>
        </w:rPr>
        <w:t>illustrated in Fig. S7.</w:t>
      </w:r>
      <w:r w:rsidR="001E5264">
        <w:rPr>
          <w:rFonts w:ascii="Times New Roman" w:hAnsi="Times New Roman" w:cs="Times New Roman" w:hint="eastAsia"/>
          <w:bCs/>
          <w:color w:val="000000" w:themeColor="text1"/>
          <w:sz w:val="24"/>
          <w:szCs w:val="24"/>
        </w:rPr>
        <w:t xml:space="preserve"> </w:t>
      </w:r>
      <w:r w:rsidR="001E5264" w:rsidRPr="001E5264">
        <w:rPr>
          <w:rFonts w:ascii="Times New Roman" w:hAnsi="Times New Roman" w:cs="Times New Roman"/>
          <w:bCs/>
          <w:color w:val="000000" w:themeColor="text1"/>
          <w:sz w:val="24"/>
          <w:szCs w:val="24"/>
        </w:rPr>
        <w:t xml:space="preserve">At an offset of 0, multiple tailoring </w:t>
      </w:r>
      <w:r>
        <w:rPr>
          <w:rFonts w:ascii="Times New Roman" w:hAnsi="Times New Roman" w:cs="Times New Roman"/>
          <w:bCs/>
          <w:color w:val="000000" w:themeColor="text1"/>
          <w:sz w:val="24"/>
          <w:szCs w:val="24"/>
        </w:rPr>
        <w:t xml:space="preserve">did not </w:t>
      </w:r>
      <w:r w:rsidR="001E5264" w:rsidRPr="001E5264">
        <w:rPr>
          <w:rFonts w:ascii="Times New Roman" w:hAnsi="Times New Roman" w:cs="Times New Roman"/>
          <w:bCs/>
          <w:color w:val="000000" w:themeColor="text1"/>
          <w:sz w:val="24"/>
          <w:szCs w:val="24"/>
        </w:rPr>
        <w:t xml:space="preserve">affect the morphology, which </w:t>
      </w:r>
      <w:r>
        <w:rPr>
          <w:rFonts w:ascii="Times New Roman" w:hAnsi="Times New Roman" w:cs="Times New Roman"/>
          <w:bCs/>
          <w:color w:val="000000" w:themeColor="text1"/>
          <w:sz w:val="24"/>
          <w:szCs w:val="24"/>
        </w:rPr>
        <w:t>was</w:t>
      </w:r>
      <w:r w:rsidRPr="001E5264">
        <w:rPr>
          <w:rFonts w:ascii="Times New Roman" w:hAnsi="Times New Roman" w:cs="Times New Roman"/>
          <w:bCs/>
          <w:color w:val="000000" w:themeColor="text1"/>
          <w:sz w:val="24"/>
          <w:szCs w:val="24"/>
        </w:rPr>
        <w:t xml:space="preserve"> </w:t>
      </w:r>
      <w:r w:rsidR="001E5264" w:rsidRPr="001E5264">
        <w:rPr>
          <w:rFonts w:ascii="Times New Roman" w:hAnsi="Times New Roman" w:cs="Times New Roman"/>
          <w:bCs/>
          <w:color w:val="000000" w:themeColor="text1"/>
          <w:sz w:val="24"/>
          <w:szCs w:val="24"/>
        </w:rPr>
        <w:t xml:space="preserve">quite encouraging. This </w:t>
      </w:r>
      <w:r w:rsidRPr="001E5264">
        <w:rPr>
          <w:rFonts w:ascii="Times New Roman" w:hAnsi="Times New Roman" w:cs="Times New Roman"/>
          <w:bCs/>
          <w:color w:val="000000" w:themeColor="text1"/>
          <w:sz w:val="24"/>
          <w:szCs w:val="24"/>
        </w:rPr>
        <w:t>indicate</w:t>
      </w:r>
      <w:r>
        <w:rPr>
          <w:rFonts w:ascii="Times New Roman" w:hAnsi="Times New Roman" w:cs="Times New Roman"/>
          <w:bCs/>
          <w:color w:val="000000" w:themeColor="text1"/>
          <w:sz w:val="24"/>
          <w:szCs w:val="24"/>
        </w:rPr>
        <w:t>d</w:t>
      </w:r>
      <w:r w:rsidRPr="001E5264">
        <w:rPr>
          <w:rFonts w:ascii="Times New Roman" w:hAnsi="Times New Roman" w:cs="Times New Roman"/>
          <w:bCs/>
          <w:color w:val="000000" w:themeColor="text1"/>
          <w:sz w:val="24"/>
          <w:szCs w:val="24"/>
        </w:rPr>
        <w:t xml:space="preserve"> </w:t>
      </w:r>
      <w:r w:rsidR="001E5264" w:rsidRPr="001E5264">
        <w:rPr>
          <w:rFonts w:ascii="Times New Roman" w:hAnsi="Times New Roman" w:cs="Times New Roman"/>
          <w:bCs/>
          <w:color w:val="000000" w:themeColor="text1"/>
          <w:sz w:val="24"/>
          <w:szCs w:val="24"/>
        </w:rPr>
        <w:t>that the crossed tracks during the tailoring process remain</w:t>
      </w:r>
      <w:r>
        <w:rPr>
          <w:rFonts w:ascii="Times New Roman" w:hAnsi="Times New Roman" w:cs="Times New Roman"/>
          <w:bCs/>
          <w:color w:val="000000" w:themeColor="text1"/>
          <w:sz w:val="24"/>
          <w:szCs w:val="24"/>
        </w:rPr>
        <w:t>ed</w:t>
      </w:r>
      <w:r w:rsidR="001E5264" w:rsidRPr="001E5264">
        <w:rPr>
          <w:rFonts w:ascii="Times New Roman" w:hAnsi="Times New Roman" w:cs="Times New Roman"/>
          <w:bCs/>
          <w:color w:val="000000" w:themeColor="text1"/>
          <w:sz w:val="24"/>
          <w:szCs w:val="24"/>
        </w:rPr>
        <w:t xml:space="preserve"> intact; although the film at the top of the crossed area </w:t>
      </w:r>
      <w:r>
        <w:rPr>
          <w:rFonts w:ascii="Times New Roman" w:hAnsi="Times New Roman" w:cs="Times New Roman"/>
          <w:bCs/>
          <w:color w:val="000000" w:themeColor="text1"/>
          <w:sz w:val="24"/>
          <w:szCs w:val="24"/>
        </w:rPr>
        <w:t>was</w:t>
      </w:r>
      <w:r w:rsidRPr="001E5264">
        <w:rPr>
          <w:rFonts w:ascii="Times New Roman" w:hAnsi="Times New Roman" w:cs="Times New Roman"/>
          <w:bCs/>
          <w:color w:val="000000" w:themeColor="text1"/>
          <w:sz w:val="24"/>
          <w:szCs w:val="24"/>
        </w:rPr>
        <w:t xml:space="preserve"> </w:t>
      </w:r>
      <w:r w:rsidR="001E5264" w:rsidRPr="001E5264">
        <w:rPr>
          <w:rFonts w:ascii="Times New Roman" w:hAnsi="Times New Roman" w:cs="Times New Roman"/>
          <w:bCs/>
          <w:color w:val="000000" w:themeColor="text1"/>
          <w:sz w:val="24"/>
          <w:szCs w:val="24"/>
        </w:rPr>
        <w:t xml:space="preserve">removed, the underlying layer </w:t>
      </w:r>
      <w:r>
        <w:rPr>
          <w:rFonts w:ascii="Times New Roman" w:hAnsi="Times New Roman" w:cs="Times New Roman"/>
          <w:bCs/>
          <w:color w:val="000000" w:themeColor="text1"/>
          <w:sz w:val="24"/>
          <w:szCs w:val="24"/>
        </w:rPr>
        <w:t>was</w:t>
      </w:r>
      <w:r w:rsidRPr="001E5264">
        <w:rPr>
          <w:rFonts w:ascii="Times New Roman" w:hAnsi="Times New Roman" w:cs="Times New Roman"/>
          <w:bCs/>
          <w:color w:val="000000" w:themeColor="text1"/>
          <w:sz w:val="24"/>
          <w:szCs w:val="24"/>
        </w:rPr>
        <w:t xml:space="preserve"> </w:t>
      </w:r>
      <w:r w:rsidR="001E5264" w:rsidRPr="001E5264">
        <w:rPr>
          <w:rFonts w:ascii="Times New Roman" w:hAnsi="Times New Roman" w:cs="Times New Roman"/>
          <w:bCs/>
          <w:color w:val="000000" w:themeColor="text1"/>
          <w:sz w:val="24"/>
          <w:szCs w:val="24"/>
        </w:rPr>
        <w:t xml:space="preserve">undamaged. A limited offset enables the </w:t>
      </w:r>
      <w:r w:rsidR="001E5264" w:rsidRPr="001E5264">
        <w:rPr>
          <w:rFonts w:ascii="Times New Roman" w:hAnsi="Times New Roman" w:cs="Times New Roman"/>
          <w:bCs/>
          <w:color w:val="000000" w:themeColor="text1"/>
          <w:sz w:val="24"/>
          <w:szCs w:val="24"/>
        </w:rPr>
        <w:lastRenderedPageBreak/>
        <w:t xml:space="preserve">machining of high-quality profiles. Compared to single </w:t>
      </w:r>
      <w:r w:rsidR="00AD5CB8" w:rsidRPr="001E5264">
        <w:rPr>
          <w:rFonts w:ascii="Times New Roman" w:hAnsi="Times New Roman" w:cs="Times New Roman"/>
          <w:bCs/>
          <w:color w:val="000000" w:themeColor="text1"/>
          <w:sz w:val="24"/>
          <w:szCs w:val="24"/>
        </w:rPr>
        <w:t>tailoring</w:t>
      </w:r>
      <w:r w:rsidR="001E5264" w:rsidRPr="001E5264">
        <w:rPr>
          <w:rFonts w:ascii="Times New Roman" w:hAnsi="Times New Roman" w:cs="Times New Roman"/>
          <w:bCs/>
          <w:color w:val="000000" w:themeColor="text1"/>
          <w:sz w:val="24"/>
          <w:szCs w:val="24"/>
        </w:rPr>
        <w:t xml:space="preserve">, subsequent </w:t>
      </w:r>
      <w:r w:rsidR="00AD5CB8" w:rsidRPr="001E5264">
        <w:rPr>
          <w:rFonts w:ascii="Times New Roman" w:hAnsi="Times New Roman" w:cs="Times New Roman"/>
          <w:bCs/>
          <w:color w:val="000000" w:themeColor="text1"/>
          <w:sz w:val="24"/>
          <w:szCs w:val="24"/>
        </w:rPr>
        <w:t xml:space="preserve">tailoring </w:t>
      </w:r>
      <w:r w:rsidR="001E5264" w:rsidRPr="001E5264">
        <w:rPr>
          <w:rFonts w:ascii="Times New Roman" w:hAnsi="Times New Roman" w:cs="Times New Roman"/>
          <w:bCs/>
          <w:color w:val="000000" w:themeColor="text1"/>
          <w:sz w:val="24"/>
          <w:szCs w:val="24"/>
        </w:rPr>
        <w:t xml:space="preserve">can clean the </w:t>
      </w:r>
      <w:r w:rsidR="00AD5CB8">
        <w:rPr>
          <w:rFonts w:ascii="Times New Roman" w:hAnsi="Times New Roman" w:cs="Times New Roman" w:hint="eastAsia"/>
          <w:bCs/>
          <w:color w:val="000000" w:themeColor="text1"/>
          <w:sz w:val="24"/>
          <w:szCs w:val="24"/>
        </w:rPr>
        <w:t>ablation</w:t>
      </w:r>
      <w:r w:rsidR="001E5264" w:rsidRPr="001E5264">
        <w:rPr>
          <w:rFonts w:ascii="Times New Roman" w:hAnsi="Times New Roman" w:cs="Times New Roman"/>
          <w:bCs/>
          <w:color w:val="000000" w:themeColor="text1"/>
          <w:sz w:val="24"/>
          <w:szCs w:val="24"/>
        </w:rPr>
        <w:t xml:space="preserve"> area and improve overall </w:t>
      </w:r>
      <w:r w:rsidR="00AD5CB8">
        <w:rPr>
          <w:rFonts w:ascii="Times New Roman" w:hAnsi="Times New Roman" w:cs="Times New Roman" w:hint="eastAsia"/>
          <w:bCs/>
          <w:color w:val="000000" w:themeColor="text1"/>
          <w:sz w:val="24"/>
          <w:szCs w:val="24"/>
        </w:rPr>
        <w:t>fabrication</w:t>
      </w:r>
      <w:r w:rsidR="001E5264" w:rsidRPr="001E5264">
        <w:rPr>
          <w:rFonts w:ascii="Times New Roman" w:hAnsi="Times New Roman" w:cs="Times New Roman"/>
          <w:bCs/>
          <w:color w:val="000000" w:themeColor="text1"/>
          <w:sz w:val="24"/>
          <w:szCs w:val="24"/>
        </w:rPr>
        <w:t xml:space="preserve"> quality. However, excessive trajectory offsets lead to significant residue in the </w:t>
      </w:r>
      <w:r w:rsidR="00AD5CB8">
        <w:rPr>
          <w:rFonts w:ascii="Times New Roman" w:hAnsi="Times New Roman" w:cs="Times New Roman" w:hint="eastAsia"/>
          <w:bCs/>
          <w:color w:val="000000" w:themeColor="text1"/>
          <w:sz w:val="24"/>
          <w:szCs w:val="24"/>
        </w:rPr>
        <w:t>ablation</w:t>
      </w:r>
      <w:r w:rsidR="00AD5CB8" w:rsidRPr="001E5264">
        <w:rPr>
          <w:rFonts w:ascii="Times New Roman" w:hAnsi="Times New Roman" w:cs="Times New Roman"/>
          <w:bCs/>
          <w:color w:val="000000" w:themeColor="text1"/>
          <w:sz w:val="24"/>
          <w:szCs w:val="24"/>
        </w:rPr>
        <w:t xml:space="preserve"> </w:t>
      </w:r>
      <w:r w:rsidR="001E5264" w:rsidRPr="001E5264">
        <w:rPr>
          <w:rFonts w:ascii="Times New Roman" w:hAnsi="Times New Roman" w:cs="Times New Roman"/>
          <w:bCs/>
          <w:color w:val="000000" w:themeColor="text1"/>
          <w:sz w:val="24"/>
          <w:szCs w:val="24"/>
        </w:rPr>
        <w:t>area.</w:t>
      </w:r>
    </w:p>
    <w:p w14:paraId="5C4344C6" w14:textId="1149B3F9" w:rsidR="00902601" w:rsidRDefault="005827BB" w:rsidP="008739D1">
      <w:pPr>
        <w:spacing w:beforeLines="100" w:before="312" w:line="360" w:lineRule="auto"/>
        <w:ind w:firstLineChars="100" w:firstLine="240"/>
        <w:rPr>
          <w:rFonts w:ascii="Times New Roman" w:hAnsi="Times New Roman" w:cs="Times New Roman"/>
          <w:bCs/>
          <w:color w:val="000000" w:themeColor="text1"/>
          <w:sz w:val="24"/>
          <w:szCs w:val="24"/>
        </w:rPr>
      </w:pPr>
      <w:r>
        <w:rPr>
          <w:rFonts w:ascii="Times New Roman" w:hAnsi="Times New Roman" w:cs="Times New Roman"/>
          <w:bCs/>
          <w:noProof/>
          <w:color w:val="000000" w:themeColor="text1"/>
          <w:sz w:val="24"/>
          <w:szCs w:val="24"/>
        </w:rPr>
        <w:drawing>
          <wp:inline distT="0" distB="0" distL="0" distR="0" wp14:anchorId="04AC149A" wp14:editId="4C5F2DB4">
            <wp:extent cx="4470400" cy="1542650"/>
            <wp:effectExtent l="0" t="0" r="6350" b="635"/>
            <wp:docPr id="6056752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7524" name="图片 5"/>
                    <pic:cNvPicPr/>
                  </pic:nvPicPr>
                  <pic:blipFill>
                    <a:blip r:embed="rId18"/>
                    <a:stretch>
                      <a:fillRect/>
                    </a:stretch>
                  </pic:blipFill>
                  <pic:spPr>
                    <a:xfrm>
                      <a:off x="0" y="0"/>
                      <a:ext cx="4473037" cy="1543560"/>
                    </a:xfrm>
                    <a:prstGeom prst="rect">
                      <a:avLst/>
                    </a:prstGeom>
                  </pic:spPr>
                </pic:pic>
              </a:graphicData>
            </a:graphic>
          </wp:inline>
        </w:drawing>
      </w:r>
    </w:p>
    <w:p w14:paraId="7463E538" w14:textId="2BB22A91" w:rsidR="003347B8" w:rsidRPr="00512320" w:rsidRDefault="005827BB" w:rsidP="003D6932">
      <w:pPr>
        <w:spacing w:line="360" w:lineRule="auto"/>
        <w:ind w:rightChars="100" w:right="210"/>
        <w:jc w:val="center"/>
        <w:rPr>
          <w:rFonts w:ascii="Times New Roman" w:hAnsi="Times New Roman" w:cs="Times New Roman"/>
          <w:color w:val="000000" w:themeColor="text1"/>
          <w:sz w:val="24"/>
          <w:szCs w:val="24"/>
        </w:rPr>
      </w:pPr>
      <w:r w:rsidRPr="00BF226A">
        <w:rPr>
          <w:rFonts w:ascii="Times New Roman" w:hAnsi="Times New Roman" w:cs="Times New Roman" w:hint="eastAsia"/>
          <w:b/>
          <w:color w:val="000000" w:themeColor="text1"/>
          <w:sz w:val="24"/>
          <w:szCs w:val="24"/>
        </w:rPr>
        <w:t xml:space="preserve">Fig. </w:t>
      </w:r>
      <w:r w:rsidR="0076479D" w:rsidRPr="00BF226A">
        <w:rPr>
          <w:rFonts w:ascii="Times New Roman" w:hAnsi="Times New Roman" w:cs="Times New Roman" w:hint="eastAsia"/>
          <w:b/>
          <w:color w:val="000000" w:themeColor="text1"/>
          <w:sz w:val="24"/>
          <w:szCs w:val="24"/>
        </w:rPr>
        <w:t>S</w:t>
      </w:r>
      <w:r w:rsidRPr="00BF226A">
        <w:rPr>
          <w:rFonts w:ascii="Times New Roman" w:hAnsi="Times New Roman" w:cs="Times New Roman" w:hint="eastAsia"/>
          <w:b/>
          <w:color w:val="000000" w:themeColor="text1"/>
          <w:sz w:val="24"/>
          <w:szCs w:val="24"/>
        </w:rPr>
        <w:t>7</w:t>
      </w:r>
      <w:r w:rsidR="00BF226A" w:rsidRPr="00BF226A">
        <w:rPr>
          <w:rFonts w:ascii="Times New Roman" w:hAnsi="Times New Roman" w:cs="Times New Roman" w:hint="eastAsia"/>
          <w:b/>
          <w:color w:val="000000" w:themeColor="text1"/>
          <w:sz w:val="24"/>
          <w:szCs w:val="24"/>
        </w:rPr>
        <w:t>.</w:t>
      </w:r>
      <w:r w:rsidR="0076479D">
        <w:rPr>
          <w:rFonts w:ascii="Times New Roman" w:hAnsi="Times New Roman" w:cs="Times New Roman" w:hint="eastAsia"/>
          <w:bCs/>
          <w:color w:val="000000" w:themeColor="text1"/>
          <w:sz w:val="24"/>
          <w:szCs w:val="24"/>
        </w:rPr>
        <w:t xml:space="preserve"> </w:t>
      </w:r>
      <w:r w:rsidR="003347B8" w:rsidRPr="006D58B6">
        <w:rPr>
          <w:rFonts w:ascii="Times New Roman" w:hAnsi="Times New Roman" w:cs="Times New Roman" w:hint="eastAsia"/>
          <w:color w:val="000000" w:themeColor="text1"/>
          <w:sz w:val="24"/>
          <w:szCs w:val="24"/>
        </w:rPr>
        <w:t xml:space="preserve">Multiple </w:t>
      </w:r>
      <w:r w:rsidR="003347B8">
        <w:rPr>
          <w:rFonts w:ascii="Times New Roman" w:hAnsi="Times New Roman" w:cs="Times New Roman" w:hint="eastAsia"/>
          <w:color w:val="000000" w:themeColor="text1"/>
          <w:sz w:val="24"/>
          <w:szCs w:val="24"/>
        </w:rPr>
        <w:t>tailoring</w:t>
      </w:r>
      <w:r w:rsidR="003347B8" w:rsidRPr="006D58B6">
        <w:rPr>
          <w:rFonts w:ascii="Times New Roman" w:hAnsi="Times New Roman" w:cs="Times New Roman" w:hint="eastAsia"/>
          <w:color w:val="000000" w:themeColor="text1"/>
          <w:sz w:val="24"/>
          <w:szCs w:val="24"/>
        </w:rPr>
        <w:t xml:space="preserve"> of antenna spacing</w:t>
      </w:r>
      <w:r w:rsidR="00BF226A">
        <w:rPr>
          <w:rFonts w:ascii="Times New Roman" w:hAnsi="Times New Roman" w:cs="Times New Roman" w:hint="eastAsia"/>
          <w:color w:val="000000" w:themeColor="text1"/>
          <w:sz w:val="24"/>
          <w:szCs w:val="24"/>
        </w:rPr>
        <w:t>.</w:t>
      </w:r>
    </w:p>
    <w:p w14:paraId="1B886731" w14:textId="2C390A00" w:rsidR="00386BA8" w:rsidRPr="00A5375B" w:rsidRDefault="00312D16" w:rsidP="009235C3">
      <w:pPr>
        <w:pStyle w:val="4"/>
        <w:spacing w:after="0" w:line="360" w:lineRule="auto"/>
        <w:rPr>
          <w:rFonts w:ascii="Times New Roman" w:hAnsi="Times New Roman" w:cs="Times New Roman"/>
        </w:rPr>
      </w:pPr>
      <w:r w:rsidRPr="00BD06E9">
        <w:rPr>
          <w:rFonts w:ascii="Times New Roman" w:hAnsi="Times New Roman" w:cs="Times New Roman"/>
        </w:rPr>
        <w:t xml:space="preserve">S3. </w:t>
      </w:r>
      <w:r w:rsidR="002D73AC" w:rsidRPr="007A7169">
        <w:rPr>
          <w:rFonts w:ascii="Times New Roman" w:hAnsi="Times New Roman" w:cs="Times New Roman"/>
          <w:color w:val="101214"/>
          <w:sz w:val="24"/>
          <w:szCs w:val="24"/>
          <w:shd w:val="clear" w:color="auto" w:fill="FFFFFF"/>
        </w:rPr>
        <w:t>Various properties of</w:t>
      </w:r>
      <w:r w:rsidR="002D73AC">
        <w:rPr>
          <w:rFonts w:ascii="Times New Roman" w:hAnsi="Times New Roman" w:cs="Times New Roman" w:hint="eastAsia"/>
          <w:color w:val="101214"/>
          <w:sz w:val="24"/>
          <w:szCs w:val="24"/>
          <w:shd w:val="clear" w:color="auto" w:fill="FFFFFF"/>
        </w:rPr>
        <w:t xml:space="preserve"> C</w:t>
      </w:r>
      <w:r w:rsidR="002D73AC" w:rsidRPr="007A7169">
        <w:rPr>
          <w:rFonts w:ascii="Times New Roman" w:hAnsi="Times New Roman" w:cs="Times New Roman"/>
          <w:color w:val="101214"/>
          <w:sz w:val="24"/>
          <w:szCs w:val="24"/>
          <w:shd w:val="clear" w:color="auto" w:fill="FFFFFF"/>
        </w:rPr>
        <w:t>o-</w:t>
      </w:r>
      <w:r w:rsidR="002D73AC">
        <w:rPr>
          <w:rFonts w:ascii="Times New Roman" w:hAnsi="Times New Roman" w:cs="Times New Roman" w:hint="eastAsia"/>
          <w:color w:val="101214"/>
          <w:sz w:val="24"/>
          <w:szCs w:val="24"/>
          <w:shd w:val="clear" w:color="auto" w:fill="FFFFFF"/>
        </w:rPr>
        <w:t>A</w:t>
      </w:r>
    </w:p>
    <w:p w14:paraId="6873D841" w14:textId="6DB126D8" w:rsidR="002D73AC" w:rsidRPr="008E14B9" w:rsidRDefault="002D73AC" w:rsidP="002D73AC">
      <w:pPr>
        <w:spacing w:line="360" w:lineRule="auto"/>
        <w:ind w:firstLineChars="100" w:firstLine="240"/>
        <w:rPr>
          <w:rFonts w:ascii="Times New Roman" w:hAnsi="Times New Roman" w:cs="Times New Roman"/>
          <w:sz w:val="24"/>
          <w:szCs w:val="28"/>
        </w:rPr>
      </w:pPr>
      <w:r w:rsidRPr="0083379A">
        <w:rPr>
          <w:rFonts w:ascii="Times New Roman" w:hAnsi="Times New Roman" w:cs="Times New Roman"/>
          <w:sz w:val="24"/>
          <w:szCs w:val="28"/>
        </w:rPr>
        <w:t>SEM</w:t>
      </w:r>
      <w:r w:rsidR="00EC5E04">
        <w:rPr>
          <w:rFonts w:ascii="Times New Roman" w:hAnsi="Times New Roman" w:cs="Times New Roman" w:hint="eastAsia"/>
          <w:sz w:val="24"/>
          <w:szCs w:val="28"/>
        </w:rPr>
        <w:t xml:space="preserve"> </w:t>
      </w:r>
      <w:r w:rsidR="00EC5E04" w:rsidRPr="00EC5E04">
        <w:rPr>
          <w:rFonts w:ascii="Times New Roman" w:hAnsi="Times New Roman" w:cs="Times New Roman"/>
          <w:sz w:val="24"/>
          <w:szCs w:val="28"/>
        </w:rPr>
        <w:t xml:space="preserve">(FEI Scios2 - </w:t>
      </w:r>
      <w:proofErr w:type="spellStart"/>
      <w:r w:rsidR="00EC5E04" w:rsidRPr="00EC5E04">
        <w:rPr>
          <w:rFonts w:ascii="Times New Roman" w:hAnsi="Times New Roman" w:cs="Times New Roman"/>
          <w:sz w:val="24"/>
          <w:szCs w:val="28"/>
        </w:rPr>
        <w:t>ThermoFisher</w:t>
      </w:r>
      <w:proofErr w:type="spellEnd"/>
      <w:r w:rsidR="00EC5E04" w:rsidRPr="00EC5E04">
        <w:rPr>
          <w:rFonts w:ascii="Times New Roman" w:hAnsi="Times New Roman" w:cs="Times New Roman"/>
          <w:sz w:val="24"/>
          <w:szCs w:val="28"/>
        </w:rPr>
        <w:t>, USA)</w:t>
      </w:r>
      <w:r w:rsidRPr="0083379A">
        <w:rPr>
          <w:rFonts w:ascii="Times New Roman" w:hAnsi="Times New Roman" w:cs="Times New Roman"/>
          <w:sz w:val="24"/>
          <w:szCs w:val="28"/>
        </w:rPr>
        <w:t xml:space="preserve"> was utilized to characterize the antennas</w:t>
      </w:r>
      <w:r w:rsidR="005C3FF7">
        <w:rPr>
          <w:rFonts w:ascii="Times New Roman" w:hAnsi="Times New Roman" w:cs="Times New Roman"/>
          <w:sz w:val="24"/>
          <w:szCs w:val="28"/>
        </w:rPr>
        <w:t xml:space="preserve"> on top of the microcolumns</w:t>
      </w:r>
      <w:r w:rsidRPr="0083379A">
        <w:rPr>
          <w:rFonts w:ascii="Times New Roman" w:hAnsi="Times New Roman" w:cs="Times New Roman"/>
          <w:sz w:val="24"/>
          <w:szCs w:val="28"/>
        </w:rPr>
        <w:t xml:space="preserve"> in detail, as shown in Fig</w:t>
      </w:r>
      <w:r w:rsidR="009201E7">
        <w:rPr>
          <w:rFonts w:ascii="Times New Roman" w:hAnsi="Times New Roman" w:cs="Times New Roman" w:hint="eastAsia"/>
          <w:sz w:val="24"/>
          <w:szCs w:val="28"/>
        </w:rPr>
        <w:t>.</w:t>
      </w:r>
      <w:r w:rsidRPr="0083379A">
        <w:rPr>
          <w:rFonts w:ascii="Times New Roman" w:hAnsi="Times New Roman" w:cs="Times New Roman"/>
          <w:sz w:val="24"/>
          <w:szCs w:val="28"/>
        </w:rPr>
        <w:t xml:space="preserve"> S</w:t>
      </w:r>
      <w:r w:rsidR="009201E7">
        <w:rPr>
          <w:rFonts w:ascii="Times New Roman" w:hAnsi="Times New Roman" w:cs="Times New Roman" w:hint="eastAsia"/>
          <w:sz w:val="24"/>
          <w:szCs w:val="28"/>
        </w:rPr>
        <w:t>8</w:t>
      </w:r>
      <w:r w:rsidRPr="0083379A">
        <w:rPr>
          <w:rFonts w:ascii="Times New Roman" w:hAnsi="Times New Roman" w:cs="Times New Roman"/>
          <w:sz w:val="24"/>
          <w:szCs w:val="28"/>
        </w:rPr>
        <w:t>. The images reveal</w:t>
      </w:r>
      <w:r w:rsidR="005C3FF7">
        <w:rPr>
          <w:rFonts w:ascii="Times New Roman" w:hAnsi="Times New Roman" w:cs="Times New Roman"/>
          <w:sz w:val="24"/>
          <w:szCs w:val="28"/>
        </w:rPr>
        <w:t>ed</w:t>
      </w:r>
      <w:r w:rsidRPr="0083379A">
        <w:rPr>
          <w:rFonts w:ascii="Times New Roman" w:hAnsi="Times New Roman" w:cs="Times New Roman"/>
          <w:sz w:val="24"/>
          <w:szCs w:val="28"/>
        </w:rPr>
        <w:t xml:space="preserve"> that high-quality antennas </w:t>
      </w:r>
      <w:r w:rsidR="005C3FF7">
        <w:rPr>
          <w:rFonts w:ascii="Times New Roman" w:hAnsi="Times New Roman" w:cs="Times New Roman"/>
          <w:sz w:val="24"/>
          <w:szCs w:val="28"/>
        </w:rPr>
        <w:t>were obtained</w:t>
      </w:r>
      <w:r w:rsidRPr="0083379A">
        <w:rPr>
          <w:rFonts w:ascii="Times New Roman" w:hAnsi="Times New Roman" w:cs="Times New Roman"/>
          <w:sz w:val="24"/>
          <w:szCs w:val="28"/>
        </w:rPr>
        <w:t xml:space="preserve"> by optimizing the </w:t>
      </w:r>
      <w:r w:rsidR="00F22BEC">
        <w:rPr>
          <w:rFonts w:ascii="Times New Roman" w:hAnsi="Times New Roman" w:cs="Times New Roman" w:hint="eastAsia"/>
          <w:sz w:val="24"/>
          <w:szCs w:val="28"/>
        </w:rPr>
        <w:t>spot</w:t>
      </w:r>
      <w:r w:rsidRPr="0083379A">
        <w:rPr>
          <w:rFonts w:ascii="Times New Roman" w:hAnsi="Times New Roman" w:cs="Times New Roman"/>
          <w:sz w:val="24"/>
          <w:szCs w:val="28"/>
        </w:rPr>
        <w:t xml:space="preserve"> overlap rate and single pulse energy, demonstrating the significant potential of femtosecond laser direct writing for nano</w:t>
      </w:r>
      <w:r w:rsidR="00F22BEC">
        <w:rPr>
          <w:rFonts w:ascii="Times New Roman" w:hAnsi="Times New Roman" w:cs="Times New Roman" w:hint="eastAsia"/>
          <w:sz w:val="24"/>
          <w:szCs w:val="28"/>
        </w:rPr>
        <w:t xml:space="preserve"> </w:t>
      </w:r>
      <w:r w:rsidRPr="0083379A">
        <w:rPr>
          <w:rFonts w:ascii="Times New Roman" w:hAnsi="Times New Roman" w:cs="Times New Roman"/>
          <w:sz w:val="24"/>
          <w:szCs w:val="28"/>
        </w:rPr>
        <w:t xml:space="preserve">film </w:t>
      </w:r>
      <w:r w:rsidR="005C3FF7">
        <w:rPr>
          <w:rFonts w:ascii="Times New Roman" w:hAnsi="Times New Roman" w:cs="Times New Roman"/>
          <w:sz w:val="24"/>
          <w:szCs w:val="28"/>
        </w:rPr>
        <w:t>tailoring</w:t>
      </w:r>
      <w:r w:rsidRPr="0083379A">
        <w:rPr>
          <w:rFonts w:ascii="Times New Roman" w:hAnsi="Times New Roman" w:cs="Times New Roman"/>
          <w:sz w:val="24"/>
          <w:szCs w:val="28"/>
        </w:rPr>
        <w:t xml:space="preserve">. </w:t>
      </w:r>
      <w:r w:rsidR="00A7655B">
        <w:rPr>
          <w:rFonts w:ascii="Times New Roman" w:hAnsi="Times New Roman" w:cs="Times New Roman"/>
          <w:sz w:val="24"/>
          <w:szCs w:val="28"/>
        </w:rPr>
        <w:t>Notably, after understanding the rules of nanofilm tailoring, we successfully created the antennas with side length of ~700 nm</w:t>
      </w:r>
      <w:r w:rsidRPr="0083379A">
        <w:rPr>
          <w:rFonts w:ascii="Times New Roman" w:hAnsi="Times New Roman" w:cs="Times New Roman"/>
          <w:sz w:val="24"/>
          <w:szCs w:val="28"/>
        </w:rPr>
        <w:t xml:space="preserve"> </w:t>
      </w:r>
      <w:r w:rsidR="00A7655B">
        <w:rPr>
          <w:rFonts w:ascii="Times New Roman" w:hAnsi="Times New Roman" w:cs="Times New Roman"/>
          <w:sz w:val="24"/>
          <w:szCs w:val="28"/>
        </w:rPr>
        <w:t>(</w:t>
      </w:r>
      <w:r w:rsidRPr="0083379A">
        <w:rPr>
          <w:rFonts w:ascii="Times New Roman" w:hAnsi="Times New Roman" w:cs="Times New Roman"/>
          <w:sz w:val="24"/>
          <w:szCs w:val="28"/>
        </w:rPr>
        <w:t>Fig</w:t>
      </w:r>
      <w:r w:rsidR="009201E7">
        <w:rPr>
          <w:rFonts w:ascii="Times New Roman" w:hAnsi="Times New Roman" w:cs="Times New Roman" w:hint="eastAsia"/>
          <w:sz w:val="24"/>
          <w:szCs w:val="28"/>
        </w:rPr>
        <w:t>.</w:t>
      </w:r>
      <w:r w:rsidRPr="0083379A">
        <w:rPr>
          <w:rFonts w:ascii="Times New Roman" w:hAnsi="Times New Roman" w:cs="Times New Roman"/>
          <w:sz w:val="24"/>
          <w:szCs w:val="28"/>
        </w:rPr>
        <w:t xml:space="preserve"> S</w:t>
      </w:r>
      <w:r w:rsidR="009201E7">
        <w:rPr>
          <w:rFonts w:ascii="Times New Roman" w:hAnsi="Times New Roman" w:cs="Times New Roman" w:hint="eastAsia"/>
          <w:sz w:val="24"/>
          <w:szCs w:val="28"/>
        </w:rPr>
        <w:t>9</w:t>
      </w:r>
      <w:r w:rsidR="00A7655B">
        <w:rPr>
          <w:rFonts w:ascii="Times New Roman" w:hAnsi="Times New Roman" w:cs="Times New Roman"/>
          <w:sz w:val="24"/>
          <w:szCs w:val="28"/>
        </w:rPr>
        <w:t>)</w:t>
      </w:r>
      <w:r w:rsidRPr="0083379A">
        <w:rPr>
          <w:rFonts w:ascii="Times New Roman" w:hAnsi="Times New Roman" w:cs="Times New Roman"/>
          <w:sz w:val="24"/>
          <w:szCs w:val="28"/>
        </w:rPr>
        <w:t>,</w:t>
      </w:r>
      <w:r w:rsidR="00A7655B">
        <w:rPr>
          <w:rFonts w:ascii="Times New Roman" w:hAnsi="Times New Roman" w:cs="Times New Roman"/>
          <w:sz w:val="24"/>
          <w:szCs w:val="28"/>
        </w:rPr>
        <w:t xml:space="preserve"> which </w:t>
      </w:r>
      <w:r w:rsidR="003D6932">
        <w:rPr>
          <w:rFonts w:ascii="Times New Roman" w:hAnsi="Times New Roman" w:cs="Times New Roman" w:hint="eastAsia"/>
          <w:sz w:val="24"/>
          <w:szCs w:val="28"/>
        </w:rPr>
        <w:t xml:space="preserve">closed to </w:t>
      </w:r>
      <w:r w:rsidR="00A7655B">
        <w:rPr>
          <w:rFonts w:ascii="Times New Roman" w:hAnsi="Times New Roman" w:cs="Times New Roman"/>
          <w:sz w:val="24"/>
          <w:szCs w:val="28"/>
        </w:rPr>
        <w:t>the</w:t>
      </w:r>
      <w:r w:rsidR="00A7655B" w:rsidRPr="00A7655B">
        <w:t xml:space="preserve"> </w:t>
      </w:r>
      <w:r w:rsidR="00A7655B">
        <w:rPr>
          <w:rFonts w:ascii="Times New Roman" w:hAnsi="Times New Roman" w:cs="Times New Roman"/>
          <w:sz w:val="24"/>
          <w:szCs w:val="28"/>
        </w:rPr>
        <w:t>d</w:t>
      </w:r>
      <w:r w:rsidR="00A7655B" w:rsidRPr="00A7655B">
        <w:rPr>
          <w:rFonts w:ascii="Times New Roman" w:hAnsi="Times New Roman" w:cs="Times New Roman"/>
          <w:sz w:val="24"/>
          <w:szCs w:val="28"/>
        </w:rPr>
        <w:t>iffraction limit</w:t>
      </w:r>
      <w:r w:rsidR="00A7655B">
        <w:rPr>
          <w:rFonts w:ascii="Times New Roman" w:hAnsi="Times New Roman" w:cs="Times New Roman"/>
          <w:sz w:val="24"/>
          <w:szCs w:val="28"/>
        </w:rPr>
        <w:t xml:space="preserve"> of the used laser.</w:t>
      </w:r>
    </w:p>
    <w:p w14:paraId="3F3C2C9A" w14:textId="77777777" w:rsidR="002D73AC" w:rsidRDefault="002D73AC" w:rsidP="008739D1">
      <w:pPr>
        <w:spacing w:beforeLines="100" w:before="312" w:line="360" w:lineRule="auto"/>
        <w:jc w:val="center"/>
      </w:pPr>
      <w:r>
        <w:rPr>
          <w:rFonts w:ascii="Times New Roman" w:hAnsi="Times New Roman" w:cs="Times New Roman" w:hint="eastAsia"/>
          <w:bCs/>
          <w:noProof/>
          <w:color w:val="000000" w:themeColor="text1"/>
          <w:sz w:val="24"/>
          <w:szCs w:val="24"/>
        </w:rPr>
        <w:drawing>
          <wp:inline distT="0" distB="0" distL="0" distR="0" wp14:anchorId="057BF1F2" wp14:editId="2B7E5534">
            <wp:extent cx="4822915" cy="2203918"/>
            <wp:effectExtent l="0" t="0" r="0" b="6350"/>
            <wp:docPr id="115627653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276539" name="图片 2"/>
                    <pic:cNvPicPr/>
                  </pic:nvPicPr>
                  <pic:blipFill>
                    <a:blip r:embed="rId19"/>
                    <a:stretch>
                      <a:fillRect/>
                    </a:stretch>
                  </pic:blipFill>
                  <pic:spPr>
                    <a:xfrm>
                      <a:off x="0" y="0"/>
                      <a:ext cx="4822915" cy="2203918"/>
                    </a:xfrm>
                    <a:prstGeom prst="rect">
                      <a:avLst/>
                    </a:prstGeom>
                  </pic:spPr>
                </pic:pic>
              </a:graphicData>
            </a:graphic>
          </wp:inline>
        </w:drawing>
      </w:r>
    </w:p>
    <w:p w14:paraId="0287D482" w14:textId="577FE3CF" w:rsidR="002D73AC" w:rsidRDefault="002D73AC" w:rsidP="003D6932">
      <w:pPr>
        <w:spacing w:afterLines="100" w:after="312" w:line="360" w:lineRule="auto"/>
        <w:rPr>
          <w:rFonts w:ascii="Times New Roman" w:hAnsi="Times New Roman" w:cs="Times New Roman"/>
          <w:bCs/>
          <w:color w:val="000000" w:themeColor="text1"/>
          <w:sz w:val="24"/>
          <w:szCs w:val="24"/>
        </w:rPr>
      </w:pPr>
      <w:r>
        <w:rPr>
          <w:rFonts w:ascii="Times New Roman" w:hAnsi="Times New Roman" w:cs="Times New Roman"/>
          <w:b/>
          <w:color w:val="000000" w:themeColor="text1"/>
          <w:sz w:val="24"/>
          <w:szCs w:val="24"/>
        </w:rPr>
        <w:t>Fig</w:t>
      </w:r>
      <w:r>
        <w:rPr>
          <w:rFonts w:ascii="Times New Roman" w:hAnsi="Times New Roman" w:cs="Times New Roman" w:hint="eastAsia"/>
          <w:b/>
          <w:color w:val="000000" w:themeColor="text1"/>
          <w:sz w:val="24"/>
          <w:szCs w:val="24"/>
        </w:rPr>
        <w:t>.</w:t>
      </w:r>
      <w:r>
        <w:rPr>
          <w:rFonts w:ascii="Times New Roman" w:hAnsi="Times New Roman" w:cs="Times New Roman"/>
          <w:b/>
          <w:color w:val="000000" w:themeColor="text1"/>
          <w:sz w:val="24"/>
          <w:szCs w:val="24"/>
        </w:rPr>
        <w:t xml:space="preserve"> S</w:t>
      </w:r>
      <w:r>
        <w:rPr>
          <w:rFonts w:ascii="Times New Roman" w:hAnsi="Times New Roman" w:cs="Times New Roman" w:hint="eastAsia"/>
          <w:b/>
          <w:color w:val="000000" w:themeColor="text1"/>
          <w:sz w:val="24"/>
          <w:szCs w:val="24"/>
        </w:rPr>
        <w:t>8</w:t>
      </w:r>
      <w:r>
        <w:rPr>
          <w:rFonts w:ascii="Times New Roman" w:hAnsi="Times New Roman" w:cs="Times New Roman"/>
          <w:b/>
          <w:color w:val="000000" w:themeColor="text1"/>
          <w:sz w:val="24"/>
          <w:szCs w:val="24"/>
        </w:rPr>
        <w:t>.</w:t>
      </w:r>
      <w:r>
        <w:rPr>
          <w:rFonts w:ascii="Times New Roman" w:hAnsi="Times New Roman" w:cs="Times New Roman"/>
          <w:bCs/>
          <w:color w:val="000000" w:themeColor="text1"/>
          <w:sz w:val="24"/>
          <w:szCs w:val="24"/>
        </w:rPr>
        <w:t xml:space="preserve"> </w:t>
      </w:r>
      <w:r w:rsidRPr="006D58B6">
        <w:rPr>
          <w:rFonts w:ascii="Times New Roman" w:hAnsi="Times New Roman" w:cs="Times New Roman" w:hint="eastAsia"/>
          <w:color w:val="000000" w:themeColor="text1"/>
          <w:sz w:val="24"/>
          <w:szCs w:val="24"/>
        </w:rPr>
        <w:t>Micro-morphology of</w:t>
      </w:r>
      <w:r>
        <w:rPr>
          <w:rFonts w:ascii="Times New Roman" w:hAnsi="Times New Roman" w:cs="Times New Roman" w:hint="eastAsia"/>
          <w:color w:val="000000" w:themeColor="text1"/>
          <w:sz w:val="24"/>
          <w:szCs w:val="24"/>
        </w:rPr>
        <w:t xml:space="preserve"> </w:t>
      </w:r>
      <w:r w:rsidR="00A7655B">
        <w:rPr>
          <w:rFonts w:ascii="Times New Roman" w:hAnsi="Times New Roman" w:cs="Times New Roman" w:hint="eastAsia"/>
          <w:color w:val="000000" w:themeColor="text1"/>
          <w:sz w:val="24"/>
          <w:szCs w:val="24"/>
        </w:rPr>
        <w:t>large</w:t>
      </w:r>
      <w:r w:rsidR="00A7655B">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area antennas</w:t>
      </w:r>
      <w:r w:rsidR="00A7655B">
        <w:rPr>
          <w:rFonts w:ascii="Times New Roman" w:hAnsi="Times New Roman" w:cs="Times New Roman"/>
          <w:bCs/>
          <w:color w:val="000000" w:themeColor="text1"/>
          <w:sz w:val="24"/>
          <w:szCs w:val="24"/>
        </w:rPr>
        <w:t>:</w:t>
      </w:r>
      <w:r>
        <w:rPr>
          <w:rFonts w:ascii="Times New Roman" w:hAnsi="Times New Roman" w:cs="Times New Roman" w:hint="eastAsia"/>
          <w:bCs/>
          <w:color w:val="000000" w:themeColor="text1"/>
          <w:sz w:val="24"/>
          <w:szCs w:val="24"/>
        </w:rPr>
        <w:t xml:space="preserve"> (a-d) SEM images</w:t>
      </w:r>
      <w:r w:rsidRPr="000D0797">
        <w:rPr>
          <w:rFonts w:ascii="Times New Roman" w:hAnsi="Times New Roman" w:cs="Times New Roman"/>
          <w:bCs/>
          <w:color w:val="000000" w:themeColor="text1"/>
          <w:sz w:val="24"/>
          <w:szCs w:val="24"/>
        </w:rPr>
        <w:t xml:space="preserve"> of </w:t>
      </w:r>
      <w:r w:rsidR="00A7655B">
        <w:rPr>
          <w:rFonts w:ascii="Times New Roman" w:hAnsi="Times New Roman" w:cs="Times New Roman"/>
          <w:bCs/>
          <w:color w:val="000000" w:themeColor="text1"/>
          <w:sz w:val="24"/>
          <w:szCs w:val="24"/>
        </w:rPr>
        <w:t xml:space="preserve">the </w:t>
      </w:r>
      <w:r w:rsidRPr="000D0797">
        <w:rPr>
          <w:rFonts w:ascii="Times New Roman" w:hAnsi="Times New Roman" w:cs="Times New Roman"/>
          <w:bCs/>
          <w:color w:val="000000" w:themeColor="text1"/>
          <w:sz w:val="24"/>
          <w:szCs w:val="24"/>
        </w:rPr>
        <w:t>antenna</w:t>
      </w:r>
      <w:r>
        <w:rPr>
          <w:rFonts w:ascii="Times New Roman" w:hAnsi="Times New Roman" w:cs="Times New Roman" w:hint="eastAsia"/>
          <w:bCs/>
          <w:color w:val="000000" w:themeColor="text1"/>
          <w:sz w:val="24"/>
          <w:szCs w:val="24"/>
        </w:rPr>
        <w:t>s</w:t>
      </w:r>
      <w:r w:rsidRPr="000D0797">
        <w:rPr>
          <w:rFonts w:ascii="Times New Roman" w:hAnsi="Times New Roman" w:cs="Times New Roman"/>
          <w:bCs/>
          <w:color w:val="000000" w:themeColor="text1"/>
          <w:sz w:val="24"/>
          <w:szCs w:val="24"/>
        </w:rPr>
        <w:t xml:space="preserve"> with different magnification</w:t>
      </w:r>
      <w:r w:rsidR="005B2B98">
        <w:rPr>
          <w:rFonts w:ascii="Times New Roman" w:hAnsi="Times New Roman" w:cs="Times New Roman" w:hint="eastAsia"/>
          <w:bCs/>
          <w:color w:val="000000" w:themeColor="text1"/>
          <w:sz w:val="24"/>
          <w:szCs w:val="24"/>
        </w:rPr>
        <w:t>;</w:t>
      </w:r>
      <w:r>
        <w:rPr>
          <w:rFonts w:ascii="Times New Roman" w:hAnsi="Times New Roman" w:cs="Times New Roman" w:hint="eastAsia"/>
          <w:bCs/>
          <w:color w:val="000000" w:themeColor="text1"/>
          <w:sz w:val="24"/>
          <w:szCs w:val="24"/>
        </w:rPr>
        <w:t xml:space="preserve"> (e) </w:t>
      </w:r>
      <w:r w:rsidR="00A7655B">
        <w:rPr>
          <w:rFonts w:ascii="Times New Roman" w:hAnsi="Times New Roman" w:cs="Times New Roman"/>
          <w:bCs/>
          <w:color w:val="000000" w:themeColor="text1"/>
          <w:sz w:val="24"/>
          <w:szCs w:val="24"/>
        </w:rPr>
        <w:t xml:space="preserve">SEM image of </w:t>
      </w:r>
      <w:r w:rsidR="005B2B98">
        <w:rPr>
          <w:rFonts w:ascii="Times New Roman" w:hAnsi="Times New Roman" w:cs="Times New Roman" w:hint="eastAsia"/>
          <w:bCs/>
          <w:color w:val="000000" w:themeColor="text1"/>
          <w:sz w:val="24"/>
          <w:szCs w:val="24"/>
        </w:rPr>
        <w:t>t</w:t>
      </w:r>
      <w:r w:rsidRPr="006B2207">
        <w:rPr>
          <w:rFonts w:ascii="Times New Roman" w:hAnsi="Times New Roman" w:cs="Times New Roman"/>
          <w:bCs/>
          <w:color w:val="000000" w:themeColor="text1"/>
          <w:sz w:val="24"/>
          <w:szCs w:val="24"/>
        </w:rPr>
        <w:t>he cross</w:t>
      </w:r>
      <w:r w:rsidR="00A7655B">
        <w:rPr>
          <w:rFonts w:ascii="Times New Roman" w:hAnsi="Times New Roman" w:cs="Times New Roman"/>
          <w:bCs/>
          <w:color w:val="000000" w:themeColor="text1"/>
          <w:sz w:val="24"/>
          <w:szCs w:val="24"/>
        </w:rPr>
        <w:t xml:space="preserve"> </w:t>
      </w:r>
      <w:r w:rsidRPr="006B2207">
        <w:rPr>
          <w:rFonts w:ascii="Times New Roman" w:hAnsi="Times New Roman" w:cs="Times New Roman"/>
          <w:bCs/>
          <w:color w:val="000000" w:themeColor="text1"/>
          <w:sz w:val="24"/>
          <w:szCs w:val="24"/>
        </w:rPr>
        <w:t xml:space="preserve">section of the </w:t>
      </w:r>
      <w:r w:rsidR="00F22BEC">
        <w:rPr>
          <w:rFonts w:ascii="Times New Roman" w:hAnsi="Times New Roman" w:cs="Times New Roman"/>
          <w:bCs/>
          <w:color w:val="000000" w:themeColor="text1"/>
          <w:sz w:val="24"/>
          <w:szCs w:val="24"/>
        </w:rPr>
        <w:t>multi-layer</w:t>
      </w:r>
      <w:r w:rsidR="00F22BEC">
        <w:rPr>
          <w:rFonts w:ascii="Times New Roman" w:hAnsi="Times New Roman" w:cs="Times New Roman" w:hint="eastAsia"/>
          <w:bCs/>
          <w:color w:val="000000" w:themeColor="text1"/>
          <w:sz w:val="24"/>
          <w:szCs w:val="24"/>
        </w:rPr>
        <w:t xml:space="preserve"> films</w:t>
      </w:r>
      <w:r w:rsidR="00A7655B">
        <w:rPr>
          <w:rFonts w:ascii="Times New Roman" w:hAnsi="Times New Roman" w:cs="Times New Roman"/>
          <w:bCs/>
          <w:color w:val="000000" w:themeColor="text1"/>
          <w:sz w:val="24"/>
          <w:szCs w:val="24"/>
        </w:rPr>
        <w:t xml:space="preserve">, </w:t>
      </w:r>
      <w:r w:rsidR="00A7655B">
        <w:rPr>
          <w:rFonts w:ascii="Times New Roman" w:hAnsi="Times New Roman" w:cs="Times New Roman"/>
          <w:bCs/>
          <w:color w:val="000000" w:themeColor="text1"/>
          <w:sz w:val="24"/>
          <w:szCs w:val="24"/>
        </w:rPr>
        <w:lastRenderedPageBreak/>
        <w:t>which displays the</w:t>
      </w:r>
      <w:r w:rsidRPr="006B2207">
        <w:rPr>
          <w:rFonts w:ascii="Times New Roman" w:hAnsi="Times New Roman" w:cs="Times New Roman"/>
          <w:bCs/>
          <w:color w:val="000000" w:themeColor="text1"/>
          <w:sz w:val="24"/>
          <w:szCs w:val="24"/>
        </w:rPr>
        <w:t xml:space="preserve"> Pt, ZrO</w:t>
      </w:r>
      <w:r w:rsidRPr="006B2207">
        <w:rPr>
          <w:rFonts w:ascii="Times New Roman" w:hAnsi="Times New Roman" w:cs="Times New Roman"/>
          <w:bCs/>
          <w:color w:val="000000" w:themeColor="text1"/>
          <w:sz w:val="24"/>
          <w:szCs w:val="24"/>
          <w:vertAlign w:val="subscript"/>
        </w:rPr>
        <w:t>2</w:t>
      </w:r>
      <w:r w:rsidRPr="006B2207">
        <w:rPr>
          <w:rFonts w:ascii="Times New Roman" w:hAnsi="Times New Roman" w:cs="Times New Roman"/>
          <w:bCs/>
          <w:color w:val="000000" w:themeColor="text1"/>
          <w:sz w:val="24"/>
          <w:szCs w:val="24"/>
        </w:rPr>
        <w:t xml:space="preserve">, Pt, and </w:t>
      </w:r>
      <w:r>
        <w:rPr>
          <w:rFonts w:ascii="Times New Roman" w:hAnsi="Times New Roman" w:cs="Times New Roman" w:hint="eastAsia"/>
          <w:bCs/>
          <w:color w:val="000000" w:themeColor="text1"/>
          <w:sz w:val="24"/>
          <w:szCs w:val="24"/>
        </w:rPr>
        <w:t>Si</w:t>
      </w:r>
      <w:r w:rsidRPr="006B2207">
        <w:rPr>
          <w:rFonts w:ascii="Times New Roman" w:hAnsi="Times New Roman" w:cs="Times New Roman"/>
          <w:bCs/>
          <w:color w:val="000000" w:themeColor="text1"/>
          <w:sz w:val="24"/>
          <w:szCs w:val="24"/>
        </w:rPr>
        <w:t xml:space="preserve"> from top to bottom</w:t>
      </w:r>
      <w:r w:rsidR="005B2B98">
        <w:rPr>
          <w:rFonts w:ascii="Times New Roman" w:hAnsi="Times New Roman" w:cs="Times New Roman" w:hint="eastAsia"/>
          <w:bCs/>
          <w:color w:val="000000" w:themeColor="text1"/>
          <w:sz w:val="24"/>
          <w:szCs w:val="24"/>
        </w:rPr>
        <w:t>;</w:t>
      </w:r>
      <w:r>
        <w:rPr>
          <w:rFonts w:ascii="Times New Roman" w:hAnsi="Times New Roman" w:cs="Times New Roman" w:hint="eastAsia"/>
          <w:bCs/>
          <w:color w:val="000000" w:themeColor="text1"/>
          <w:sz w:val="24"/>
          <w:szCs w:val="24"/>
        </w:rPr>
        <w:t xml:space="preserve"> (f) </w:t>
      </w:r>
      <w:r w:rsidRPr="003D6EDB">
        <w:rPr>
          <w:rFonts w:ascii="Times New Roman" w:hAnsi="Times New Roman" w:cs="Times New Roman"/>
          <w:bCs/>
          <w:color w:val="000000" w:themeColor="text1"/>
          <w:sz w:val="24"/>
          <w:szCs w:val="24"/>
        </w:rPr>
        <w:t xml:space="preserve">EDS images of </w:t>
      </w:r>
      <w:r w:rsidR="00A7655B">
        <w:rPr>
          <w:rFonts w:ascii="Times New Roman" w:hAnsi="Times New Roman" w:cs="Times New Roman"/>
          <w:bCs/>
          <w:color w:val="000000" w:themeColor="text1"/>
          <w:sz w:val="24"/>
          <w:szCs w:val="24"/>
        </w:rPr>
        <w:t>the S</w:t>
      </w:r>
      <w:r w:rsidR="00A7655B">
        <w:rPr>
          <w:rFonts w:ascii="Times New Roman" w:hAnsi="Times New Roman" w:cs="Times New Roman" w:hint="eastAsia"/>
          <w:bCs/>
          <w:color w:val="000000" w:themeColor="text1"/>
          <w:sz w:val="24"/>
          <w:szCs w:val="24"/>
        </w:rPr>
        <w:t>i</w:t>
      </w:r>
      <w:r w:rsidR="00A7655B">
        <w:rPr>
          <w:rFonts w:ascii="Times New Roman" w:hAnsi="Times New Roman" w:cs="Times New Roman"/>
          <w:bCs/>
          <w:color w:val="000000" w:themeColor="text1"/>
          <w:sz w:val="24"/>
          <w:szCs w:val="24"/>
        </w:rPr>
        <w:t xml:space="preserve"> substrate that was patched with the </w:t>
      </w:r>
      <w:r w:rsidR="00FD4873">
        <w:rPr>
          <w:rFonts w:ascii="Times New Roman" w:hAnsi="Times New Roman" w:cs="Times New Roman"/>
          <w:bCs/>
          <w:color w:val="000000" w:themeColor="text1"/>
          <w:sz w:val="24"/>
          <w:szCs w:val="24"/>
        </w:rPr>
        <w:t>Pt antenna.</w:t>
      </w:r>
    </w:p>
    <w:p w14:paraId="2FF03A6C" w14:textId="77777777" w:rsidR="002D73AC" w:rsidRDefault="002D73AC" w:rsidP="008739D1">
      <w:pPr>
        <w:spacing w:beforeLines="100" w:before="312" w:line="360" w:lineRule="auto"/>
        <w:jc w:val="center"/>
      </w:pPr>
      <w:r>
        <w:rPr>
          <w:rFonts w:ascii="Times New Roman" w:hAnsi="Times New Roman" w:cs="Times New Roman"/>
          <w:bCs/>
          <w:noProof/>
          <w:color w:val="000000" w:themeColor="text1"/>
          <w:sz w:val="24"/>
          <w:szCs w:val="24"/>
        </w:rPr>
        <w:drawing>
          <wp:inline distT="0" distB="0" distL="0" distR="0" wp14:anchorId="617BC317" wp14:editId="70B65E14">
            <wp:extent cx="5043214" cy="2330759"/>
            <wp:effectExtent l="0" t="0" r="5080" b="0"/>
            <wp:docPr id="3466360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636046" name="图片 3"/>
                    <pic:cNvPicPr/>
                  </pic:nvPicPr>
                  <pic:blipFill>
                    <a:blip r:embed="rId20"/>
                    <a:stretch>
                      <a:fillRect/>
                    </a:stretch>
                  </pic:blipFill>
                  <pic:spPr>
                    <a:xfrm>
                      <a:off x="0" y="0"/>
                      <a:ext cx="5043214" cy="2330759"/>
                    </a:xfrm>
                    <a:prstGeom prst="rect">
                      <a:avLst/>
                    </a:prstGeom>
                  </pic:spPr>
                </pic:pic>
              </a:graphicData>
            </a:graphic>
          </wp:inline>
        </w:drawing>
      </w:r>
    </w:p>
    <w:p w14:paraId="2DFE07BF" w14:textId="54E26B6F" w:rsidR="002D73AC" w:rsidRDefault="002D73AC" w:rsidP="00AC28B7">
      <w:pPr>
        <w:spacing w:afterLines="100" w:after="312" w:line="360" w:lineRule="auto"/>
        <w:rPr>
          <w:rFonts w:ascii="Times New Roman" w:hAnsi="Times New Roman" w:cs="Times New Roman"/>
          <w:bCs/>
          <w:color w:val="000000" w:themeColor="text1"/>
          <w:sz w:val="24"/>
          <w:szCs w:val="24"/>
        </w:rPr>
      </w:pPr>
      <w:r>
        <w:rPr>
          <w:rFonts w:ascii="Times New Roman" w:hAnsi="Times New Roman" w:cs="Times New Roman"/>
          <w:b/>
          <w:color w:val="000000" w:themeColor="text1"/>
          <w:sz w:val="24"/>
          <w:szCs w:val="24"/>
        </w:rPr>
        <w:t>Fig</w:t>
      </w:r>
      <w:r>
        <w:rPr>
          <w:rFonts w:ascii="Times New Roman" w:hAnsi="Times New Roman" w:cs="Times New Roman" w:hint="eastAsia"/>
          <w:b/>
          <w:color w:val="000000" w:themeColor="text1"/>
          <w:sz w:val="24"/>
          <w:szCs w:val="24"/>
        </w:rPr>
        <w:t>.</w:t>
      </w:r>
      <w:r>
        <w:rPr>
          <w:rFonts w:ascii="Times New Roman" w:hAnsi="Times New Roman" w:cs="Times New Roman"/>
          <w:b/>
          <w:color w:val="000000" w:themeColor="text1"/>
          <w:sz w:val="24"/>
          <w:szCs w:val="24"/>
        </w:rPr>
        <w:t xml:space="preserve"> S</w:t>
      </w:r>
      <w:r>
        <w:rPr>
          <w:rFonts w:ascii="Times New Roman" w:hAnsi="Times New Roman" w:cs="Times New Roman" w:hint="eastAsia"/>
          <w:b/>
          <w:color w:val="000000" w:themeColor="text1"/>
          <w:sz w:val="24"/>
          <w:szCs w:val="24"/>
        </w:rPr>
        <w:t>9</w:t>
      </w:r>
      <w:r>
        <w:rPr>
          <w:rFonts w:ascii="Times New Roman" w:hAnsi="Times New Roman" w:cs="Times New Roman"/>
          <w:b/>
          <w:color w:val="000000" w:themeColor="text1"/>
          <w:sz w:val="24"/>
          <w:szCs w:val="24"/>
        </w:rPr>
        <w:t>.</w:t>
      </w:r>
      <w:r>
        <w:rPr>
          <w:rFonts w:ascii="Times New Roman" w:hAnsi="Times New Roman" w:cs="Times New Roman"/>
          <w:bCs/>
          <w:color w:val="000000" w:themeColor="text1"/>
          <w:sz w:val="24"/>
          <w:szCs w:val="24"/>
        </w:rPr>
        <w:t xml:space="preserve"> </w:t>
      </w:r>
      <w:r>
        <w:rPr>
          <w:rFonts w:ascii="Times New Roman" w:hAnsi="Times New Roman" w:cs="Times New Roman" w:hint="eastAsia"/>
          <w:bCs/>
          <w:color w:val="000000" w:themeColor="text1"/>
          <w:sz w:val="24"/>
          <w:szCs w:val="24"/>
        </w:rPr>
        <w:t>A</w:t>
      </w:r>
      <w:r w:rsidRPr="00405C56">
        <w:rPr>
          <w:rFonts w:ascii="Times New Roman" w:hAnsi="Times New Roman" w:cs="Times New Roman"/>
          <w:bCs/>
          <w:color w:val="000000" w:themeColor="text1"/>
          <w:sz w:val="24"/>
          <w:szCs w:val="24"/>
        </w:rPr>
        <w:t xml:space="preserve">ntennas </w:t>
      </w:r>
      <w:r w:rsidR="00FD4873">
        <w:rPr>
          <w:rFonts w:ascii="Times New Roman" w:hAnsi="Times New Roman" w:cs="Times New Roman"/>
          <w:bCs/>
          <w:color w:val="000000" w:themeColor="text1"/>
          <w:sz w:val="24"/>
          <w:szCs w:val="24"/>
        </w:rPr>
        <w:t xml:space="preserve">with </w:t>
      </w:r>
      <w:r w:rsidRPr="00405C56">
        <w:rPr>
          <w:rFonts w:ascii="Times New Roman" w:hAnsi="Times New Roman" w:cs="Times New Roman"/>
          <w:bCs/>
          <w:color w:val="000000" w:themeColor="text1"/>
          <w:sz w:val="24"/>
          <w:szCs w:val="24"/>
        </w:rPr>
        <w:t>different sizes manufactured by femtosecond laser direct writing</w:t>
      </w:r>
      <w:r w:rsidR="00FD4873">
        <w:rPr>
          <w:rFonts w:ascii="Times New Roman" w:hAnsi="Times New Roman" w:cs="Times New Roman"/>
          <w:bCs/>
          <w:color w:val="000000" w:themeColor="text1"/>
          <w:sz w:val="24"/>
          <w:szCs w:val="24"/>
        </w:rPr>
        <w:t xml:space="preserve">: </w:t>
      </w:r>
      <w:r>
        <w:rPr>
          <w:rFonts w:ascii="Times New Roman" w:hAnsi="Times New Roman" w:cs="Times New Roman" w:hint="eastAsia"/>
          <w:bCs/>
          <w:color w:val="000000" w:themeColor="text1"/>
          <w:sz w:val="24"/>
          <w:szCs w:val="24"/>
        </w:rPr>
        <w:t xml:space="preserve">(a-c) </w:t>
      </w:r>
      <w:r w:rsidR="005B2B98">
        <w:rPr>
          <w:rFonts w:ascii="Times New Roman" w:hAnsi="Times New Roman" w:cs="Times New Roman" w:hint="eastAsia"/>
          <w:bCs/>
          <w:color w:val="000000" w:themeColor="text1"/>
          <w:sz w:val="24"/>
          <w:szCs w:val="24"/>
        </w:rPr>
        <w:t>t</w:t>
      </w:r>
      <w:r w:rsidRPr="00DE184B">
        <w:rPr>
          <w:rFonts w:ascii="Times New Roman" w:hAnsi="Times New Roman" w:cs="Times New Roman"/>
          <w:bCs/>
          <w:color w:val="000000" w:themeColor="text1"/>
          <w:sz w:val="24"/>
          <w:szCs w:val="24"/>
        </w:rPr>
        <w:t xml:space="preserve">he nano-antennas of different sizes were partially </w:t>
      </w:r>
      <w:r>
        <w:rPr>
          <w:rFonts w:ascii="Times New Roman" w:hAnsi="Times New Roman" w:cs="Times New Roman" w:hint="eastAsia"/>
          <w:bCs/>
          <w:color w:val="000000" w:themeColor="text1"/>
          <w:sz w:val="24"/>
          <w:szCs w:val="24"/>
        </w:rPr>
        <w:t>manufactured</w:t>
      </w:r>
      <w:r w:rsidR="005B2B98">
        <w:rPr>
          <w:rFonts w:ascii="Times New Roman" w:hAnsi="Times New Roman" w:cs="Times New Roman" w:hint="eastAsia"/>
          <w:bCs/>
          <w:color w:val="000000" w:themeColor="text1"/>
          <w:sz w:val="24"/>
          <w:szCs w:val="24"/>
        </w:rPr>
        <w:t>;</w:t>
      </w:r>
      <w:r>
        <w:rPr>
          <w:rFonts w:ascii="Times New Roman" w:hAnsi="Times New Roman" w:cs="Times New Roman" w:hint="eastAsia"/>
          <w:bCs/>
          <w:color w:val="000000" w:themeColor="text1"/>
          <w:sz w:val="24"/>
          <w:szCs w:val="24"/>
        </w:rPr>
        <w:t xml:space="preserve"> (d-f) </w:t>
      </w:r>
      <w:r w:rsidR="005B2B98">
        <w:rPr>
          <w:rFonts w:ascii="Times New Roman" w:hAnsi="Times New Roman" w:cs="Times New Roman" w:hint="eastAsia"/>
          <w:bCs/>
          <w:color w:val="000000" w:themeColor="text1"/>
          <w:sz w:val="24"/>
          <w:szCs w:val="24"/>
        </w:rPr>
        <w:t>l</w:t>
      </w:r>
      <w:r w:rsidRPr="004168D6">
        <w:rPr>
          <w:rFonts w:ascii="Times New Roman" w:hAnsi="Times New Roman" w:cs="Times New Roman"/>
          <w:bCs/>
          <w:color w:val="000000" w:themeColor="text1"/>
          <w:sz w:val="24"/>
          <w:szCs w:val="24"/>
        </w:rPr>
        <w:t>ocal close-up of nano</w:t>
      </w:r>
      <w:r>
        <w:rPr>
          <w:rFonts w:ascii="Times New Roman" w:hAnsi="Times New Roman" w:cs="Times New Roman" w:hint="eastAsia"/>
          <w:bCs/>
          <w:color w:val="000000" w:themeColor="text1"/>
          <w:sz w:val="24"/>
          <w:szCs w:val="24"/>
        </w:rPr>
        <w:t xml:space="preserve"> </w:t>
      </w:r>
      <w:r w:rsidRPr="004168D6">
        <w:rPr>
          <w:rFonts w:ascii="Times New Roman" w:hAnsi="Times New Roman" w:cs="Times New Roman"/>
          <w:bCs/>
          <w:color w:val="000000" w:themeColor="text1"/>
          <w:sz w:val="24"/>
          <w:szCs w:val="24"/>
        </w:rPr>
        <w:t>antennas of different sizes</w:t>
      </w:r>
      <w:r>
        <w:rPr>
          <w:rFonts w:ascii="Times New Roman" w:hAnsi="Times New Roman" w:cs="Times New Roman" w:hint="eastAsia"/>
          <w:bCs/>
          <w:color w:val="000000" w:themeColor="text1"/>
          <w:sz w:val="24"/>
          <w:szCs w:val="24"/>
        </w:rPr>
        <w:t>.</w:t>
      </w:r>
    </w:p>
    <w:p w14:paraId="7C2FC5FF" w14:textId="22BEED9F" w:rsidR="00BF778E" w:rsidRDefault="00BF778E" w:rsidP="00BF778E">
      <w:pPr>
        <w:spacing w:line="360" w:lineRule="auto"/>
        <w:ind w:firstLineChars="100" w:firstLine="240"/>
        <w:rPr>
          <w:rFonts w:ascii="Times New Roman" w:hAnsi="Times New Roman" w:cs="Times New Roman"/>
          <w:bCs/>
          <w:color w:val="000000" w:themeColor="text1"/>
          <w:sz w:val="24"/>
          <w:szCs w:val="24"/>
        </w:rPr>
      </w:pPr>
      <w:r w:rsidRPr="00BF778E">
        <w:rPr>
          <w:rFonts w:ascii="Times New Roman" w:hAnsi="Times New Roman" w:cs="Times New Roman"/>
          <w:bCs/>
          <w:color w:val="000000" w:themeColor="text1"/>
          <w:sz w:val="24"/>
          <w:szCs w:val="24"/>
        </w:rPr>
        <w:t xml:space="preserve">A closed temperature test system </w:t>
      </w:r>
      <w:r w:rsidR="00FD4873">
        <w:rPr>
          <w:rFonts w:ascii="Times New Roman" w:hAnsi="Times New Roman" w:cs="Times New Roman" w:hint="eastAsia"/>
          <w:bCs/>
          <w:color w:val="000000" w:themeColor="text1"/>
          <w:sz w:val="24"/>
          <w:szCs w:val="24"/>
        </w:rPr>
        <w:t>was</w:t>
      </w:r>
      <w:r w:rsidRPr="00BF778E">
        <w:rPr>
          <w:rFonts w:ascii="Times New Roman" w:hAnsi="Times New Roman" w:cs="Times New Roman"/>
          <w:bCs/>
          <w:color w:val="000000" w:themeColor="text1"/>
          <w:sz w:val="24"/>
          <w:szCs w:val="24"/>
        </w:rPr>
        <w:t xml:space="preserve"> designed</w:t>
      </w:r>
      <w:r w:rsidR="00FD4873">
        <w:rPr>
          <w:rFonts w:ascii="Times New Roman" w:hAnsi="Times New Roman" w:cs="Times New Roman"/>
          <w:bCs/>
          <w:color w:val="000000" w:themeColor="text1"/>
          <w:sz w:val="24"/>
          <w:szCs w:val="24"/>
        </w:rPr>
        <w:t xml:space="preserve"> to test the thermal performance of the fabricated thermal cloak</w:t>
      </w:r>
      <w:r w:rsidRPr="00BF778E">
        <w:rPr>
          <w:rFonts w:ascii="Times New Roman" w:hAnsi="Times New Roman" w:cs="Times New Roman"/>
          <w:bCs/>
          <w:color w:val="000000" w:themeColor="text1"/>
          <w:sz w:val="24"/>
          <w:szCs w:val="24"/>
        </w:rPr>
        <w:t xml:space="preserve">, as illustrated in Fig. S10. The sample and ceramic heater </w:t>
      </w:r>
      <w:r w:rsidR="00FD4873">
        <w:rPr>
          <w:rFonts w:ascii="Times New Roman" w:hAnsi="Times New Roman" w:cs="Times New Roman"/>
          <w:bCs/>
          <w:color w:val="000000" w:themeColor="text1"/>
          <w:sz w:val="24"/>
          <w:szCs w:val="24"/>
        </w:rPr>
        <w:t>were</w:t>
      </w:r>
      <w:r w:rsidR="00FD4873" w:rsidRPr="00BF778E">
        <w:rPr>
          <w:rFonts w:ascii="Times New Roman" w:hAnsi="Times New Roman" w:cs="Times New Roman"/>
          <w:bCs/>
          <w:color w:val="000000" w:themeColor="text1"/>
          <w:sz w:val="24"/>
          <w:szCs w:val="24"/>
        </w:rPr>
        <w:t xml:space="preserve"> </w:t>
      </w:r>
      <w:r w:rsidRPr="00BF778E">
        <w:rPr>
          <w:rFonts w:ascii="Times New Roman" w:hAnsi="Times New Roman" w:cs="Times New Roman"/>
          <w:bCs/>
          <w:color w:val="000000" w:themeColor="text1"/>
          <w:sz w:val="24"/>
          <w:szCs w:val="24"/>
        </w:rPr>
        <w:t xml:space="preserve">housed within a closed box featuring a black flannel interior to prevent interference from external airflow. An infrared camera </w:t>
      </w:r>
      <w:r w:rsidR="00FD4873">
        <w:rPr>
          <w:rFonts w:ascii="Times New Roman" w:hAnsi="Times New Roman" w:cs="Times New Roman"/>
          <w:bCs/>
          <w:color w:val="000000" w:themeColor="text1"/>
          <w:sz w:val="24"/>
          <w:szCs w:val="24"/>
        </w:rPr>
        <w:t>was</w:t>
      </w:r>
      <w:r w:rsidR="00FD4873" w:rsidRPr="00BF778E">
        <w:rPr>
          <w:rFonts w:ascii="Times New Roman" w:hAnsi="Times New Roman" w:cs="Times New Roman"/>
          <w:bCs/>
          <w:color w:val="000000" w:themeColor="text1"/>
          <w:sz w:val="24"/>
          <w:szCs w:val="24"/>
        </w:rPr>
        <w:t xml:space="preserve"> </w:t>
      </w:r>
      <w:r w:rsidRPr="00BF778E">
        <w:rPr>
          <w:rFonts w:ascii="Times New Roman" w:hAnsi="Times New Roman" w:cs="Times New Roman"/>
          <w:bCs/>
          <w:color w:val="000000" w:themeColor="text1"/>
          <w:sz w:val="24"/>
          <w:szCs w:val="24"/>
        </w:rPr>
        <w:t>positioned on top of the box to record the apparent radiation temperature of the sample.</w:t>
      </w:r>
    </w:p>
    <w:p w14:paraId="4153325C" w14:textId="3F495ADE" w:rsidR="009239CE" w:rsidRDefault="005827BB" w:rsidP="008739D1">
      <w:pPr>
        <w:spacing w:beforeLines="100" w:before="312" w:line="360" w:lineRule="auto"/>
        <w:ind w:firstLineChars="100" w:firstLine="240"/>
        <w:jc w:val="center"/>
        <w:rPr>
          <w:rFonts w:ascii="Times New Roman" w:hAnsi="Times New Roman" w:cs="Times New Roman"/>
          <w:bCs/>
          <w:color w:val="000000" w:themeColor="text1"/>
          <w:sz w:val="24"/>
          <w:szCs w:val="24"/>
        </w:rPr>
      </w:pPr>
      <w:r>
        <w:rPr>
          <w:rFonts w:ascii="Times New Roman" w:hAnsi="Times New Roman" w:cs="Times New Roman"/>
          <w:bCs/>
          <w:noProof/>
          <w:color w:val="000000" w:themeColor="text1"/>
          <w:sz w:val="24"/>
          <w:szCs w:val="24"/>
        </w:rPr>
        <w:drawing>
          <wp:inline distT="0" distB="0" distL="0" distR="0" wp14:anchorId="1B1A7B90" wp14:editId="7CA16803">
            <wp:extent cx="3181350" cy="2245326"/>
            <wp:effectExtent l="0" t="0" r="0" b="3175"/>
            <wp:docPr id="799854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85469" name="图片 79985469"/>
                    <pic:cNvPicPr/>
                  </pic:nvPicPr>
                  <pic:blipFill>
                    <a:blip r:embed="rId21"/>
                    <a:stretch>
                      <a:fillRect/>
                    </a:stretch>
                  </pic:blipFill>
                  <pic:spPr>
                    <a:xfrm>
                      <a:off x="0" y="0"/>
                      <a:ext cx="3182600" cy="2246208"/>
                    </a:xfrm>
                    <a:prstGeom prst="rect">
                      <a:avLst/>
                    </a:prstGeom>
                  </pic:spPr>
                </pic:pic>
              </a:graphicData>
            </a:graphic>
          </wp:inline>
        </w:drawing>
      </w:r>
    </w:p>
    <w:p w14:paraId="4A0976C0" w14:textId="32D95E13" w:rsidR="009239CE" w:rsidRDefault="009239CE" w:rsidP="00053D59">
      <w:pPr>
        <w:spacing w:afterLines="100" w:after="312" w:line="360" w:lineRule="auto"/>
        <w:jc w:val="center"/>
        <w:rPr>
          <w:rFonts w:ascii="Times New Roman" w:hAnsi="Times New Roman" w:cs="Times New Roman"/>
          <w:bCs/>
          <w:color w:val="000000" w:themeColor="text1"/>
          <w:sz w:val="24"/>
          <w:szCs w:val="24"/>
        </w:rPr>
      </w:pPr>
      <w:bookmarkStart w:id="6" w:name="OLE_LINK3"/>
      <w:r w:rsidRPr="005827BB">
        <w:rPr>
          <w:rFonts w:ascii="Times New Roman" w:hAnsi="Times New Roman" w:cs="Times New Roman" w:hint="eastAsia"/>
          <w:b/>
          <w:color w:val="000000" w:themeColor="text1"/>
          <w:sz w:val="24"/>
          <w:szCs w:val="24"/>
        </w:rPr>
        <w:t>Fig. S</w:t>
      </w:r>
      <w:r w:rsidR="005827BB" w:rsidRPr="005827BB">
        <w:rPr>
          <w:rFonts w:ascii="Times New Roman" w:hAnsi="Times New Roman" w:cs="Times New Roman" w:hint="eastAsia"/>
          <w:b/>
          <w:color w:val="000000" w:themeColor="text1"/>
          <w:sz w:val="24"/>
          <w:szCs w:val="24"/>
        </w:rPr>
        <w:t>10</w:t>
      </w:r>
      <w:r w:rsidRPr="005827BB">
        <w:rPr>
          <w:rFonts w:ascii="Times New Roman" w:hAnsi="Times New Roman" w:cs="Times New Roman" w:hint="eastAsia"/>
          <w:b/>
          <w:color w:val="000000" w:themeColor="text1"/>
          <w:sz w:val="24"/>
          <w:szCs w:val="24"/>
        </w:rPr>
        <w:t>.</w:t>
      </w:r>
      <w:r>
        <w:rPr>
          <w:rFonts w:ascii="Times New Roman" w:hAnsi="Times New Roman" w:cs="Times New Roman" w:hint="eastAsia"/>
          <w:bCs/>
          <w:color w:val="000000" w:themeColor="text1"/>
          <w:sz w:val="24"/>
          <w:szCs w:val="24"/>
        </w:rPr>
        <w:t xml:space="preserve"> </w:t>
      </w:r>
      <w:r w:rsidRPr="00DF25F6">
        <w:rPr>
          <w:rFonts w:ascii="Times New Roman" w:hAnsi="Times New Roman" w:cs="Times New Roman" w:hint="eastAsia"/>
          <w:bCs/>
          <w:color w:val="000000" w:themeColor="text1"/>
          <w:sz w:val="24"/>
          <w:szCs w:val="24"/>
        </w:rPr>
        <w:t xml:space="preserve">Schematic diagram of a surface temperature measuring </w:t>
      </w:r>
      <w:r>
        <w:rPr>
          <w:rFonts w:ascii="Times New Roman" w:hAnsi="Times New Roman" w:cs="Times New Roman" w:hint="eastAsia"/>
          <w:bCs/>
          <w:color w:val="000000" w:themeColor="text1"/>
          <w:sz w:val="24"/>
          <w:szCs w:val="24"/>
        </w:rPr>
        <w:t>system</w:t>
      </w:r>
      <w:r w:rsidR="005827BB">
        <w:rPr>
          <w:rFonts w:ascii="Times New Roman" w:hAnsi="Times New Roman" w:cs="Times New Roman" w:hint="eastAsia"/>
          <w:bCs/>
          <w:color w:val="000000" w:themeColor="text1"/>
          <w:sz w:val="24"/>
          <w:szCs w:val="24"/>
        </w:rPr>
        <w:t>.</w:t>
      </w:r>
    </w:p>
    <w:bookmarkEnd w:id="6"/>
    <w:p w14:paraId="037E116D" w14:textId="77777777" w:rsidR="00C0333A" w:rsidRDefault="00C0333A" w:rsidP="00C0333A">
      <w:pPr>
        <w:spacing w:line="360" w:lineRule="auto"/>
        <w:ind w:firstLineChars="100" w:firstLine="240"/>
        <w:rPr>
          <w:rFonts w:ascii="Times New Roman" w:hAnsi="Times New Roman" w:cs="Times New Roman"/>
          <w:bCs/>
          <w:color w:val="000000" w:themeColor="text1"/>
          <w:sz w:val="24"/>
          <w:szCs w:val="24"/>
        </w:rPr>
      </w:pPr>
      <w:r>
        <w:rPr>
          <w:rFonts w:ascii="Times New Roman" w:hAnsi="Times New Roman" w:cs="Times New Roman" w:hint="eastAsia"/>
          <w:bCs/>
          <w:color w:val="000000" w:themeColor="text1"/>
          <w:sz w:val="24"/>
          <w:szCs w:val="24"/>
        </w:rPr>
        <w:lastRenderedPageBreak/>
        <w:t>What</w:t>
      </w:r>
      <w:r>
        <w:rPr>
          <w:rFonts w:ascii="Times New Roman" w:hAnsi="Times New Roman" w:cs="Times New Roman"/>
          <w:bCs/>
          <w:color w:val="000000" w:themeColor="text1"/>
          <w:sz w:val="24"/>
          <w:szCs w:val="24"/>
        </w:rPr>
        <w:t>’</w:t>
      </w:r>
      <w:r>
        <w:rPr>
          <w:rFonts w:ascii="Times New Roman" w:hAnsi="Times New Roman" w:cs="Times New Roman" w:hint="eastAsia"/>
          <w:bCs/>
          <w:color w:val="000000" w:themeColor="text1"/>
          <w:sz w:val="24"/>
          <w:szCs w:val="24"/>
        </w:rPr>
        <w:t>s more, t</w:t>
      </w:r>
      <w:r w:rsidRPr="00A5375B">
        <w:rPr>
          <w:rFonts w:ascii="Times New Roman" w:hAnsi="Times New Roman" w:cs="Times New Roman"/>
          <w:bCs/>
          <w:color w:val="000000" w:themeColor="text1"/>
          <w:sz w:val="24"/>
          <w:szCs w:val="24"/>
        </w:rPr>
        <w:t xml:space="preserve">he robustness of </w:t>
      </w:r>
      <w:r>
        <w:rPr>
          <w:rFonts w:ascii="Times New Roman" w:hAnsi="Times New Roman" w:cs="Times New Roman"/>
          <w:bCs/>
          <w:color w:val="000000" w:themeColor="text1"/>
          <w:sz w:val="24"/>
          <w:szCs w:val="24"/>
        </w:rPr>
        <w:t>the</w:t>
      </w:r>
      <w:r>
        <w:rPr>
          <w:rFonts w:ascii="Times New Roman" w:hAnsi="Times New Roman" w:cs="Times New Roman" w:hint="eastAsia"/>
          <w:bCs/>
          <w:color w:val="000000" w:themeColor="text1"/>
          <w:sz w:val="24"/>
          <w:szCs w:val="24"/>
        </w:rPr>
        <w:t xml:space="preserve"> </w:t>
      </w:r>
      <w:r w:rsidRPr="00A5375B">
        <w:rPr>
          <w:rFonts w:ascii="Times New Roman" w:hAnsi="Times New Roman" w:cs="Times New Roman"/>
          <w:bCs/>
          <w:color w:val="000000" w:themeColor="text1"/>
          <w:sz w:val="24"/>
          <w:szCs w:val="24"/>
        </w:rPr>
        <w:t xml:space="preserve">antennas in practical applications is a critical consideration. To address this, we constructed a </w:t>
      </w:r>
      <w:r>
        <w:rPr>
          <w:rFonts w:ascii="Times New Roman" w:hAnsi="Times New Roman" w:cs="Times New Roman"/>
          <w:bCs/>
          <w:color w:val="000000" w:themeColor="text1"/>
          <w:sz w:val="24"/>
          <w:szCs w:val="24"/>
        </w:rPr>
        <w:t>thermal</w:t>
      </w:r>
      <w:r w:rsidRPr="00A5375B">
        <w:rPr>
          <w:rFonts w:ascii="Times New Roman" w:hAnsi="Times New Roman" w:cs="Times New Roman"/>
          <w:bCs/>
          <w:color w:val="000000" w:themeColor="text1"/>
          <w:sz w:val="24"/>
          <w:szCs w:val="24"/>
        </w:rPr>
        <w:t xml:space="preserve"> load system, as shown in Fig</w:t>
      </w:r>
      <w:r>
        <w:rPr>
          <w:rFonts w:ascii="Times New Roman" w:hAnsi="Times New Roman" w:cs="Times New Roman" w:hint="eastAsia"/>
          <w:bCs/>
          <w:color w:val="000000" w:themeColor="text1"/>
          <w:sz w:val="24"/>
          <w:szCs w:val="24"/>
        </w:rPr>
        <w:t>.</w:t>
      </w:r>
      <w:r w:rsidRPr="00A5375B">
        <w:rPr>
          <w:rFonts w:ascii="Times New Roman" w:hAnsi="Times New Roman" w:cs="Times New Roman"/>
          <w:bCs/>
          <w:color w:val="000000" w:themeColor="text1"/>
          <w:sz w:val="24"/>
          <w:szCs w:val="24"/>
        </w:rPr>
        <w:t xml:space="preserve"> S</w:t>
      </w:r>
      <w:r>
        <w:rPr>
          <w:rFonts w:ascii="Times New Roman" w:hAnsi="Times New Roman" w:cs="Times New Roman" w:hint="eastAsia"/>
          <w:bCs/>
          <w:color w:val="000000" w:themeColor="text1"/>
          <w:sz w:val="24"/>
          <w:szCs w:val="24"/>
        </w:rPr>
        <w:t>11</w:t>
      </w:r>
      <w:r w:rsidRPr="00A5375B">
        <w:rPr>
          <w:rFonts w:ascii="Times New Roman" w:hAnsi="Times New Roman" w:cs="Times New Roman"/>
          <w:bCs/>
          <w:color w:val="000000" w:themeColor="text1"/>
          <w:sz w:val="24"/>
          <w:szCs w:val="24"/>
        </w:rPr>
        <w:t xml:space="preserve">. This system subjects the antennas to </w:t>
      </w:r>
      <w:r>
        <w:rPr>
          <w:rFonts w:ascii="Times New Roman" w:hAnsi="Times New Roman" w:cs="Times New Roman" w:hint="eastAsia"/>
          <w:color w:val="101214"/>
          <w:sz w:val="24"/>
          <w:szCs w:val="24"/>
          <w:shd w:val="clear" w:color="auto" w:fill="FFFFFF"/>
        </w:rPr>
        <w:t>h</w:t>
      </w:r>
      <w:r w:rsidRPr="00D1226E">
        <w:rPr>
          <w:rFonts w:ascii="Times New Roman" w:hAnsi="Times New Roman" w:cs="Times New Roman"/>
          <w:color w:val="101214"/>
          <w:sz w:val="24"/>
          <w:szCs w:val="24"/>
          <w:shd w:val="clear" w:color="auto" w:fill="FFFFFF"/>
        </w:rPr>
        <w:t>orizontal high-</w:t>
      </w:r>
      <w:r>
        <w:rPr>
          <w:rFonts w:ascii="Times New Roman" w:hAnsi="Times New Roman" w:cs="Times New Roman" w:hint="eastAsia"/>
          <w:color w:val="101214"/>
          <w:sz w:val="24"/>
          <w:szCs w:val="24"/>
          <w:shd w:val="clear" w:color="auto" w:fill="FFFFFF"/>
        </w:rPr>
        <w:t>speed thermal</w:t>
      </w:r>
      <w:r w:rsidRPr="000F0EE7">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airflow</w:t>
      </w:r>
      <w:r w:rsidRPr="00A5375B">
        <w:rPr>
          <w:rFonts w:ascii="Times New Roman" w:hAnsi="Times New Roman" w:cs="Times New Roman"/>
          <w:bCs/>
          <w:color w:val="000000" w:themeColor="text1"/>
          <w:sz w:val="24"/>
          <w:szCs w:val="24"/>
        </w:rPr>
        <w:t xml:space="preserve">. Various test conditions were applied, and the results are promising. Even after being exposed to 340 km/h, 200°C </w:t>
      </w:r>
      <w:r>
        <w:rPr>
          <w:rFonts w:ascii="Times New Roman" w:hAnsi="Times New Roman" w:cs="Times New Roman" w:hint="eastAsia"/>
          <w:color w:val="101214"/>
          <w:sz w:val="24"/>
          <w:szCs w:val="24"/>
          <w:shd w:val="clear" w:color="auto" w:fill="FFFFFF"/>
        </w:rPr>
        <w:t>thermal</w:t>
      </w:r>
      <w:r w:rsidRPr="000F0EE7">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airflow</w:t>
      </w:r>
      <w:r w:rsidRPr="00A5375B">
        <w:rPr>
          <w:rFonts w:ascii="Times New Roman" w:hAnsi="Times New Roman" w:cs="Times New Roman"/>
          <w:bCs/>
          <w:color w:val="000000" w:themeColor="text1"/>
          <w:sz w:val="24"/>
          <w:szCs w:val="24"/>
        </w:rPr>
        <w:t xml:space="preserve"> for 1 hour, the infrared radiation characteristics of the nano</w:t>
      </w:r>
      <w:r>
        <w:rPr>
          <w:rFonts w:ascii="Times New Roman" w:hAnsi="Times New Roman" w:cs="Times New Roman" w:hint="eastAsia"/>
          <w:bCs/>
          <w:color w:val="000000" w:themeColor="text1"/>
          <w:sz w:val="24"/>
          <w:szCs w:val="24"/>
        </w:rPr>
        <w:t xml:space="preserve"> </w:t>
      </w:r>
      <w:r w:rsidRPr="00A5375B">
        <w:rPr>
          <w:rFonts w:ascii="Times New Roman" w:hAnsi="Times New Roman" w:cs="Times New Roman"/>
          <w:bCs/>
          <w:color w:val="000000" w:themeColor="text1"/>
          <w:sz w:val="24"/>
          <w:szCs w:val="24"/>
        </w:rPr>
        <w:t>antennas remained unchanged.</w:t>
      </w:r>
    </w:p>
    <w:p w14:paraId="166F2B36" w14:textId="77777777" w:rsidR="00C0333A" w:rsidRDefault="00C0333A" w:rsidP="00C0333A">
      <w:pPr>
        <w:spacing w:beforeLines="100" w:before="312" w:line="360" w:lineRule="auto"/>
        <w:jc w:val="center"/>
        <w:rPr>
          <w:rFonts w:ascii="Times New Roman" w:hAnsi="Times New Roman" w:cs="Times New Roman"/>
          <w:bCs/>
          <w:color w:val="000000" w:themeColor="text1"/>
          <w:sz w:val="24"/>
          <w:szCs w:val="24"/>
        </w:rPr>
      </w:pPr>
      <w:r>
        <w:rPr>
          <w:rFonts w:ascii="Times New Roman" w:hAnsi="Times New Roman" w:cs="Times New Roman" w:hint="eastAsia"/>
          <w:bCs/>
          <w:noProof/>
          <w:color w:val="000000" w:themeColor="text1"/>
          <w:sz w:val="24"/>
          <w:szCs w:val="24"/>
        </w:rPr>
        <w:drawing>
          <wp:inline distT="0" distB="0" distL="0" distR="0" wp14:anchorId="6C67B7DA" wp14:editId="620512FD">
            <wp:extent cx="4006681" cy="2889886"/>
            <wp:effectExtent l="0" t="0" r="0" b="5715"/>
            <wp:docPr id="15267013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701327" name="图片 4"/>
                    <pic:cNvPicPr/>
                  </pic:nvPicPr>
                  <pic:blipFill>
                    <a:blip r:embed="rId22"/>
                    <a:stretch>
                      <a:fillRect/>
                    </a:stretch>
                  </pic:blipFill>
                  <pic:spPr>
                    <a:xfrm>
                      <a:off x="0" y="0"/>
                      <a:ext cx="4006681" cy="2889886"/>
                    </a:xfrm>
                    <a:prstGeom prst="rect">
                      <a:avLst/>
                    </a:prstGeom>
                  </pic:spPr>
                </pic:pic>
              </a:graphicData>
            </a:graphic>
          </wp:inline>
        </w:drawing>
      </w:r>
    </w:p>
    <w:p w14:paraId="41D97B54" w14:textId="77777777" w:rsidR="00C0333A" w:rsidRDefault="00C0333A" w:rsidP="00C0333A">
      <w:pPr>
        <w:spacing w:afterLines="100" w:after="312" w:line="360" w:lineRule="auto"/>
        <w:jc w:val="left"/>
        <w:rPr>
          <w:rFonts w:ascii="Times New Roman" w:hAnsi="Times New Roman" w:cs="Times New Roman"/>
          <w:bCs/>
          <w:color w:val="000000" w:themeColor="text1"/>
          <w:sz w:val="24"/>
          <w:szCs w:val="24"/>
        </w:rPr>
      </w:pPr>
      <w:r>
        <w:rPr>
          <w:rFonts w:ascii="Times New Roman" w:hAnsi="Times New Roman" w:cs="Times New Roman"/>
          <w:b/>
          <w:color w:val="000000" w:themeColor="text1"/>
          <w:sz w:val="24"/>
          <w:szCs w:val="24"/>
        </w:rPr>
        <w:t>Fig</w:t>
      </w:r>
      <w:r>
        <w:rPr>
          <w:rFonts w:ascii="Times New Roman" w:hAnsi="Times New Roman" w:cs="Times New Roman" w:hint="eastAsia"/>
          <w:b/>
          <w:color w:val="000000" w:themeColor="text1"/>
          <w:sz w:val="24"/>
          <w:szCs w:val="24"/>
        </w:rPr>
        <w:t>.</w:t>
      </w:r>
      <w:r>
        <w:rPr>
          <w:rFonts w:ascii="Times New Roman" w:hAnsi="Times New Roman" w:cs="Times New Roman"/>
          <w:b/>
          <w:color w:val="000000" w:themeColor="text1"/>
          <w:sz w:val="24"/>
          <w:szCs w:val="24"/>
        </w:rPr>
        <w:t xml:space="preserve"> S</w:t>
      </w:r>
      <w:r>
        <w:rPr>
          <w:rFonts w:ascii="Times New Roman" w:hAnsi="Times New Roman" w:cs="Times New Roman" w:hint="eastAsia"/>
          <w:b/>
          <w:color w:val="000000" w:themeColor="text1"/>
          <w:sz w:val="24"/>
          <w:szCs w:val="24"/>
        </w:rPr>
        <w:t>11</w:t>
      </w:r>
      <w:r>
        <w:rPr>
          <w:rFonts w:ascii="Times New Roman" w:hAnsi="Times New Roman" w:cs="Times New Roman"/>
          <w:b/>
          <w:color w:val="000000" w:themeColor="text1"/>
          <w:sz w:val="24"/>
          <w:szCs w:val="24"/>
        </w:rPr>
        <w:t>.</w:t>
      </w:r>
      <w:r>
        <w:rPr>
          <w:rFonts w:ascii="Times New Roman" w:hAnsi="Times New Roman" w:cs="Times New Roman"/>
          <w:bCs/>
          <w:color w:val="000000" w:themeColor="text1"/>
          <w:sz w:val="24"/>
          <w:szCs w:val="24"/>
        </w:rPr>
        <w:t xml:space="preserve"> </w:t>
      </w:r>
      <w:r>
        <w:rPr>
          <w:rFonts w:ascii="Times New Roman" w:hAnsi="Times New Roman" w:cs="Times New Roman" w:hint="eastAsia"/>
          <w:color w:val="101214"/>
          <w:sz w:val="24"/>
          <w:szCs w:val="24"/>
          <w:shd w:val="clear" w:color="auto" w:fill="FFFFFF"/>
        </w:rPr>
        <w:t>H</w:t>
      </w:r>
      <w:r w:rsidRPr="00D1226E">
        <w:rPr>
          <w:rFonts w:ascii="Times New Roman" w:hAnsi="Times New Roman" w:cs="Times New Roman"/>
          <w:color w:val="101214"/>
          <w:sz w:val="24"/>
          <w:szCs w:val="24"/>
          <w:shd w:val="clear" w:color="auto" w:fill="FFFFFF"/>
        </w:rPr>
        <w:t>orizontal high-</w:t>
      </w:r>
      <w:r>
        <w:rPr>
          <w:rFonts w:ascii="Times New Roman" w:hAnsi="Times New Roman" w:cs="Times New Roman" w:hint="eastAsia"/>
          <w:color w:val="101214"/>
          <w:sz w:val="24"/>
          <w:szCs w:val="24"/>
          <w:shd w:val="clear" w:color="auto" w:fill="FFFFFF"/>
        </w:rPr>
        <w:t>speed thermal</w:t>
      </w:r>
      <w:r w:rsidRPr="000F0EE7">
        <w:rPr>
          <w:rFonts w:ascii="Times New Roman" w:hAnsi="Times New Roman" w:cs="Times New Roman"/>
          <w:color w:val="000000" w:themeColor="text1"/>
          <w:sz w:val="24"/>
          <w:szCs w:val="24"/>
        </w:rPr>
        <w:t xml:space="preserve"> load test of antenna</w:t>
      </w:r>
      <w:r>
        <w:rPr>
          <w:rFonts w:ascii="Times New Roman" w:hAnsi="Times New Roman" w:cs="Times New Roman" w:hint="eastAsia"/>
          <w:color w:val="000000" w:themeColor="text1"/>
          <w:sz w:val="24"/>
          <w:szCs w:val="24"/>
        </w:rPr>
        <w:t>s</w:t>
      </w:r>
      <w:r>
        <w:rPr>
          <w:rFonts w:ascii="Times New Roman" w:hAnsi="Times New Roman" w:cs="Times New Roman" w:hint="eastAsia"/>
          <w:bCs/>
          <w:color w:val="000000" w:themeColor="text1"/>
          <w:sz w:val="24"/>
          <w:szCs w:val="24"/>
        </w:rPr>
        <w:t>; (a-c) d</w:t>
      </w:r>
      <w:r w:rsidRPr="002157C1">
        <w:rPr>
          <w:rFonts w:ascii="Times New Roman" w:hAnsi="Times New Roman" w:cs="Times New Roman"/>
          <w:bCs/>
          <w:color w:val="000000" w:themeColor="text1"/>
          <w:sz w:val="24"/>
          <w:szCs w:val="24"/>
        </w:rPr>
        <w:t>ifferent antenna structures and test conditions</w:t>
      </w:r>
      <w:r>
        <w:rPr>
          <w:rFonts w:ascii="Times New Roman" w:hAnsi="Times New Roman" w:cs="Times New Roman" w:hint="eastAsia"/>
          <w:bCs/>
          <w:color w:val="000000" w:themeColor="text1"/>
          <w:sz w:val="24"/>
          <w:szCs w:val="24"/>
        </w:rPr>
        <w:t xml:space="preserve">; (d) thermal </w:t>
      </w:r>
      <w:r w:rsidRPr="003259BB">
        <w:rPr>
          <w:rFonts w:ascii="Times New Roman" w:hAnsi="Times New Roman" w:cs="Times New Roman"/>
          <w:bCs/>
          <w:color w:val="000000" w:themeColor="text1"/>
          <w:sz w:val="24"/>
          <w:szCs w:val="24"/>
        </w:rPr>
        <w:t>load system composition</w:t>
      </w:r>
      <w:r>
        <w:rPr>
          <w:rFonts w:ascii="Times New Roman" w:hAnsi="Times New Roman" w:cs="Times New Roman" w:hint="eastAsia"/>
          <w:bCs/>
          <w:color w:val="000000" w:themeColor="text1"/>
          <w:sz w:val="24"/>
          <w:szCs w:val="24"/>
        </w:rPr>
        <w:t>.</w:t>
      </w:r>
    </w:p>
    <w:p w14:paraId="4F5D0EA5" w14:textId="30FD0B89" w:rsidR="00C0333A" w:rsidRDefault="00C0333A" w:rsidP="00C0333A">
      <w:pPr>
        <w:spacing w:line="360" w:lineRule="auto"/>
        <w:ind w:firstLineChars="100" w:firstLine="240"/>
        <w:rPr>
          <w:rFonts w:ascii="Times New Roman" w:hAnsi="Times New Roman" w:cs="Times New Roman"/>
          <w:bCs/>
          <w:color w:val="000000" w:themeColor="text1"/>
          <w:sz w:val="24"/>
          <w:szCs w:val="24"/>
        </w:rPr>
      </w:pPr>
      <w:r w:rsidRPr="000954AF">
        <w:rPr>
          <w:rFonts w:ascii="Times New Roman" w:hAnsi="Times New Roman" w:cs="Times New Roman"/>
          <w:bCs/>
          <w:color w:val="000000" w:themeColor="text1"/>
          <w:sz w:val="24"/>
          <w:szCs w:val="24"/>
        </w:rPr>
        <w:t>The thermal expansion behavior of Pt and ZrO</w:t>
      </w:r>
      <w:r w:rsidRPr="005B2B98">
        <w:rPr>
          <w:rFonts w:ascii="Times New Roman" w:hAnsi="Times New Roman" w:cs="Times New Roman"/>
          <w:bCs/>
          <w:color w:val="000000" w:themeColor="text1"/>
          <w:sz w:val="24"/>
          <w:szCs w:val="24"/>
          <w:vertAlign w:val="subscript"/>
        </w:rPr>
        <w:t>2</w:t>
      </w:r>
      <w:r w:rsidRPr="000954AF">
        <w:rPr>
          <w:rFonts w:ascii="Times New Roman" w:hAnsi="Times New Roman" w:cs="Times New Roman"/>
          <w:bCs/>
          <w:color w:val="000000" w:themeColor="text1"/>
          <w:sz w:val="24"/>
          <w:szCs w:val="24"/>
        </w:rPr>
        <w:t xml:space="preserve"> is shown in Table S</w:t>
      </w:r>
      <w:r>
        <w:rPr>
          <w:rFonts w:ascii="Times New Roman" w:hAnsi="Times New Roman" w:cs="Times New Roman" w:hint="eastAsia"/>
          <w:bCs/>
          <w:color w:val="000000" w:themeColor="text1"/>
          <w:sz w:val="24"/>
          <w:szCs w:val="24"/>
        </w:rPr>
        <w:t>1.</w:t>
      </w:r>
    </w:p>
    <w:p w14:paraId="4007B492" w14:textId="1002F203" w:rsidR="00C0333A" w:rsidRDefault="00C0333A" w:rsidP="00C0333A">
      <w:pPr>
        <w:spacing w:beforeLines="100" w:before="312" w:line="360" w:lineRule="auto"/>
        <w:jc w:val="center"/>
        <w:rPr>
          <w:rFonts w:ascii="Times New Roman" w:hAnsi="Times New Roman" w:cs="Times New Roman"/>
          <w:color w:val="000000" w:themeColor="text1"/>
          <w:sz w:val="24"/>
          <w:szCs w:val="24"/>
        </w:rPr>
      </w:pPr>
      <w:r w:rsidRPr="006672E9">
        <w:rPr>
          <w:rFonts w:ascii="Times New Roman" w:hAnsi="Times New Roman" w:cs="Times New Roman" w:hint="eastAsia"/>
          <w:b/>
          <w:color w:val="000000" w:themeColor="text1"/>
          <w:sz w:val="24"/>
          <w:szCs w:val="24"/>
        </w:rPr>
        <w:t xml:space="preserve">Table </w:t>
      </w:r>
      <w:r>
        <w:rPr>
          <w:rFonts w:ascii="Times New Roman" w:hAnsi="Times New Roman" w:cs="Times New Roman" w:hint="eastAsia"/>
          <w:b/>
          <w:color w:val="000000" w:themeColor="text1"/>
          <w:sz w:val="24"/>
          <w:szCs w:val="24"/>
        </w:rPr>
        <w:t>S1</w:t>
      </w:r>
      <w:r w:rsidRPr="006672E9">
        <w:rPr>
          <w:rFonts w:ascii="Times New Roman" w:hAnsi="Times New Roman" w:cs="Times New Roman" w:hint="eastAsia"/>
          <w:b/>
          <w:color w:val="000000" w:themeColor="text1"/>
          <w:sz w:val="24"/>
          <w:szCs w:val="24"/>
        </w:rPr>
        <w:t>.</w:t>
      </w:r>
      <w:r w:rsidRPr="00972083">
        <w:rPr>
          <w:rFonts w:ascii="Times New Roman" w:hAnsi="Times New Roman" w:cs="Times New Roman" w:hint="eastAsia"/>
          <w:color w:val="000000" w:themeColor="text1"/>
          <w:sz w:val="24"/>
          <w:szCs w:val="24"/>
        </w:rPr>
        <w:t xml:space="preserve"> </w:t>
      </w:r>
      <w:r>
        <w:rPr>
          <w:rFonts w:ascii="Times New Roman" w:hAnsi="Times New Roman" w:cs="Times New Roman" w:hint="eastAsia"/>
          <w:color w:val="000000" w:themeColor="text1"/>
          <w:sz w:val="24"/>
          <w:szCs w:val="24"/>
        </w:rPr>
        <w:t>The</w:t>
      </w:r>
      <w:r w:rsidRPr="00204612">
        <w:rPr>
          <w:rFonts w:ascii="Times New Roman" w:hAnsi="Times New Roman" w:cs="Times New Roman" w:hint="eastAsia"/>
          <w:color w:val="000000" w:themeColor="text1"/>
          <w:sz w:val="24"/>
          <w:szCs w:val="24"/>
        </w:rPr>
        <w:t xml:space="preserve"> size change</w:t>
      </w:r>
      <w:r>
        <w:rPr>
          <w:rFonts w:ascii="Times New Roman" w:hAnsi="Times New Roman" w:cs="Times New Roman" w:hint="eastAsia"/>
          <w:color w:val="000000" w:themeColor="text1"/>
          <w:sz w:val="24"/>
          <w:szCs w:val="24"/>
        </w:rPr>
        <w:t xml:space="preserve"> of different materials in high </w:t>
      </w:r>
      <w:r>
        <w:rPr>
          <w:rFonts w:ascii="Times New Roman" w:hAnsi="Times New Roman" w:cs="Times New Roman"/>
          <w:color w:val="000000" w:themeColor="text1"/>
          <w:sz w:val="24"/>
          <w:szCs w:val="24"/>
        </w:rPr>
        <w:t>temperature</w:t>
      </w:r>
      <w:r>
        <w:rPr>
          <w:rFonts w:ascii="Times New Roman" w:hAnsi="Times New Roman" w:cs="Times New Roman" w:hint="eastAsia"/>
          <w:color w:val="000000" w:themeColor="text1"/>
          <w:sz w:val="24"/>
          <w:szCs w:val="24"/>
        </w:rPr>
        <w:t>.</w:t>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29"/>
        <w:gridCol w:w="1806"/>
        <w:gridCol w:w="993"/>
        <w:gridCol w:w="1134"/>
        <w:gridCol w:w="1275"/>
        <w:gridCol w:w="879"/>
        <w:gridCol w:w="1190"/>
      </w:tblGrid>
      <w:tr w:rsidR="00C0333A" w:rsidRPr="00472872" w14:paraId="358A2F74" w14:textId="77777777" w:rsidTr="00C0333A">
        <w:trPr>
          <w:jc w:val="center"/>
        </w:trPr>
        <w:tc>
          <w:tcPr>
            <w:tcW w:w="1029" w:type="dxa"/>
            <w:vMerge w:val="restart"/>
            <w:tcBorders>
              <w:top w:val="single" w:sz="12" w:space="0" w:color="auto"/>
            </w:tcBorders>
            <w:vAlign w:val="center"/>
          </w:tcPr>
          <w:p w14:paraId="02A71CB6" w14:textId="77777777" w:rsidR="00C0333A" w:rsidRPr="00472872" w:rsidRDefault="00C0333A" w:rsidP="00493C75">
            <w:pPr>
              <w:spacing w:line="360" w:lineRule="auto"/>
              <w:jc w:val="center"/>
              <w:rPr>
                <w:rFonts w:ascii="Times New Roman" w:hAnsi="Times New Roman" w:cs="Times New Roman"/>
                <w:bCs/>
                <w:color w:val="000000" w:themeColor="text1"/>
                <w:sz w:val="24"/>
                <w:szCs w:val="24"/>
              </w:rPr>
            </w:pPr>
            <w:r w:rsidRPr="00472872">
              <w:rPr>
                <w:rFonts w:ascii="Times New Roman" w:hAnsi="Times New Roman" w:cs="Times New Roman"/>
                <w:bCs/>
                <w:color w:val="000000" w:themeColor="text1"/>
                <w:sz w:val="24"/>
                <w:szCs w:val="24"/>
              </w:rPr>
              <w:t>Material</w:t>
            </w:r>
          </w:p>
        </w:tc>
        <w:tc>
          <w:tcPr>
            <w:tcW w:w="1806" w:type="dxa"/>
            <w:vMerge w:val="restart"/>
            <w:tcBorders>
              <w:top w:val="single" w:sz="12" w:space="0" w:color="auto"/>
            </w:tcBorders>
            <w:vAlign w:val="center"/>
          </w:tcPr>
          <w:p w14:paraId="60051329" w14:textId="77777777" w:rsidR="00C0333A" w:rsidRPr="00472872" w:rsidRDefault="00C0333A" w:rsidP="00493C75">
            <w:pPr>
              <w:spacing w:line="360" w:lineRule="auto"/>
              <w:jc w:val="center"/>
              <w:rPr>
                <w:rFonts w:ascii="Times New Roman" w:hAnsi="Times New Roman" w:cs="Times New Roman"/>
                <w:bCs/>
                <w:color w:val="000000" w:themeColor="text1"/>
                <w:sz w:val="24"/>
                <w:szCs w:val="24"/>
              </w:rPr>
            </w:pPr>
            <w:r w:rsidRPr="00472872">
              <w:rPr>
                <w:rFonts w:ascii="Times New Roman" w:hAnsi="Times New Roman" w:cs="Times New Roman"/>
                <w:bCs/>
                <w:color w:val="000000" w:themeColor="text1"/>
                <w:sz w:val="24"/>
                <w:szCs w:val="24"/>
              </w:rPr>
              <w:t>Coefficient of linear expansion (900K)</w:t>
            </w:r>
          </w:p>
        </w:tc>
        <w:tc>
          <w:tcPr>
            <w:tcW w:w="993" w:type="dxa"/>
            <w:vMerge w:val="restart"/>
            <w:tcBorders>
              <w:top w:val="single" w:sz="12" w:space="0" w:color="auto"/>
            </w:tcBorders>
            <w:vAlign w:val="center"/>
          </w:tcPr>
          <w:p w14:paraId="3DBCE9B5" w14:textId="77777777" w:rsidR="00C0333A" w:rsidRPr="00472872" w:rsidRDefault="00C0333A" w:rsidP="00493C75">
            <w:pPr>
              <w:spacing w:line="360" w:lineRule="auto"/>
              <w:jc w:val="center"/>
              <w:rPr>
                <w:rFonts w:ascii="Times New Roman" w:hAnsi="Times New Roman" w:cs="Times New Roman"/>
                <w:bCs/>
                <w:color w:val="000000" w:themeColor="text1"/>
                <w:sz w:val="24"/>
                <w:szCs w:val="24"/>
              </w:rPr>
            </w:pPr>
            <w:r w:rsidRPr="00472872">
              <w:rPr>
                <w:rFonts w:ascii="Times New Roman" w:hAnsi="Times New Roman" w:cs="Times New Roman"/>
                <w:bCs/>
                <w:color w:val="000000" w:themeColor="text1"/>
                <w:sz w:val="24"/>
                <w:szCs w:val="24"/>
              </w:rPr>
              <w:t>Melt point</w:t>
            </w:r>
          </w:p>
        </w:tc>
        <w:tc>
          <w:tcPr>
            <w:tcW w:w="2409" w:type="dxa"/>
            <w:gridSpan w:val="2"/>
            <w:tcBorders>
              <w:top w:val="single" w:sz="12" w:space="0" w:color="auto"/>
            </w:tcBorders>
            <w:vAlign w:val="center"/>
          </w:tcPr>
          <w:p w14:paraId="135E9F1F" w14:textId="77777777" w:rsidR="00C0333A" w:rsidRPr="00472872" w:rsidRDefault="00C0333A" w:rsidP="00493C75">
            <w:pPr>
              <w:spacing w:line="360" w:lineRule="auto"/>
              <w:jc w:val="center"/>
              <w:rPr>
                <w:rFonts w:ascii="Times New Roman" w:hAnsi="Times New Roman" w:cs="Times New Roman"/>
                <w:bCs/>
                <w:color w:val="000000" w:themeColor="text1"/>
                <w:sz w:val="24"/>
                <w:szCs w:val="24"/>
              </w:rPr>
            </w:pPr>
            <w:r w:rsidRPr="00472872">
              <w:rPr>
                <w:rFonts w:ascii="Times New Roman" w:hAnsi="Times New Roman" w:cs="Times New Roman"/>
                <w:bCs/>
                <w:color w:val="000000" w:themeColor="text1"/>
                <w:sz w:val="24"/>
                <w:szCs w:val="24"/>
              </w:rPr>
              <w:t>Original size</w:t>
            </w:r>
          </w:p>
        </w:tc>
        <w:tc>
          <w:tcPr>
            <w:tcW w:w="2069" w:type="dxa"/>
            <w:gridSpan w:val="2"/>
            <w:tcBorders>
              <w:top w:val="single" w:sz="12" w:space="0" w:color="auto"/>
            </w:tcBorders>
            <w:vAlign w:val="center"/>
          </w:tcPr>
          <w:p w14:paraId="300B1DFD" w14:textId="77777777" w:rsidR="00C0333A" w:rsidRPr="00472872" w:rsidRDefault="00C0333A" w:rsidP="00493C75">
            <w:pPr>
              <w:spacing w:line="360" w:lineRule="auto"/>
              <w:jc w:val="center"/>
              <w:rPr>
                <w:rFonts w:ascii="Times New Roman" w:hAnsi="Times New Roman" w:cs="Times New Roman"/>
                <w:bCs/>
                <w:color w:val="000000" w:themeColor="text1"/>
                <w:sz w:val="24"/>
                <w:szCs w:val="24"/>
              </w:rPr>
            </w:pPr>
            <w:r w:rsidRPr="00472872">
              <w:rPr>
                <w:rFonts w:ascii="Times New Roman" w:eastAsia="微软雅黑" w:hAnsi="Times New Roman" w:cs="Times New Roman"/>
                <w:bCs/>
                <w:color w:val="000000" w:themeColor="text1"/>
                <w:sz w:val="24"/>
                <w:szCs w:val="24"/>
              </w:rPr>
              <w:t>Δ</w:t>
            </w:r>
          </w:p>
        </w:tc>
      </w:tr>
      <w:tr w:rsidR="00C0333A" w:rsidRPr="00472872" w14:paraId="03A40E3A" w14:textId="77777777" w:rsidTr="00C0333A">
        <w:trPr>
          <w:jc w:val="center"/>
        </w:trPr>
        <w:tc>
          <w:tcPr>
            <w:tcW w:w="1029" w:type="dxa"/>
            <w:vMerge/>
            <w:tcBorders>
              <w:bottom w:val="single" w:sz="4" w:space="0" w:color="auto"/>
            </w:tcBorders>
            <w:vAlign w:val="center"/>
          </w:tcPr>
          <w:p w14:paraId="114B45FE" w14:textId="77777777" w:rsidR="00C0333A" w:rsidRPr="00472872" w:rsidRDefault="00C0333A" w:rsidP="00493C75">
            <w:pPr>
              <w:spacing w:line="360" w:lineRule="auto"/>
              <w:jc w:val="center"/>
              <w:rPr>
                <w:rFonts w:ascii="Times New Roman" w:hAnsi="Times New Roman" w:cs="Times New Roman"/>
                <w:bCs/>
                <w:color w:val="000000" w:themeColor="text1"/>
                <w:sz w:val="24"/>
                <w:szCs w:val="24"/>
              </w:rPr>
            </w:pPr>
          </w:p>
        </w:tc>
        <w:tc>
          <w:tcPr>
            <w:tcW w:w="1806" w:type="dxa"/>
            <w:vMerge/>
            <w:tcBorders>
              <w:bottom w:val="single" w:sz="4" w:space="0" w:color="auto"/>
            </w:tcBorders>
            <w:vAlign w:val="center"/>
          </w:tcPr>
          <w:p w14:paraId="0FC8D461" w14:textId="77777777" w:rsidR="00C0333A" w:rsidRPr="00472872" w:rsidRDefault="00C0333A" w:rsidP="00493C75">
            <w:pPr>
              <w:spacing w:line="360" w:lineRule="auto"/>
              <w:jc w:val="center"/>
              <w:rPr>
                <w:rFonts w:ascii="Times New Roman" w:hAnsi="Times New Roman" w:cs="Times New Roman"/>
                <w:bCs/>
                <w:color w:val="000000" w:themeColor="text1"/>
                <w:sz w:val="24"/>
                <w:szCs w:val="24"/>
              </w:rPr>
            </w:pPr>
          </w:p>
        </w:tc>
        <w:tc>
          <w:tcPr>
            <w:tcW w:w="993" w:type="dxa"/>
            <w:vMerge/>
            <w:tcBorders>
              <w:bottom w:val="single" w:sz="4" w:space="0" w:color="auto"/>
            </w:tcBorders>
            <w:vAlign w:val="center"/>
          </w:tcPr>
          <w:p w14:paraId="26883C12" w14:textId="77777777" w:rsidR="00C0333A" w:rsidRPr="00472872" w:rsidRDefault="00C0333A" w:rsidP="00493C75">
            <w:pPr>
              <w:spacing w:line="360" w:lineRule="auto"/>
              <w:jc w:val="center"/>
              <w:rPr>
                <w:rFonts w:ascii="Times New Roman" w:hAnsi="Times New Roman" w:cs="Times New Roman"/>
                <w:bCs/>
                <w:color w:val="000000" w:themeColor="text1"/>
                <w:sz w:val="24"/>
                <w:szCs w:val="24"/>
              </w:rPr>
            </w:pPr>
          </w:p>
        </w:tc>
        <w:tc>
          <w:tcPr>
            <w:tcW w:w="1134" w:type="dxa"/>
            <w:tcBorders>
              <w:bottom w:val="single" w:sz="4" w:space="0" w:color="auto"/>
            </w:tcBorders>
            <w:vAlign w:val="center"/>
          </w:tcPr>
          <w:p w14:paraId="5375462B" w14:textId="77777777" w:rsidR="00C0333A" w:rsidRPr="00472872" w:rsidRDefault="00C0333A" w:rsidP="00493C75">
            <w:pPr>
              <w:spacing w:line="360" w:lineRule="auto"/>
              <w:jc w:val="center"/>
              <w:rPr>
                <w:rFonts w:ascii="Times New Roman" w:hAnsi="Times New Roman" w:cs="Times New Roman"/>
                <w:bCs/>
                <w:color w:val="000000" w:themeColor="text1"/>
                <w:sz w:val="24"/>
                <w:szCs w:val="24"/>
              </w:rPr>
            </w:pPr>
            <w:r w:rsidRPr="00472872">
              <w:rPr>
                <w:rFonts w:ascii="Times New Roman" w:hAnsi="Times New Roman" w:cs="Times New Roman"/>
                <w:bCs/>
                <w:color w:val="000000" w:themeColor="text1"/>
                <w:sz w:val="24"/>
                <w:szCs w:val="24"/>
              </w:rPr>
              <w:t>Width</w:t>
            </w:r>
          </w:p>
        </w:tc>
        <w:tc>
          <w:tcPr>
            <w:tcW w:w="1275" w:type="dxa"/>
            <w:tcBorders>
              <w:bottom w:val="single" w:sz="4" w:space="0" w:color="auto"/>
            </w:tcBorders>
            <w:vAlign w:val="center"/>
          </w:tcPr>
          <w:p w14:paraId="5511D256" w14:textId="77777777" w:rsidR="00C0333A" w:rsidRPr="00472872" w:rsidRDefault="00C0333A" w:rsidP="00493C75">
            <w:pPr>
              <w:spacing w:line="360" w:lineRule="auto"/>
              <w:jc w:val="center"/>
              <w:rPr>
                <w:rFonts w:ascii="Times New Roman" w:hAnsi="Times New Roman" w:cs="Times New Roman"/>
                <w:bCs/>
                <w:color w:val="000000" w:themeColor="text1"/>
                <w:sz w:val="24"/>
                <w:szCs w:val="24"/>
              </w:rPr>
            </w:pPr>
            <w:r w:rsidRPr="00472872">
              <w:rPr>
                <w:rFonts w:ascii="Times New Roman" w:hAnsi="Times New Roman" w:cs="Times New Roman"/>
                <w:bCs/>
                <w:color w:val="000000" w:themeColor="text1"/>
                <w:sz w:val="24"/>
                <w:szCs w:val="24"/>
              </w:rPr>
              <w:t>Thickness</w:t>
            </w:r>
          </w:p>
        </w:tc>
        <w:tc>
          <w:tcPr>
            <w:tcW w:w="879" w:type="dxa"/>
            <w:tcBorders>
              <w:bottom w:val="single" w:sz="4" w:space="0" w:color="auto"/>
            </w:tcBorders>
            <w:vAlign w:val="center"/>
          </w:tcPr>
          <w:p w14:paraId="27BF0A9B" w14:textId="77777777" w:rsidR="00C0333A" w:rsidRPr="00472872" w:rsidRDefault="00C0333A" w:rsidP="00493C75">
            <w:pPr>
              <w:spacing w:line="360" w:lineRule="auto"/>
              <w:rPr>
                <w:rFonts w:ascii="Times New Roman" w:hAnsi="Times New Roman" w:cs="Times New Roman"/>
                <w:bCs/>
                <w:color w:val="000000" w:themeColor="text1"/>
                <w:sz w:val="24"/>
                <w:szCs w:val="24"/>
              </w:rPr>
            </w:pPr>
            <w:r w:rsidRPr="00472872">
              <w:rPr>
                <w:rFonts w:ascii="Times New Roman" w:hAnsi="Times New Roman" w:cs="Times New Roman"/>
                <w:bCs/>
                <w:color w:val="000000" w:themeColor="text1"/>
                <w:sz w:val="24"/>
                <w:szCs w:val="24"/>
              </w:rPr>
              <w:t>Width</w:t>
            </w:r>
          </w:p>
        </w:tc>
        <w:tc>
          <w:tcPr>
            <w:tcW w:w="1190" w:type="dxa"/>
            <w:tcBorders>
              <w:bottom w:val="single" w:sz="4" w:space="0" w:color="auto"/>
            </w:tcBorders>
            <w:vAlign w:val="center"/>
          </w:tcPr>
          <w:p w14:paraId="67069C38" w14:textId="77777777" w:rsidR="00C0333A" w:rsidRPr="00472872" w:rsidRDefault="00C0333A" w:rsidP="00493C75">
            <w:pPr>
              <w:spacing w:line="360" w:lineRule="auto"/>
              <w:rPr>
                <w:rFonts w:ascii="Times New Roman" w:hAnsi="Times New Roman" w:cs="Times New Roman"/>
                <w:bCs/>
                <w:color w:val="000000" w:themeColor="text1"/>
                <w:sz w:val="24"/>
                <w:szCs w:val="24"/>
              </w:rPr>
            </w:pPr>
            <w:r w:rsidRPr="00472872">
              <w:rPr>
                <w:rFonts w:ascii="Times New Roman" w:hAnsi="Times New Roman" w:cs="Times New Roman"/>
                <w:bCs/>
                <w:color w:val="000000" w:themeColor="text1"/>
                <w:sz w:val="24"/>
                <w:szCs w:val="24"/>
              </w:rPr>
              <w:t>Thickness</w:t>
            </w:r>
          </w:p>
        </w:tc>
      </w:tr>
      <w:tr w:rsidR="00C0333A" w:rsidRPr="00472872" w14:paraId="679B78BD" w14:textId="77777777" w:rsidTr="00C0333A">
        <w:trPr>
          <w:jc w:val="center"/>
        </w:trPr>
        <w:tc>
          <w:tcPr>
            <w:tcW w:w="1029" w:type="dxa"/>
            <w:tcBorders>
              <w:top w:val="single" w:sz="4" w:space="0" w:color="auto"/>
            </w:tcBorders>
            <w:vAlign w:val="center"/>
          </w:tcPr>
          <w:p w14:paraId="47C2808A" w14:textId="5CBD38C7" w:rsidR="00C0333A" w:rsidRPr="00472872" w:rsidRDefault="00C0333A" w:rsidP="00493C75">
            <w:pPr>
              <w:spacing w:line="360" w:lineRule="auto"/>
              <w:jc w:val="center"/>
              <w:rPr>
                <w:rFonts w:ascii="Times New Roman" w:hAnsi="Times New Roman" w:cs="Times New Roman"/>
                <w:bCs/>
                <w:color w:val="000000" w:themeColor="text1"/>
                <w:sz w:val="24"/>
                <w:szCs w:val="24"/>
              </w:rPr>
            </w:pPr>
            <w:r w:rsidRPr="00472872">
              <w:rPr>
                <w:rFonts w:ascii="Times New Roman" w:hAnsi="Times New Roman" w:cs="Times New Roman"/>
                <w:bCs/>
                <w:color w:val="000000" w:themeColor="text1"/>
                <w:sz w:val="24"/>
                <w:szCs w:val="24"/>
              </w:rPr>
              <w:t>Pt</w:t>
            </w:r>
            <w:r>
              <w:rPr>
                <w:rFonts w:ascii="Times New Roman" w:hAnsi="Times New Roman" w:cs="Times New Roman"/>
                <w:bCs/>
                <w:color w:val="000000" w:themeColor="text1"/>
                <w:sz w:val="24"/>
                <w:szCs w:val="24"/>
              </w:rPr>
              <w:fldChar w:fldCharType="begin"/>
            </w:r>
            <w:r w:rsidR="00DE35B4">
              <w:rPr>
                <w:rFonts w:ascii="Times New Roman" w:hAnsi="Times New Roman" w:cs="Times New Roman"/>
                <w:bCs/>
                <w:color w:val="000000" w:themeColor="text1"/>
                <w:sz w:val="24"/>
                <w:szCs w:val="24"/>
              </w:rPr>
              <w:instrText xml:space="preserve"> ADDIN EN.CITE &lt;EndNote&gt;&lt;Cite&gt;&lt;Author&gt;Hahn&lt;/Author&gt;&lt;Year&gt;1972&lt;/Year&gt;&lt;RecNum&gt;174&lt;/RecNum&gt;&lt;DisplayText&gt;&lt;style face="superscript"&gt;1&lt;/style&gt;&lt;/DisplayText&gt;&lt;record&gt;&lt;rec-number&gt;174&lt;/rec-number&gt;&lt;foreign-keys&gt;&lt;key app="EN" db-id="9wexxztwjpx5pjezdf3520euf0td9evfzs05" timestamp="1730184453"&gt;174&lt;/key&gt;&lt;/foreign-keys&gt;&lt;ref-type name="Conference Proceedings"&gt;10&lt;/ref-type&gt;&lt;contributors&gt;&lt;authors&gt;&lt;author&gt;Hahn, TA&lt;/author&gt;&lt;author&gt;Kirby, RK&lt;/author&gt;&lt;/authors&gt;&lt;/contributors&gt;&lt;titles&gt;&lt;title&gt;Thermal expansion of platinum from 293 to 1900 K&lt;/title&gt;&lt;secondary-title&gt;AIP Conference Proceedings&lt;/secondary-title&gt;&lt;/titles&gt;&lt;periodical&gt;&lt;full-title&gt;AIP Conference Proceedings&lt;/full-title&gt;&lt;abbr-1&gt;AIP Conf. Proc.&lt;/abbr-1&gt;&lt;abbr-2&gt;AIP Conf Proc&lt;/abbr-2&gt;&lt;/periodical&gt;&lt;pages&gt;87-95&lt;/pages&gt;&lt;volume&gt;3&lt;/volume&gt;&lt;number&gt;1&lt;/number&gt;&lt;dates&gt;&lt;year&gt;1972&lt;/year&gt;&lt;/dates&gt;&lt;publisher&gt;American Institute of Physics&lt;/publisher&gt;&lt;isbn&gt;0094-243X&lt;/isbn&gt;&lt;urls&gt;&lt;/urls&gt;&lt;/record&gt;&lt;/Cite&gt;&lt;/EndNote&gt;</w:instrText>
            </w:r>
            <w:r>
              <w:rPr>
                <w:rFonts w:ascii="Times New Roman" w:hAnsi="Times New Roman" w:cs="Times New Roman"/>
                <w:bCs/>
                <w:color w:val="000000" w:themeColor="text1"/>
                <w:sz w:val="24"/>
                <w:szCs w:val="24"/>
              </w:rPr>
              <w:fldChar w:fldCharType="separate"/>
            </w:r>
            <w:r w:rsidR="00DE35B4" w:rsidRPr="00DE35B4">
              <w:rPr>
                <w:rFonts w:ascii="Times New Roman" w:hAnsi="Times New Roman" w:cs="Times New Roman"/>
                <w:bCs/>
                <w:noProof/>
                <w:color w:val="000000" w:themeColor="text1"/>
                <w:sz w:val="24"/>
                <w:szCs w:val="24"/>
                <w:vertAlign w:val="superscript"/>
              </w:rPr>
              <w:t>1</w:t>
            </w:r>
            <w:r>
              <w:rPr>
                <w:rFonts w:ascii="Times New Roman" w:hAnsi="Times New Roman" w:cs="Times New Roman"/>
                <w:bCs/>
                <w:color w:val="000000" w:themeColor="text1"/>
                <w:sz w:val="24"/>
                <w:szCs w:val="24"/>
              </w:rPr>
              <w:fldChar w:fldCharType="end"/>
            </w:r>
          </w:p>
        </w:tc>
        <w:tc>
          <w:tcPr>
            <w:tcW w:w="1806" w:type="dxa"/>
            <w:tcBorders>
              <w:top w:val="single" w:sz="4" w:space="0" w:color="auto"/>
            </w:tcBorders>
            <w:vAlign w:val="center"/>
          </w:tcPr>
          <w:p w14:paraId="0BCA1430" w14:textId="77777777" w:rsidR="00C0333A" w:rsidRPr="00472872" w:rsidRDefault="00C0333A" w:rsidP="00493C75">
            <w:pPr>
              <w:spacing w:line="360" w:lineRule="auto"/>
              <w:jc w:val="center"/>
              <w:rPr>
                <w:rFonts w:ascii="Times New Roman" w:hAnsi="Times New Roman" w:cs="Times New Roman"/>
                <w:bCs/>
                <w:color w:val="000000" w:themeColor="text1"/>
                <w:sz w:val="24"/>
                <w:szCs w:val="24"/>
              </w:rPr>
            </w:pPr>
            <w:r w:rsidRPr="00472872">
              <w:rPr>
                <w:rFonts w:ascii="Times New Roman" w:hAnsi="Times New Roman" w:cs="Times New Roman"/>
                <w:bCs/>
                <w:color w:val="000000" w:themeColor="text1"/>
                <w:sz w:val="24"/>
                <w:szCs w:val="24"/>
              </w:rPr>
              <w:t>10.7</w:t>
            </w:r>
            <w:r>
              <w:rPr>
                <w:rFonts w:ascii="微软雅黑" w:eastAsia="微软雅黑" w:hAnsi="微软雅黑" w:cs="宋体" w:hint="eastAsia"/>
                <w:bCs/>
                <w:color w:val="000000" w:themeColor="text1"/>
                <w:sz w:val="24"/>
                <w:szCs w:val="24"/>
              </w:rPr>
              <w:t>╳</w:t>
            </w:r>
            <w:r w:rsidRPr="00472872">
              <w:rPr>
                <w:rFonts w:ascii="Times New Roman" w:hAnsi="Times New Roman" w:cs="Times New Roman"/>
                <w:bCs/>
                <w:color w:val="000000" w:themeColor="text1"/>
                <w:sz w:val="24"/>
                <w:szCs w:val="24"/>
              </w:rPr>
              <w:t>10</w:t>
            </w:r>
            <w:r w:rsidRPr="00472872">
              <w:rPr>
                <w:rFonts w:ascii="Times New Roman" w:hAnsi="Times New Roman" w:cs="Times New Roman"/>
                <w:bCs/>
                <w:color w:val="000000" w:themeColor="text1"/>
                <w:sz w:val="24"/>
                <w:szCs w:val="24"/>
                <w:vertAlign w:val="superscript"/>
              </w:rPr>
              <w:t>-6</w:t>
            </w:r>
            <w:r>
              <w:rPr>
                <w:rFonts w:ascii="Times New Roman" w:hAnsi="Times New Roman" w:cs="Times New Roman" w:hint="eastAsia"/>
                <w:bCs/>
                <w:color w:val="000000" w:themeColor="text1"/>
                <w:sz w:val="24"/>
                <w:szCs w:val="24"/>
                <w:vertAlign w:val="superscript"/>
              </w:rPr>
              <w:t xml:space="preserve"> </w:t>
            </w:r>
            <w:r w:rsidRPr="00472872">
              <w:rPr>
                <w:rFonts w:ascii="Times New Roman" w:hAnsi="Times New Roman" w:cs="Times New Roman"/>
                <w:bCs/>
                <w:color w:val="000000" w:themeColor="text1"/>
                <w:sz w:val="24"/>
                <w:szCs w:val="24"/>
              </w:rPr>
              <w:t>/K</w:t>
            </w:r>
          </w:p>
        </w:tc>
        <w:tc>
          <w:tcPr>
            <w:tcW w:w="993" w:type="dxa"/>
            <w:tcBorders>
              <w:top w:val="single" w:sz="4" w:space="0" w:color="auto"/>
            </w:tcBorders>
            <w:vAlign w:val="center"/>
          </w:tcPr>
          <w:p w14:paraId="6275380C" w14:textId="77777777" w:rsidR="00C0333A" w:rsidRPr="00472872" w:rsidRDefault="00C0333A" w:rsidP="00493C75">
            <w:pPr>
              <w:spacing w:line="360" w:lineRule="auto"/>
              <w:jc w:val="center"/>
              <w:rPr>
                <w:rFonts w:ascii="Times New Roman" w:hAnsi="Times New Roman" w:cs="Times New Roman"/>
                <w:bCs/>
                <w:color w:val="000000" w:themeColor="text1"/>
                <w:sz w:val="24"/>
                <w:szCs w:val="24"/>
              </w:rPr>
            </w:pPr>
            <w:r w:rsidRPr="00472872">
              <w:rPr>
                <w:rFonts w:ascii="Times New Roman" w:hAnsi="Times New Roman" w:cs="Times New Roman"/>
                <w:bCs/>
                <w:color w:val="000000" w:themeColor="text1"/>
                <w:sz w:val="24"/>
                <w:szCs w:val="24"/>
              </w:rPr>
              <w:t>2045</w:t>
            </w:r>
            <w:r>
              <w:rPr>
                <w:rFonts w:ascii="Times New Roman" w:hAnsi="Times New Roman" w:cs="Times New Roman" w:hint="eastAsia"/>
                <w:bCs/>
                <w:color w:val="000000" w:themeColor="text1"/>
                <w:sz w:val="24"/>
                <w:szCs w:val="24"/>
              </w:rPr>
              <w:t xml:space="preserve"> </w:t>
            </w:r>
            <w:r w:rsidRPr="00472872">
              <w:rPr>
                <w:rFonts w:ascii="Times New Roman" w:hAnsi="Times New Roman" w:cs="Times New Roman"/>
                <w:bCs/>
                <w:color w:val="000000" w:themeColor="text1"/>
                <w:sz w:val="24"/>
                <w:szCs w:val="24"/>
              </w:rPr>
              <w:t>K</w:t>
            </w:r>
          </w:p>
        </w:tc>
        <w:tc>
          <w:tcPr>
            <w:tcW w:w="1134" w:type="dxa"/>
            <w:tcBorders>
              <w:top w:val="single" w:sz="4" w:space="0" w:color="auto"/>
            </w:tcBorders>
            <w:vAlign w:val="center"/>
          </w:tcPr>
          <w:p w14:paraId="45F4108E" w14:textId="77777777" w:rsidR="00C0333A" w:rsidRPr="00472872" w:rsidRDefault="00C0333A" w:rsidP="00493C75">
            <w:pPr>
              <w:spacing w:line="360" w:lineRule="auto"/>
              <w:jc w:val="center"/>
              <w:rPr>
                <w:rFonts w:ascii="Times New Roman" w:hAnsi="Times New Roman" w:cs="Times New Roman"/>
                <w:bCs/>
                <w:color w:val="000000" w:themeColor="text1"/>
                <w:sz w:val="24"/>
                <w:szCs w:val="24"/>
              </w:rPr>
            </w:pPr>
            <w:r w:rsidRPr="00472872">
              <w:rPr>
                <w:rFonts w:ascii="Times New Roman" w:hAnsi="Times New Roman" w:cs="Times New Roman"/>
                <w:bCs/>
                <w:color w:val="000000" w:themeColor="text1"/>
                <w:sz w:val="24"/>
                <w:szCs w:val="24"/>
              </w:rPr>
              <w:t>1100 nm</w:t>
            </w:r>
          </w:p>
        </w:tc>
        <w:tc>
          <w:tcPr>
            <w:tcW w:w="1275" w:type="dxa"/>
            <w:tcBorders>
              <w:top w:val="single" w:sz="4" w:space="0" w:color="auto"/>
            </w:tcBorders>
            <w:vAlign w:val="center"/>
          </w:tcPr>
          <w:p w14:paraId="3F2BFC84" w14:textId="77777777" w:rsidR="00C0333A" w:rsidRPr="00472872" w:rsidRDefault="00C0333A" w:rsidP="00493C75">
            <w:pPr>
              <w:spacing w:line="360" w:lineRule="auto"/>
              <w:jc w:val="center"/>
              <w:rPr>
                <w:rFonts w:ascii="Times New Roman" w:hAnsi="Times New Roman" w:cs="Times New Roman"/>
                <w:bCs/>
                <w:color w:val="000000" w:themeColor="text1"/>
                <w:sz w:val="24"/>
                <w:szCs w:val="24"/>
              </w:rPr>
            </w:pPr>
            <w:r w:rsidRPr="00472872">
              <w:rPr>
                <w:rFonts w:ascii="Times New Roman" w:hAnsi="Times New Roman" w:cs="Times New Roman"/>
                <w:bCs/>
                <w:color w:val="000000" w:themeColor="text1"/>
                <w:sz w:val="24"/>
                <w:szCs w:val="24"/>
              </w:rPr>
              <w:t>100 nm</w:t>
            </w:r>
          </w:p>
        </w:tc>
        <w:tc>
          <w:tcPr>
            <w:tcW w:w="879" w:type="dxa"/>
            <w:tcBorders>
              <w:top w:val="single" w:sz="4" w:space="0" w:color="auto"/>
            </w:tcBorders>
            <w:vAlign w:val="center"/>
          </w:tcPr>
          <w:p w14:paraId="15832122" w14:textId="77777777" w:rsidR="00C0333A" w:rsidRPr="00472872" w:rsidRDefault="00C0333A" w:rsidP="00493C75">
            <w:pPr>
              <w:spacing w:line="360" w:lineRule="auto"/>
              <w:rPr>
                <w:rFonts w:ascii="Times New Roman" w:hAnsi="Times New Roman" w:cs="Times New Roman"/>
                <w:bCs/>
                <w:color w:val="000000" w:themeColor="text1"/>
                <w:sz w:val="24"/>
                <w:szCs w:val="24"/>
              </w:rPr>
            </w:pPr>
            <w:r w:rsidRPr="00472872">
              <w:rPr>
                <w:rFonts w:ascii="Times New Roman" w:hAnsi="Times New Roman" w:cs="Times New Roman"/>
                <w:bCs/>
                <w:color w:val="000000" w:themeColor="text1"/>
                <w:sz w:val="24"/>
                <w:szCs w:val="24"/>
              </w:rPr>
              <w:t>7.4 nm</w:t>
            </w:r>
          </w:p>
        </w:tc>
        <w:tc>
          <w:tcPr>
            <w:tcW w:w="1190" w:type="dxa"/>
            <w:tcBorders>
              <w:top w:val="single" w:sz="4" w:space="0" w:color="auto"/>
            </w:tcBorders>
            <w:vAlign w:val="center"/>
          </w:tcPr>
          <w:p w14:paraId="629ACC46" w14:textId="77777777" w:rsidR="00C0333A" w:rsidRPr="00472872" w:rsidRDefault="00C0333A" w:rsidP="00C0333A">
            <w:pPr>
              <w:spacing w:line="360" w:lineRule="auto"/>
              <w:jc w:val="center"/>
              <w:rPr>
                <w:rFonts w:ascii="Times New Roman" w:hAnsi="Times New Roman" w:cs="Times New Roman"/>
                <w:bCs/>
                <w:color w:val="000000" w:themeColor="text1"/>
                <w:sz w:val="24"/>
                <w:szCs w:val="24"/>
              </w:rPr>
            </w:pPr>
            <w:r w:rsidRPr="00472872">
              <w:rPr>
                <w:rFonts w:ascii="Times New Roman" w:hAnsi="Times New Roman" w:cs="Times New Roman"/>
                <w:bCs/>
                <w:color w:val="000000" w:themeColor="text1"/>
                <w:sz w:val="24"/>
                <w:szCs w:val="24"/>
              </w:rPr>
              <w:t>0.7 nm</w:t>
            </w:r>
          </w:p>
        </w:tc>
      </w:tr>
      <w:tr w:rsidR="00C0333A" w:rsidRPr="00472872" w14:paraId="2090C1CE" w14:textId="77777777" w:rsidTr="00C0333A">
        <w:trPr>
          <w:jc w:val="center"/>
        </w:trPr>
        <w:tc>
          <w:tcPr>
            <w:tcW w:w="1029" w:type="dxa"/>
            <w:tcBorders>
              <w:bottom w:val="single" w:sz="12" w:space="0" w:color="auto"/>
            </w:tcBorders>
            <w:vAlign w:val="center"/>
          </w:tcPr>
          <w:p w14:paraId="5273C64C" w14:textId="40F4C9F3" w:rsidR="00C0333A" w:rsidRPr="00472872" w:rsidRDefault="00C0333A" w:rsidP="00493C75">
            <w:pPr>
              <w:spacing w:line="360" w:lineRule="auto"/>
              <w:jc w:val="center"/>
              <w:rPr>
                <w:rFonts w:ascii="Times New Roman" w:hAnsi="Times New Roman" w:cs="Times New Roman"/>
                <w:bCs/>
                <w:color w:val="000000" w:themeColor="text1"/>
                <w:sz w:val="24"/>
                <w:szCs w:val="24"/>
              </w:rPr>
            </w:pPr>
            <w:r w:rsidRPr="00472872">
              <w:rPr>
                <w:rFonts w:ascii="Times New Roman" w:hAnsi="Times New Roman" w:cs="Times New Roman"/>
                <w:bCs/>
                <w:color w:val="000000" w:themeColor="text1"/>
                <w:sz w:val="24"/>
                <w:szCs w:val="24"/>
              </w:rPr>
              <w:t>ZrO</w:t>
            </w:r>
            <w:r w:rsidRPr="00EB34D0">
              <w:rPr>
                <w:rFonts w:ascii="Times New Roman" w:hAnsi="Times New Roman" w:cs="Times New Roman"/>
                <w:bCs/>
                <w:color w:val="000000" w:themeColor="text1"/>
                <w:sz w:val="24"/>
                <w:szCs w:val="24"/>
                <w:vertAlign w:val="subscript"/>
              </w:rPr>
              <w:t>2</w:t>
            </w:r>
            <w:r>
              <w:rPr>
                <w:rFonts w:ascii="Times New Roman" w:hAnsi="Times New Roman" w:cs="Times New Roman"/>
                <w:bCs/>
                <w:color w:val="000000" w:themeColor="text1"/>
                <w:sz w:val="24"/>
                <w:szCs w:val="24"/>
              </w:rPr>
              <w:fldChar w:fldCharType="begin"/>
            </w:r>
            <w:r w:rsidR="00DE35B4">
              <w:rPr>
                <w:rFonts w:ascii="Times New Roman" w:hAnsi="Times New Roman" w:cs="Times New Roman"/>
                <w:bCs/>
                <w:color w:val="000000" w:themeColor="text1"/>
                <w:sz w:val="24"/>
                <w:szCs w:val="24"/>
              </w:rPr>
              <w:instrText xml:space="preserve"> ADDIN EN.CITE &lt;EndNote&gt;&lt;Cite&gt;&lt;Author&gt;Jin&lt;/Author&gt;&lt;Year&gt;2012&lt;/Year&gt;&lt;RecNum&gt;175&lt;/RecNum&gt;&lt;DisplayText&gt;&lt;style face="superscript"&gt;2&lt;/style&gt;&lt;/DisplayText&gt;&lt;record&gt;&lt;rec-number&gt;175&lt;/rec-number&gt;&lt;foreign-keys&gt;&lt;key app="EN" db-id="9wexxztwjpx5pjezdf3520euf0td9evfzs05" timestamp="1730184469"&gt;175&lt;/key&gt;&lt;/foreign-keys&gt;&lt;ref-type name="Journal Article"&gt;17&lt;/ref-type&gt;&lt;contributors&gt;&lt;authors&gt;&lt;author&gt;Jin, Lei&lt;/author&gt;&lt;author&gt;Ni, Liyong&lt;/author&gt;&lt;author&gt;Yu, Qinghe&lt;/author&gt;&lt;author&gt;Rauf, Abdul&lt;/author&gt;&lt;author&gt;Zhou, Chungen&lt;/author&gt;&lt;/authors&gt;&lt;/contributors&gt;&lt;titles&gt;&lt;title&gt;Theoretical calculations of thermodynamic properties of tetragonal ZrO2&lt;/title&gt;&lt;secondary-title&gt;Computational Materials Science&lt;/secondary-title&gt;&lt;/titles&gt;&lt;periodical&gt;&lt;full-title&gt;Computational Materials Science&lt;/full-title&gt;&lt;abbr-1&gt;Comput. Mater. Sci.&lt;/abbr-1&gt;&lt;/periodical&gt;&lt;pages&gt;170-174&lt;/pages&gt;&lt;volume&gt;65&lt;/volume&gt;&lt;dates&gt;&lt;year&gt;2012&lt;/year&gt;&lt;/dates&gt;&lt;isbn&gt;0927-0256&lt;/isbn&gt;&lt;urls&gt;&lt;/urls&gt;&lt;/record&gt;&lt;/Cite&gt;&lt;/EndNote&gt;</w:instrText>
            </w:r>
            <w:r>
              <w:rPr>
                <w:rFonts w:ascii="Times New Roman" w:hAnsi="Times New Roman" w:cs="Times New Roman"/>
                <w:bCs/>
                <w:color w:val="000000" w:themeColor="text1"/>
                <w:sz w:val="24"/>
                <w:szCs w:val="24"/>
              </w:rPr>
              <w:fldChar w:fldCharType="separate"/>
            </w:r>
            <w:r w:rsidR="00DE35B4" w:rsidRPr="00DE35B4">
              <w:rPr>
                <w:rFonts w:ascii="Times New Roman" w:hAnsi="Times New Roman" w:cs="Times New Roman"/>
                <w:bCs/>
                <w:noProof/>
                <w:color w:val="000000" w:themeColor="text1"/>
                <w:sz w:val="24"/>
                <w:szCs w:val="24"/>
                <w:vertAlign w:val="superscript"/>
              </w:rPr>
              <w:t>2</w:t>
            </w:r>
            <w:r>
              <w:rPr>
                <w:rFonts w:ascii="Times New Roman" w:hAnsi="Times New Roman" w:cs="Times New Roman"/>
                <w:bCs/>
                <w:color w:val="000000" w:themeColor="text1"/>
                <w:sz w:val="24"/>
                <w:szCs w:val="24"/>
              </w:rPr>
              <w:fldChar w:fldCharType="end"/>
            </w:r>
          </w:p>
        </w:tc>
        <w:tc>
          <w:tcPr>
            <w:tcW w:w="1806" w:type="dxa"/>
            <w:tcBorders>
              <w:bottom w:val="single" w:sz="12" w:space="0" w:color="auto"/>
            </w:tcBorders>
            <w:vAlign w:val="center"/>
          </w:tcPr>
          <w:p w14:paraId="3E8B3112" w14:textId="77777777" w:rsidR="00C0333A" w:rsidRPr="00472872" w:rsidRDefault="00C0333A" w:rsidP="00493C75">
            <w:pPr>
              <w:spacing w:line="360" w:lineRule="auto"/>
              <w:jc w:val="center"/>
              <w:rPr>
                <w:rFonts w:ascii="Times New Roman" w:hAnsi="Times New Roman" w:cs="Times New Roman"/>
                <w:bCs/>
                <w:color w:val="000000" w:themeColor="text1"/>
                <w:sz w:val="24"/>
                <w:szCs w:val="24"/>
              </w:rPr>
            </w:pPr>
            <w:r w:rsidRPr="00472872">
              <w:rPr>
                <w:rFonts w:ascii="Times New Roman" w:hAnsi="Times New Roman" w:cs="Times New Roman"/>
                <w:bCs/>
                <w:color w:val="000000" w:themeColor="text1"/>
                <w:sz w:val="24"/>
                <w:szCs w:val="24"/>
              </w:rPr>
              <w:t>22</w:t>
            </w:r>
            <w:r>
              <w:rPr>
                <w:rFonts w:ascii="微软雅黑" w:eastAsia="微软雅黑" w:hAnsi="微软雅黑" w:cs="宋体" w:hint="eastAsia"/>
                <w:bCs/>
                <w:color w:val="000000" w:themeColor="text1"/>
                <w:sz w:val="24"/>
                <w:szCs w:val="24"/>
              </w:rPr>
              <w:t>╳</w:t>
            </w:r>
            <w:r w:rsidRPr="00472872">
              <w:rPr>
                <w:rFonts w:ascii="Times New Roman" w:hAnsi="Times New Roman" w:cs="Times New Roman"/>
                <w:bCs/>
                <w:color w:val="000000" w:themeColor="text1"/>
                <w:sz w:val="24"/>
                <w:szCs w:val="24"/>
              </w:rPr>
              <w:t>10</w:t>
            </w:r>
            <w:r w:rsidRPr="00472872">
              <w:rPr>
                <w:rFonts w:ascii="Times New Roman" w:hAnsi="Times New Roman" w:cs="Times New Roman"/>
                <w:bCs/>
                <w:color w:val="000000" w:themeColor="text1"/>
                <w:sz w:val="24"/>
                <w:szCs w:val="24"/>
                <w:vertAlign w:val="superscript"/>
              </w:rPr>
              <w:t>-6</w:t>
            </w:r>
            <w:r>
              <w:rPr>
                <w:rFonts w:ascii="Times New Roman" w:hAnsi="Times New Roman" w:cs="Times New Roman" w:hint="eastAsia"/>
                <w:bCs/>
                <w:color w:val="000000" w:themeColor="text1"/>
                <w:sz w:val="24"/>
                <w:szCs w:val="24"/>
                <w:vertAlign w:val="superscript"/>
              </w:rPr>
              <w:t xml:space="preserve"> </w:t>
            </w:r>
            <w:r w:rsidRPr="00472872">
              <w:rPr>
                <w:rFonts w:ascii="Times New Roman" w:hAnsi="Times New Roman" w:cs="Times New Roman"/>
                <w:bCs/>
                <w:color w:val="000000" w:themeColor="text1"/>
                <w:sz w:val="24"/>
                <w:szCs w:val="24"/>
              </w:rPr>
              <w:t>/K</w:t>
            </w:r>
          </w:p>
        </w:tc>
        <w:tc>
          <w:tcPr>
            <w:tcW w:w="993" w:type="dxa"/>
            <w:tcBorders>
              <w:bottom w:val="single" w:sz="12" w:space="0" w:color="auto"/>
            </w:tcBorders>
            <w:vAlign w:val="center"/>
          </w:tcPr>
          <w:p w14:paraId="7CE642BF" w14:textId="77777777" w:rsidR="00C0333A" w:rsidRPr="00472872" w:rsidRDefault="00C0333A" w:rsidP="00493C75">
            <w:pPr>
              <w:spacing w:line="360" w:lineRule="auto"/>
              <w:jc w:val="center"/>
              <w:rPr>
                <w:rFonts w:ascii="Times New Roman" w:hAnsi="Times New Roman" w:cs="Times New Roman"/>
                <w:bCs/>
                <w:color w:val="000000" w:themeColor="text1"/>
                <w:sz w:val="24"/>
                <w:szCs w:val="24"/>
              </w:rPr>
            </w:pPr>
            <w:r w:rsidRPr="00472872">
              <w:rPr>
                <w:rFonts w:ascii="Times New Roman" w:hAnsi="Times New Roman" w:cs="Times New Roman"/>
                <w:bCs/>
                <w:color w:val="000000" w:themeColor="text1"/>
                <w:sz w:val="24"/>
                <w:szCs w:val="24"/>
              </w:rPr>
              <w:t>2988</w:t>
            </w:r>
            <w:r>
              <w:rPr>
                <w:rFonts w:ascii="Times New Roman" w:hAnsi="Times New Roman" w:cs="Times New Roman" w:hint="eastAsia"/>
                <w:bCs/>
                <w:color w:val="000000" w:themeColor="text1"/>
                <w:sz w:val="24"/>
                <w:szCs w:val="24"/>
              </w:rPr>
              <w:t xml:space="preserve"> </w:t>
            </w:r>
            <w:r w:rsidRPr="00472872">
              <w:rPr>
                <w:rFonts w:ascii="Times New Roman" w:hAnsi="Times New Roman" w:cs="Times New Roman"/>
                <w:bCs/>
                <w:color w:val="000000" w:themeColor="text1"/>
                <w:sz w:val="24"/>
                <w:szCs w:val="24"/>
              </w:rPr>
              <w:t>K</w:t>
            </w:r>
          </w:p>
        </w:tc>
        <w:tc>
          <w:tcPr>
            <w:tcW w:w="1134" w:type="dxa"/>
            <w:tcBorders>
              <w:bottom w:val="single" w:sz="12" w:space="0" w:color="auto"/>
            </w:tcBorders>
            <w:vAlign w:val="center"/>
          </w:tcPr>
          <w:p w14:paraId="289B96F8" w14:textId="30CB9D37" w:rsidR="00C0333A" w:rsidRPr="00472872" w:rsidRDefault="00C0333A" w:rsidP="00493C75">
            <w:pPr>
              <w:spacing w:line="360" w:lineRule="auto"/>
              <w:jc w:val="center"/>
              <w:rPr>
                <w:rFonts w:ascii="Times New Roman" w:hAnsi="Times New Roman" w:cs="Times New Roman"/>
                <w:bCs/>
                <w:color w:val="000000" w:themeColor="text1"/>
                <w:sz w:val="24"/>
                <w:szCs w:val="24"/>
              </w:rPr>
            </w:pPr>
            <w:r>
              <w:rPr>
                <w:rFonts w:ascii="Times New Roman" w:hAnsi="Times New Roman" w:cs="Times New Roman" w:hint="eastAsia"/>
                <w:bCs/>
                <w:color w:val="000000" w:themeColor="text1"/>
                <w:sz w:val="24"/>
                <w:szCs w:val="24"/>
              </w:rPr>
              <w:t>/</w:t>
            </w:r>
          </w:p>
        </w:tc>
        <w:tc>
          <w:tcPr>
            <w:tcW w:w="1275" w:type="dxa"/>
            <w:tcBorders>
              <w:bottom w:val="single" w:sz="12" w:space="0" w:color="auto"/>
            </w:tcBorders>
            <w:vAlign w:val="center"/>
          </w:tcPr>
          <w:p w14:paraId="73FB6C0D" w14:textId="77777777" w:rsidR="00C0333A" w:rsidRPr="00472872" w:rsidRDefault="00C0333A" w:rsidP="00493C75">
            <w:pPr>
              <w:spacing w:line="360" w:lineRule="auto"/>
              <w:jc w:val="center"/>
              <w:rPr>
                <w:rFonts w:ascii="Times New Roman" w:hAnsi="Times New Roman" w:cs="Times New Roman"/>
                <w:bCs/>
                <w:color w:val="000000" w:themeColor="text1"/>
                <w:sz w:val="24"/>
                <w:szCs w:val="24"/>
              </w:rPr>
            </w:pPr>
            <w:r w:rsidRPr="00472872">
              <w:rPr>
                <w:rFonts w:ascii="Times New Roman" w:hAnsi="Times New Roman" w:cs="Times New Roman"/>
                <w:bCs/>
                <w:color w:val="000000" w:themeColor="text1"/>
                <w:sz w:val="24"/>
                <w:szCs w:val="24"/>
              </w:rPr>
              <w:t>255 nm</w:t>
            </w:r>
          </w:p>
        </w:tc>
        <w:tc>
          <w:tcPr>
            <w:tcW w:w="879" w:type="dxa"/>
            <w:tcBorders>
              <w:bottom w:val="single" w:sz="12" w:space="0" w:color="auto"/>
            </w:tcBorders>
            <w:vAlign w:val="center"/>
          </w:tcPr>
          <w:p w14:paraId="0F6D2543" w14:textId="0E5B071F" w:rsidR="00C0333A" w:rsidRPr="00472872" w:rsidRDefault="00C0333A" w:rsidP="00C0333A">
            <w:pPr>
              <w:spacing w:line="360" w:lineRule="auto"/>
              <w:jc w:val="center"/>
              <w:rPr>
                <w:rFonts w:ascii="Times New Roman" w:hAnsi="Times New Roman" w:cs="Times New Roman"/>
                <w:bCs/>
                <w:color w:val="000000" w:themeColor="text1"/>
                <w:sz w:val="24"/>
                <w:szCs w:val="24"/>
              </w:rPr>
            </w:pPr>
            <w:r>
              <w:rPr>
                <w:rFonts w:ascii="Times New Roman" w:hAnsi="Times New Roman" w:cs="Times New Roman" w:hint="eastAsia"/>
                <w:bCs/>
                <w:color w:val="000000" w:themeColor="text1"/>
                <w:sz w:val="24"/>
                <w:szCs w:val="24"/>
              </w:rPr>
              <w:t>/</w:t>
            </w:r>
          </w:p>
        </w:tc>
        <w:tc>
          <w:tcPr>
            <w:tcW w:w="1190" w:type="dxa"/>
            <w:tcBorders>
              <w:bottom w:val="single" w:sz="12" w:space="0" w:color="auto"/>
            </w:tcBorders>
            <w:vAlign w:val="center"/>
          </w:tcPr>
          <w:p w14:paraId="693B3C9A" w14:textId="77777777" w:rsidR="00C0333A" w:rsidRPr="00472872" w:rsidRDefault="00C0333A" w:rsidP="00C0333A">
            <w:pPr>
              <w:spacing w:line="360" w:lineRule="auto"/>
              <w:jc w:val="center"/>
              <w:rPr>
                <w:rFonts w:ascii="Times New Roman" w:hAnsi="Times New Roman" w:cs="Times New Roman"/>
                <w:bCs/>
                <w:color w:val="000000" w:themeColor="text1"/>
                <w:sz w:val="24"/>
                <w:szCs w:val="24"/>
              </w:rPr>
            </w:pPr>
            <w:r w:rsidRPr="00472872">
              <w:rPr>
                <w:rFonts w:ascii="Times New Roman" w:hAnsi="Times New Roman" w:cs="Times New Roman"/>
                <w:bCs/>
                <w:color w:val="000000" w:themeColor="text1"/>
                <w:sz w:val="24"/>
                <w:szCs w:val="24"/>
              </w:rPr>
              <w:t>3.5 nm</w:t>
            </w:r>
          </w:p>
        </w:tc>
      </w:tr>
    </w:tbl>
    <w:p w14:paraId="66E9B495" w14:textId="2CA60429" w:rsidR="00145FAE" w:rsidRDefault="00145FAE" w:rsidP="007838C0">
      <w:pPr>
        <w:spacing w:line="360" w:lineRule="auto"/>
        <w:ind w:firstLineChars="100" w:firstLine="240"/>
        <w:rPr>
          <w:rFonts w:ascii="Times New Roman" w:hAnsi="Times New Roman" w:cs="Times New Roman"/>
          <w:bCs/>
          <w:color w:val="000000" w:themeColor="text1"/>
          <w:sz w:val="24"/>
          <w:szCs w:val="24"/>
        </w:rPr>
      </w:pPr>
      <w:r w:rsidRPr="00145FAE">
        <w:rPr>
          <w:rFonts w:ascii="Times New Roman" w:hAnsi="Times New Roman" w:cs="Times New Roman"/>
          <w:bCs/>
          <w:color w:val="000000" w:themeColor="text1"/>
          <w:sz w:val="24"/>
          <w:szCs w:val="24"/>
        </w:rPr>
        <w:t>To provide a more comprehensive evaluation of the proposed thermal cloak, we conduct</w:t>
      </w:r>
      <w:r>
        <w:rPr>
          <w:rFonts w:ascii="Times New Roman" w:hAnsi="Times New Roman" w:cs="Times New Roman" w:hint="eastAsia"/>
          <w:bCs/>
          <w:color w:val="000000" w:themeColor="text1"/>
          <w:sz w:val="24"/>
          <w:szCs w:val="24"/>
        </w:rPr>
        <w:t>ed</w:t>
      </w:r>
      <w:r w:rsidRPr="00145FAE">
        <w:rPr>
          <w:rFonts w:ascii="Times New Roman" w:hAnsi="Times New Roman" w:cs="Times New Roman"/>
          <w:bCs/>
          <w:color w:val="000000" w:themeColor="text1"/>
          <w:sz w:val="24"/>
          <w:szCs w:val="24"/>
        </w:rPr>
        <w:t xml:space="preserve"> a comparative analysis with recently reported designs, as summarized in </w:t>
      </w:r>
      <w:r w:rsidRPr="00145FAE">
        <w:rPr>
          <w:rFonts w:ascii="Times New Roman" w:hAnsi="Times New Roman" w:cs="Times New Roman"/>
          <w:bCs/>
          <w:color w:val="000000" w:themeColor="text1"/>
          <w:sz w:val="24"/>
          <w:szCs w:val="24"/>
        </w:rPr>
        <w:lastRenderedPageBreak/>
        <w:t>Table S2.</w:t>
      </w:r>
      <w:r w:rsidR="00E06BCD">
        <w:rPr>
          <w:rFonts w:ascii="Times New Roman" w:hAnsi="Times New Roman" w:cs="Times New Roman" w:hint="eastAsia"/>
          <w:bCs/>
          <w:color w:val="000000" w:themeColor="text1"/>
          <w:sz w:val="24"/>
          <w:szCs w:val="24"/>
        </w:rPr>
        <w:t xml:space="preserve"> </w:t>
      </w:r>
      <w:r w:rsidR="00E06BCD" w:rsidRPr="00E06BCD">
        <w:rPr>
          <w:rFonts w:ascii="Times New Roman" w:hAnsi="Times New Roman" w:cs="Times New Roman"/>
          <w:bCs/>
          <w:color w:val="000000" w:themeColor="text1"/>
          <w:sz w:val="24"/>
          <w:szCs w:val="24"/>
        </w:rPr>
        <w:t>The relevant calculations have been described in detail in our previous work</w:t>
      </w:r>
      <w:r w:rsidR="00E06BCD">
        <w:rPr>
          <w:rFonts w:ascii="Times New Roman" w:hAnsi="Times New Roman" w:cs="Times New Roman"/>
          <w:bCs/>
          <w:color w:val="000000" w:themeColor="text1"/>
          <w:sz w:val="24"/>
          <w:szCs w:val="24"/>
        </w:rPr>
        <w:fldChar w:fldCharType="begin"/>
      </w:r>
      <w:r w:rsidR="00E06BCD">
        <w:rPr>
          <w:rFonts w:ascii="Times New Roman" w:hAnsi="Times New Roman" w:cs="Times New Roman"/>
          <w:bCs/>
          <w:color w:val="000000" w:themeColor="text1"/>
          <w:sz w:val="24"/>
          <w:szCs w:val="24"/>
        </w:rPr>
        <w:instrText xml:space="preserve"> ADDIN EN.CITE &lt;EndNote&gt;&lt;Cite&gt;&lt;Author&gt;Guo&lt;/Author&gt;&lt;Year&gt;2023&lt;/Year&gt;&lt;RecNum&gt;151&lt;/RecNum&gt;&lt;DisplayText&gt;&lt;style face="superscript"&gt;3&lt;/style&gt;&lt;/DisplayText&gt;&lt;record&gt;&lt;rec-number&gt;151&lt;/rec-number&gt;&lt;foreign-keys&gt;&lt;key app="EN" db-id="9wexxztwjpx5pjezdf3520euf0td9evfzs05" timestamp="1723644151"&gt;151&lt;/key&gt;&lt;/foreign-keys&gt;&lt;ref-type name="Journal Article"&gt;17&lt;/ref-type&gt;&lt;contributors&gt;&lt;authors&gt;&lt;author&gt;Guo, Hetao&lt;/author&gt;&lt;author&gt;Yang, Xiaolong&lt;/author&gt;&lt;author&gt;Zhu, Di&lt;/author&gt;&lt;/authors&gt;&lt;/contributors&gt;&lt;titles&gt;&lt;title&gt;Easy-to-Manufacture In-Line 2D Nano Antenna for Enhanced Radiation-Cooled IR Camouflage&lt;/title&gt;&lt;secondary-title&gt;ACS Photonics&lt;/secondary-title&gt;&lt;/titles&gt;&lt;periodical&gt;&lt;full-title&gt;ACS Photonics&lt;/full-title&gt;&lt;/periodical&gt;&lt;pages&gt;1405-1415&lt;/pages&gt;&lt;volume&gt;10&lt;/volume&gt;&lt;number&gt;5&lt;/number&gt;&lt;dates&gt;&lt;year&gt;2023&lt;/year&gt;&lt;pub-dates&gt;&lt;date&gt;2023/05/17&lt;/date&gt;&lt;/pub-dates&gt;&lt;/dates&gt;&lt;publisher&gt;American Chemical Society&lt;/publisher&gt;&lt;urls&gt;&lt;related-urls&gt;&lt;url&gt;https://doi.org/10.1021/acsphotonics.3c00024&lt;/url&gt;&lt;/related-urls&gt;&lt;/urls&gt;&lt;electronic-resource-num&gt;10.1021/acsphotonics.3c00024&lt;/electronic-resource-num&gt;&lt;/record&gt;&lt;/Cite&gt;&lt;/EndNote&gt;</w:instrText>
      </w:r>
      <w:r w:rsidR="00E06BCD">
        <w:rPr>
          <w:rFonts w:ascii="Times New Roman" w:hAnsi="Times New Roman" w:cs="Times New Roman"/>
          <w:bCs/>
          <w:color w:val="000000" w:themeColor="text1"/>
          <w:sz w:val="24"/>
          <w:szCs w:val="24"/>
        </w:rPr>
        <w:fldChar w:fldCharType="separate"/>
      </w:r>
      <w:r w:rsidR="00E06BCD" w:rsidRPr="00E06BCD">
        <w:rPr>
          <w:rFonts w:ascii="Times New Roman" w:hAnsi="Times New Roman" w:cs="Times New Roman"/>
          <w:bCs/>
          <w:noProof/>
          <w:color w:val="000000" w:themeColor="text1"/>
          <w:sz w:val="24"/>
          <w:szCs w:val="24"/>
          <w:vertAlign w:val="superscript"/>
        </w:rPr>
        <w:t>3</w:t>
      </w:r>
      <w:r w:rsidR="00E06BCD">
        <w:rPr>
          <w:rFonts w:ascii="Times New Roman" w:hAnsi="Times New Roman" w:cs="Times New Roman"/>
          <w:bCs/>
          <w:color w:val="000000" w:themeColor="text1"/>
          <w:sz w:val="24"/>
          <w:szCs w:val="24"/>
        </w:rPr>
        <w:fldChar w:fldCharType="end"/>
      </w:r>
      <w:r w:rsidR="00E06BCD" w:rsidRPr="00E06BCD">
        <w:rPr>
          <w:rFonts w:ascii="Times New Roman" w:hAnsi="Times New Roman" w:cs="Times New Roman"/>
          <w:bCs/>
          <w:color w:val="000000" w:themeColor="text1"/>
          <w:sz w:val="24"/>
          <w:szCs w:val="24"/>
        </w:rPr>
        <w:t>.</w:t>
      </w:r>
      <w:r w:rsidR="00E06BCD">
        <w:rPr>
          <w:rFonts w:ascii="Times New Roman" w:hAnsi="Times New Roman" w:cs="Times New Roman" w:hint="eastAsia"/>
          <w:bCs/>
          <w:color w:val="000000" w:themeColor="text1"/>
          <w:sz w:val="24"/>
          <w:szCs w:val="24"/>
        </w:rPr>
        <w:t xml:space="preserve"> </w:t>
      </w:r>
      <w:r w:rsidRPr="00145FAE">
        <w:rPr>
          <w:rFonts w:ascii="Times New Roman" w:hAnsi="Times New Roman" w:cs="Times New Roman"/>
          <w:bCs/>
          <w:color w:val="000000" w:themeColor="text1"/>
          <w:sz w:val="24"/>
          <w:szCs w:val="24"/>
        </w:rPr>
        <w:t xml:space="preserve">Beyond achieving </w:t>
      </w:r>
      <w:r>
        <w:rPr>
          <w:rFonts w:ascii="Times New Roman" w:hAnsi="Times New Roman" w:cs="Times New Roman" w:hint="eastAsia"/>
          <w:bCs/>
          <w:color w:val="000000" w:themeColor="text1"/>
          <w:sz w:val="24"/>
          <w:szCs w:val="24"/>
        </w:rPr>
        <w:t>radiation</w:t>
      </w:r>
      <w:r w:rsidRPr="00145FAE">
        <w:rPr>
          <w:rFonts w:ascii="Times New Roman" w:hAnsi="Times New Roman" w:cs="Times New Roman"/>
          <w:bCs/>
          <w:color w:val="000000" w:themeColor="text1"/>
          <w:sz w:val="24"/>
          <w:szCs w:val="24"/>
        </w:rPr>
        <w:t xml:space="preserve"> cooling and infrared invisibility, our structure exhibit</w:t>
      </w:r>
      <w:r>
        <w:rPr>
          <w:rFonts w:ascii="Times New Roman" w:hAnsi="Times New Roman" w:cs="Times New Roman" w:hint="eastAsia"/>
          <w:bCs/>
          <w:color w:val="000000" w:themeColor="text1"/>
          <w:sz w:val="24"/>
          <w:szCs w:val="24"/>
        </w:rPr>
        <w:t>ed</w:t>
      </w:r>
      <w:r w:rsidRPr="00145FAE">
        <w:rPr>
          <w:rFonts w:ascii="Times New Roman" w:hAnsi="Times New Roman" w:cs="Times New Roman"/>
          <w:bCs/>
          <w:color w:val="000000" w:themeColor="text1"/>
          <w:sz w:val="24"/>
          <w:szCs w:val="24"/>
        </w:rPr>
        <w:t xml:space="preserve"> superior performance in multiple aspects, including </w:t>
      </w:r>
      <w:r w:rsidR="00DE606B">
        <w:rPr>
          <w:rFonts w:ascii="Times New Roman" w:hAnsi="Times New Roman" w:cs="Times New Roman" w:hint="eastAsia"/>
          <w:bCs/>
          <w:color w:val="000000" w:themeColor="text1"/>
          <w:sz w:val="24"/>
          <w:szCs w:val="24"/>
        </w:rPr>
        <w:t>temperature load</w:t>
      </w:r>
      <w:r w:rsidRPr="00145FAE">
        <w:rPr>
          <w:rFonts w:ascii="Times New Roman" w:hAnsi="Times New Roman" w:cs="Times New Roman"/>
          <w:bCs/>
          <w:color w:val="000000" w:themeColor="text1"/>
          <w:sz w:val="24"/>
          <w:szCs w:val="24"/>
        </w:rPr>
        <w:t xml:space="preserve">, </w:t>
      </w:r>
      <w:r w:rsidR="00DE606B">
        <w:rPr>
          <w:rFonts w:ascii="Times New Roman" w:hAnsi="Times New Roman" w:cs="Times New Roman" w:hint="eastAsia"/>
          <w:bCs/>
          <w:color w:val="000000" w:themeColor="text1"/>
          <w:sz w:val="24"/>
          <w:szCs w:val="24"/>
        </w:rPr>
        <w:t>r</w:t>
      </w:r>
      <w:r w:rsidR="00DE606B" w:rsidRPr="00DE606B">
        <w:rPr>
          <w:rFonts w:ascii="Times New Roman" w:hAnsi="Times New Roman" w:cs="Times New Roman"/>
          <w:bCs/>
          <w:color w:val="000000" w:themeColor="text1"/>
          <w:sz w:val="24"/>
          <w:szCs w:val="24"/>
        </w:rPr>
        <w:t>obustness</w:t>
      </w:r>
      <w:r w:rsidRPr="00145FAE">
        <w:rPr>
          <w:rFonts w:ascii="Times New Roman" w:hAnsi="Times New Roman" w:cs="Times New Roman"/>
          <w:bCs/>
          <w:color w:val="000000" w:themeColor="text1"/>
          <w:sz w:val="24"/>
          <w:szCs w:val="24"/>
        </w:rPr>
        <w:t>, and self-cleaning capabilities.</w:t>
      </w:r>
      <w:r w:rsidR="00E06BCD">
        <w:rPr>
          <w:rFonts w:ascii="Times New Roman" w:hAnsi="Times New Roman" w:cs="Times New Roman" w:hint="eastAsia"/>
          <w:bCs/>
          <w:color w:val="000000" w:themeColor="text1"/>
          <w:sz w:val="24"/>
          <w:szCs w:val="24"/>
        </w:rPr>
        <w:t xml:space="preserve"> </w:t>
      </w:r>
    </w:p>
    <w:p w14:paraId="6E64BBC8" w14:textId="37EE794C" w:rsidR="003D5C9C" w:rsidRDefault="003D5C9C" w:rsidP="00953E1E">
      <w:pPr>
        <w:spacing w:beforeLines="100" w:before="312" w:line="360" w:lineRule="auto"/>
        <w:ind w:firstLineChars="100" w:firstLine="241"/>
        <w:rPr>
          <w:rFonts w:ascii="Times New Roman" w:hAnsi="Times New Roman" w:cs="Times New Roman"/>
          <w:bCs/>
          <w:color w:val="000000" w:themeColor="text1"/>
          <w:sz w:val="24"/>
          <w:szCs w:val="24"/>
        </w:rPr>
      </w:pPr>
      <w:r w:rsidRPr="00287EAC">
        <w:rPr>
          <w:rFonts w:ascii="Times New Roman" w:hAnsi="Times New Roman" w:cs="Times New Roman" w:hint="eastAsia"/>
          <w:b/>
          <w:color w:val="000000" w:themeColor="text1"/>
          <w:sz w:val="24"/>
          <w:szCs w:val="24"/>
        </w:rPr>
        <w:t>Table S</w:t>
      </w:r>
      <w:r w:rsidR="00DE35B4">
        <w:rPr>
          <w:rFonts w:ascii="Times New Roman" w:hAnsi="Times New Roman" w:cs="Times New Roman" w:hint="eastAsia"/>
          <w:b/>
          <w:color w:val="000000" w:themeColor="text1"/>
          <w:sz w:val="24"/>
          <w:szCs w:val="24"/>
        </w:rPr>
        <w:t>2</w:t>
      </w:r>
      <w:r w:rsidRPr="00287EAC">
        <w:rPr>
          <w:rFonts w:ascii="Times New Roman" w:hAnsi="Times New Roman" w:cs="Times New Roman" w:hint="eastAsia"/>
          <w:b/>
          <w:color w:val="000000" w:themeColor="text1"/>
          <w:sz w:val="24"/>
          <w:szCs w:val="24"/>
        </w:rPr>
        <w:t>.</w:t>
      </w:r>
      <w:r>
        <w:rPr>
          <w:rFonts w:ascii="Times New Roman" w:hAnsi="Times New Roman" w:cs="Times New Roman" w:hint="eastAsia"/>
          <w:bCs/>
          <w:color w:val="000000" w:themeColor="text1"/>
          <w:sz w:val="24"/>
          <w:szCs w:val="24"/>
        </w:rPr>
        <w:t xml:space="preserve"> </w:t>
      </w:r>
      <w:r w:rsidR="00287EAC" w:rsidRPr="00E8641C">
        <w:rPr>
          <w:rFonts w:ascii="Times New Roman" w:hAnsi="Times New Roman" w:cs="Times New Roman"/>
          <w:color w:val="000000" w:themeColor="text1"/>
          <w:sz w:val="24"/>
          <w:szCs w:val="24"/>
        </w:rPr>
        <w:t xml:space="preserve">Comparison of comprehensive performance of different </w:t>
      </w:r>
      <w:r w:rsidR="00287EAC">
        <w:rPr>
          <w:rFonts w:ascii="Times New Roman" w:hAnsi="Times New Roman" w:cs="Times New Roman" w:hint="eastAsia"/>
          <w:color w:val="000000" w:themeColor="text1"/>
          <w:sz w:val="24"/>
          <w:szCs w:val="24"/>
        </w:rPr>
        <w:t>thermal cloak</w:t>
      </w:r>
      <w:r w:rsidR="00287EAC" w:rsidRPr="00E8641C">
        <w:rPr>
          <w:rFonts w:ascii="Times New Roman" w:hAnsi="Times New Roman" w:cs="Times New Roman"/>
          <w:color w:val="000000" w:themeColor="text1"/>
          <w:sz w:val="24"/>
          <w:szCs w:val="24"/>
        </w:rPr>
        <w:t>s</w:t>
      </w:r>
      <w:r w:rsidR="00566602">
        <w:rPr>
          <w:rFonts w:ascii="Times New Roman" w:hAnsi="Times New Roman" w:cs="Times New Roman" w:hint="eastAsia"/>
          <w:color w:val="000000" w:themeColor="text1"/>
          <w:sz w:val="24"/>
          <w:szCs w:val="24"/>
        </w:rPr>
        <w:t>.</w:t>
      </w:r>
    </w:p>
    <w:tbl>
      <w:tblPr>
        <w:tblStyle w:val="af"/>
        <w:tblW w:w="835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13"/>
        <w:gridCol w:w="850"/>
        <w:gridCol w:w="1276"/>
        <w:gridCol w:w="709"/>
        <w:gridCol w:w="1276"/>
        <w:gridCol w:w="1134"/>
        <w:gridCol w:w="850"/>
        <w:gridCol w:w="851"/>
      </w:tblGrid>
      <w:tr w:rsidR="00CF3F3E" w:rsidRPr="008917E7" w14:paraId="13738495" w14:textId="77777777" w:rsidTr="00AC04FC">
        <w:trPr>
          <w:trHeight w:val="683"/>
          <w:jc w:val="center"/>
        </w:trPr>
        <w:tc>
          <w:tcPr>
            <w:tcW w:w="1413" w:type="dxa"/>
            <w:vMerge w:val="restart"/>
            <w:tcBorders>
              <w:top w:val="single" w:sz="12" w:space="0" w:color="auto"/>
            </w:tcBorders>
            <w:vAlign w:val="center"/>
          </w:tcPr>
          <w:p w14:paraId="4A434682" w14:textId="77777777" w:rsidR="00CF3F3E" w:rsidRPr="008917E7" w:rsidRDefault="00CF3F3E" w:rsidP="006079E9">
            <w:pPr>
              <w:spacing w:line="360" w:lineRule="auto"/>
              <w:jc w:val="center"/>
              <w:rPr>
                <w:rFonts w:ascii="Times New Roman" w:hAnsi="Times New Roman" w:cs="Times New Roman"/>
                <w:sz w:val="18"/>
                <w:szCs w:val="20"/>
              </w:rPr>
            </w:pPr>
            <w:r w:rsidRPr="008917E7">
              <w:rPr>
                <w:rFonts w:ascii="Times New Roman" w:hAnsi="Times New Roman" w:cs="Times New Roman"/>
                <w:sz w:val="18"/>
                <w:szCs w:val="20"/>
              </w:rPr>
              <w:t>Structure</w:t>
            </w:r>
          </w:p>
        </w:tc>
        <w:tc>
          <w:tcPr>
            <w:tcW w:w="2126" w:type="dxa"/>
            <w:gridSpan w:val="2"/>
            <w:tcBorders>
              <w:top w:val="single" w:sz="12" w:space="0" w:color="auto"/>
              <w:bottom w:val="single" w:sz="8" w:space="0" w:color="auto"/>
            </w:tcBorders>
            <w:vAlign w:val="center"/>
          </w:tcPr>
          <w:p w14:paraId="29B1DB45" w14:textId="6E37C0C2" w:rsidR="00CF3F3E" w:rsidRPr="00F72B80" w:rsidRDefault="00CF3F3E"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Non-atmospheric window (200 ℃)</w:t>
            </w:r>
          </w:p>
        </w:tc>
        <w:tc>
          <w:tcPr>
            <w:tcW w:w="1985" w:type="dxa"/>
            <w:gridSpan w:val="2"/>
            <w:tcBorders>
              <w:top w:val="single" w:sz="12" w:space="0" w:color="auto"/>
              <w:bottom w:val="single" w:sz="8" w:space="0" w:color="auto"/>
            </w:tcBorders>
            <w:vAlign w:val="center"/>
          </w:tcPr>
          <w:p w14:paraId="68404AF1" w14:textId="7DF6A4BC" w:rsidR="00CF3F3E" w:rsidRPr="00F72B80" w:rsidRDefault="00CF3F3E"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Atmospheric window (200 ℃)</w:t>
            </w:r>
          </w:p>
        </w:tc>
        <w:tc>
          <w:tcPr>
            <w:tcW w:w="1134" w:type="dxa"/>
            <w:vMerge w:val="restart"/>
            <w:tcBorders>
              <w:top w:val="single" w:sz="12" w:space="0" w:color="auto"/>
            </w:tcBorders>
            <w:vAlign w:val="center"/>
          </w:tcPr>
          <w:p w14:paraId="536D885C" w14:textId="77777777" w:rsidR="00CF3F3E" w:rsidRDefault="00CF3F3E"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Temperature load</w:t>
            </w:r>
          </w:p>
          <w:p w14:paraId="7B44E763" w14:textId="164CB3F2" w:rsidR="00A74CEF" w:rsidRPr="00F72B80" w:rsidRDefault="00A74CEF" w:rsidP="006079E9">
            <w:pPr>
              <w:spacing w:line="360" w:lineRule="auto"/>
              <w:jc w:val="center"/>
              <w:rPr>
                <w:rFonts w:ascii="Times New Roman" w:hAnsi="Times New Roman" w:cs="Times New Roman"/>
                <w:sz w:val="18"/>
                <w:szCs w:val="18"/>
              </w:rPr>
            </w:pPr>
            <w:r>
              <w:rPr>
                <w:rFonts w:ascii="Times New Roman" w:hAnsi="Times New Roman" w:cs="Times New Roman" w:hint="eastAsia"/>
                <w:sz w:val="18"/>
                <w:szCs w:val="18"/>
              </w:rPr>
              <w:t>(</w:t>
            </w:r>
            <w:r w:rsidRPr="00F72B80">
              <w:rPr>
                <w:rFonts w:ascii="Times New Roman" w:hAnsi="Times New Roman" w:cs="Times New Roman"/>
                <w:sz w:val="18"/>
                <w:szCs w:val="18"/>
              </w:rPr>
              <w:t>℃</w:t>
            </w:r>
            <w:r>
              <w:rPr>
                <w:rFonts w:ascii="Times New Roman" w:hAnsi="Times New Roman" w:cs="Times New Roman" w:hint="eastAsia"/>
                <w:sz w:val="18"/>
                <w:szCs w:val="18"/>
              </w:rPr>
              <w:t>)</w:t>
            </w:r>
          </w:p>
        </w:tc>
        <w:tc>
          <w:tcPr>
            <w:tcW w:w="850" w:type="dxa"/>
            <w:vMerge w:val="restart"/>
            <w:tcBorders>
              <w:top w:val="single" w:sz="12" w:space="0" w:color="auto"/>
            </w:tcBorders>
            <w:vAlign w:val="center"/>
          </w:tcPr>
          <w:p w14:paraId="75785B1E" w14:textId="29C41AE1" w:rsidR="00CF3F3E" w:rsidRPr="00F72B80" w:rsidRDefault="00CF3F3E"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Anti-erosion</w:t>
            </w:r>
          </w:p>
        </w:tc>
        <w:tc>
          <w:tcPr>
            <w:tcW w:w="851" w:type="dxa"/>
            <w:vMerge w:val="restart"/>
            <w:tcBorders>
              <w:top w:val="single" w:sz="12" w:space="0" w:color="auto"/>
            </w:tcBorders>
            <w:vAlign w:val="center"/>
          </w:tcPr>
          <w:p w14:paraId="7F66591E" w14:textId="77777777" w:rsidR="00CF3F3E" w:rsidRPr="00F72B80" w:rsidRDefault="00CF3F3E"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Self-</w:t>
            </w:r>
          </w:p>
          <w:p w14:paraId="1D6DAC31" w14:textId="39C616D2" w:rsidR="00CF3F3E" w:rsidRPr="00F72B80" w:rsidRDefault="00CF3F3E"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cleaning</w:t>
            </w:r>
          </w:p>
        </w:tc>
      </w:tr>
      <w:tr w:rsidR="00043D88" w:rsidRPr="008917E7" w14:paraId="30CB1730" w14:textId="77777777" w:rsidTr="00043D88">
        <w:trPr>
          <w:trHeight w:val="683"/>
          <w:jc w:val="center"/>
        </w:trPr>
        <w:tc>
          <w:tcPr>
            <w:tcW w:w="1413" w:type="dxa"/>
            <w:vMerge/>
            <w:tcBorders>
              <w:top w:val="single" w:sz="18" w:space="0" w:color="auto"/>
              <w:bottom w:val="single" w:sz="8" w:space="0" w:color="auto"/>
            </w:tcBorders>
            <w:vAlign w:val="center"/>
          </w:tcPr>
          <w:p w14:paraId="2E5F0745" w14:textId="77777777" w:rsidR="00CF3F3E" w:rsidRPr="008917E7" w:rsidRDefault="00CF3F3E" w:rsidP="006079E9">
            <w:pPr>
              <w:spacing w:line="360" w:lineRule="auto"/>
              <w:jc w:val="center"/>
              <w:rPr>
                <w:rFonts w:ascii="Times New Roman" w:hAnsi="Times New Roman" w:cs="Times New Roman"/>
                <w:sz w:val="18"/>
                <w:szCs w:val="20"/>
              </w:rPr>
            </w:pPr>
          </w:p>
        </w:tc>
        <w:tc>
          <w:tcPr>
            <w:tcW w:w="850" w:type="dxa"/>
            <w:tcBorders>
              <w:top w:val="single" w:sz="8" w:space="0" w:color="auto"/>
              <w:bottom w:val="single" w:sz="8" w:space="0" w:color="auto"/>
            </w:tcBorders>
            <w:vAlign w:val="center"/>
          </w:tcPr>
          <w:p w14:paraId="3107745E" w14:textId="46C00FFE" w:rsidR="00CF3F3E" w:rsidRPr="00F72B80" w:rsidRDefault="00CF3F3E" w:rsidP="006079E9">
            <w:pPr>
              <w:spacing w:line="360" w:lineRule="auto"/>
              <w:jc w:val="center"/>
              <w:rPr>
                <w:rFonts w:ascii="Times New Roman" w:hAnsi="Times New Roman" w:cs="Times New Roman"/>
                <w:sz w:val="18"/>
                <w:szCs w:val="18"/>
              </w:rPr>
            </w:pPr>
            <w:r w:rsidRPr="00F72B80">
              <w:rPr>
                <w:rFonts w:ascii="Times New Roman" w:hAnsi="Times New Roman" w:cs="Times New Roman"/>
                <w:position w:val="-6"/>
                <w:sz w:val="18"/>
                <w:szCs w:val="18"/>
              </w:rPr>
              <w:object w:dxaOrig="200" w:dyaOrig="340" w14:anchorId="6CDBC922">
                <v:shape id="_x0000_i1027" type="#_x0000_t75" style="width:10pt;height:17pt" o:ole="">
                  <v:imagedata r:id="rId23" o:title=""/>
                </v:shape>
                <o:OLEObject Type="Embed" ProgID="Equation.DSMT4" ShapeID="_x0000_i1027" DrawAspect="Content" ObjectID="_1804620842" r:id="rId24"/>
              </w:object>
            </w:r>
          </w:p>
        </w:tc>
        <w:tc>
          <w:tcPr>
            <w:tcW w:w="1276" w:type="dxa"/>
            <w:tcBorders>
              <w:top w:val="single" w:sz="8" w:space="0" w:color="auto"/>
              <w:bottom w:val="single" w:sz="8" w:space="0" w:color="auto"/>
            </w:tcBorders>
            <w:vAlign w:val="center"/>
          </w:tcPr>
          <w:p w14:paraId="0EA6A2A8" w14:textId="44008B11" w:rsidR="00CF3F3E" w:rsidRPr="00F72B80" w:rsidRDefault="00CF3F3E"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Radiation cooling Power (W/m</w:t>
            </w:r>
            <w:r w:rsidRPr="00F72B80">
              <w:rPr>
                <w:rFonts w:ascii="Times New Roman" w:hAnsi="Times New Roman" w:cs="Times New Roman"/>
                <w:sz w:val="18"/>
                <w:szCs w:val="18"/>
                <w:vertAlign w:val="superscript"/>
              </w:rPr>
              <w:t>2</w:t>
            </w:r>
            <w:r w:rsidRPr="00F72B80">
              <w:rPr>
                <w:rFonts w:ascii="Times New Roman" w:hAnsi="Times New Roman" w:cs="Times New Roman"/>
                <w:sz w:val="18"/>
                <w:szCs w:val="18"/>
              </w:rPr>
              <w:t>)</w:t>
            </w:r>
          </w:p>
        </w:tc>
        <w:tc>
          <w:tcPr>
            <w:tcW w:w="709" w:type="dxa"/>
            <w:tcBorders>
              <w:top w:val="single" w:sz="8" w:space="0" w:color="auto"/>
              <w:bottom w:val="single" w:sz="8" w:space="0" w:color="auto"/>
            </w:tcBorders>
            <w:vAlign w:val="center"/>
          </w:tcPr>
          <w:p w14:paraId="39633793" w14:textId="625F8592" w:rsidR="00CF3F3E" w:rsidRPr="00F72B80" w:rsidRDefault="00CF3F3E" w:rsidP="006079E9">
            <w:pPr>
              <w:spacing w:line="360" w:lineRule="auto"/>
              <w:jc w:val="center"/>
              <w:rPr>
                <w:rFonts w:ascii="Times New Roman" w:hAnsi="Times New Roman" w:cs="Times New Roman"/>
                <w:sz w:val="18"/>
                <w:szCs w:val="18"/>
              </w:rPr>
            </w:pPr>
            <w:r w:rsidRPr="00F72B80">
              <w:rPr>
                <w:rFonts w:ascii="Times New Roman" w:hAnsi="Times New Roman" w:cs="Times New Roman"/>
                <w:position w:val="-6"/>
                <w:sz w:val="18"/>
                <w:szCs w:val="18"/>
              </w:rPr>
              <w:object w:dxaOrig="200" w:dyaOrig="340" w14:anchorId="15B1D5B0">
                <v:shape id="_x0000_i1028" type="#_x0000_t75" style="width:10pt;height:17pt" o:ole="">
                  <v:imagedata r:id="rId25" o:title=""/>
                </v:shape>
                <o:OLEObject Type="Embed" ProgID="Equation.DSMT4" ShapeID="_x0000_i1028" DrawAspect="Content" ObjectID="_1804620843" r:id="rId26"/>
              </w:object>
            </w:r>
          </w:p>
        </w:tc>
        <w:tc>
          <w:tcPr>
            <w:tcW w:w="1276" w:type="dxa"/>
            <w:tcBorders>
              <w:top w:val="single" w:sz="8" w:space="0" w:color="auto"/>
              <w:bottom w:val="single" w:sz="8" w:space="0" w:color="auto"/>
            </w:tcBorders>
            <w:vAlign w:val="center"/>
          </w:tcPr>
          <w:p w14:paraId="1612BD3B" w14:textId="77777777" w:rsidR="004F0355" w:rsidRDefault="00CF3F3E"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Detectable</w:t>
            </w:r>
          </w:p>
          <w:p w14:paraId="29BAD08A" w14:textId="7AA48F19" w:rsidR="00CF3F3E" w:rsidRPr="00F72B80" w:rsidRDefault="00CF3F3E"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 xml:space="preserve"> IR radiation Power (W/m</w:t>
            </w:r>
            <w:r w:rsidRPr="00F72B80">
              <w:rPr>
                <w:rFonts w:ascii="Times New Roman" w:hAnsi="Times New Roman" w:cs="Times New Roman"/>
                <w:sz w:val="18"/>
                <w:szCs w:val="18"/>
                <w:vertAlign w:val="superscript"/>
              </w:rPr>
              <w:t>2</w:t>
            </w:r>
            <w:r w:rsidRPr="00F72B80">
              <w:rPr>
                <w:rFonts w:ascii="Times New Roman" w:hAnsi="Times New Roman" w:cs="Times New Roman"/>
                <w:sz w:val="18"/>
                <w:szCs w:val="18"/>
              </w:rPr>
              <w:t>)</w:t>
            </w:r>
          </w:p>
        </w:tc>
        <w:tc>
          <w:tcPr>
            <w:tcW w:w="1134" w:type="dxa"/>
            <w:vMerge/>
            <w:tcBorders>
              <w:bottom w:val="single" w:sz="8" w:space="0" w:color="auto"/>
            </w:tcBorders>
            <w:vAlign w:val="center"/>
          </w:tcPr>
          <w:p w14:paraId="7EDEF8E0" w14:textId="77777777" w:rsidR="00CF3F3E" w:rsidRPr="00F72B80" w:rsidRDefault="00CF3F3E" w:rsidP="006079E9">
            <w:pPr>
              <w:spacing w:line="360" w:lineRule="auto"/>
              <w:jc w:val="center"/>
              <w:rPr>
                <w:rFonts w:ascii="Times New Roman" w:hAnsi="Times New Roman" w:cs="Times New Roman"/>
                <w:sz w:val="18"/>
                <w:szCs w:val="18"/>
              </w:rPr>
            </w:pPr>
          </w:p>
        </w:tc>
        <w:tc>
          <w:tcPr>
            <w:tcW w:w="850" w:type="dxa"/>
            <w:vMerge/>
            <w:tcBorders>
              <w:bottom w:val="single" w:sz="8" w:space="0" w:color="auto"/>
            </w:tcBorders>
            <w:vAlign w:val="center"/>
          </w:tcPr>
          <w:p w14:paraId="4AFE92CC" w14:textId="77777777" w:rsidR="00CF3F3E" w:rsidRPr="00F72B80" w:rsidRDefault="00CF3F3E" w:rsidP="006079E9">
            <w:pPr>
              <w:spacing w:line="360" w:lineRule="auto"/>
              <w:jc w:val="center"/>
              <w:rPr>
                <w:rFonts w:ascii="Times New Roman" w:hAnsi="Times New Roman" w:cs="Times New Roman"/>
                <w:sz w:val="18"/>
                <w:szCs w:val="18"/>
              </w:rPr>
            </w:pPr>
          </w:p>
        </w:tc>
        <w:tc>
          <w:tcPr>
            <w:tcW w:w="851" w:type="dxa"/>
            <w:vMerge/>
            <w:tcBorders>
              <w:bottom w:val="single" w:sz="8" w:space="0" w:color="auto"/>
            </w:tcBorders>
            <w:vAlign w:val="center"/>
          </w:tcPr>
          <w:p w14:paraId="23528BD4" w14:textId="77777777" w:rsidR="00CF3F3E" w:rsidRPr="00F72B80" w:rsidRDefault="00CF3F3E" w:rsidP="006079E9">
            <w:pPr>
              <w:spacing w:line="360" w:lineRule="auto"/>
              <w:jc w:val="center"/>
              <w:rPr>
                <w:rFonts w:ascii="Times New Roman" w:hAnsi="Times New Roman" w:cs="Times New Roman"/>
                <w:sz w:val="18"/>
                <w:szCs w:val="18"/>
              </w:rPr>
            </w:pPr>
          </w:p>
        </w:tc>
      </w:tr>
      <w:tr w:rsidR="006079E9" w:rsidRPr="008917E7" w14:paraId="7CFCE89E" w14:textId="77777777" w:rsidTr="00043D88">
        <w:trPr>
          <w:trHeight w:val="204"/>
          <w:jc w:val="center"/>
        </w:trPr>
        <w:tc>
          <w:tcPr>
            <w:tcW w:w="1413" w:type="dxa"/>
            <w:tcBorders>
              <w:top w:val="single" w:sz="8" w:space="0" w:color="auto"/>
            </w:tcBorders>
            <w:vAlign w:val="center"/>
          </w:tcPr>
          <w:p w14:paraId="51B2051F" w14:textId="161CEAD4" w:rsidR="00C33AA4" w:rsidRPr="008917E7" w:rsidRDefault="00C33AA4" w:rsidP="006079E9">
            <w:pPr>
              <w:spacing w:line="360" w:lineRule="auto"/>
              <w:jc w:val="center"/>
              <w:rPr>
                <w:rFonts w:ascii="Times New Roman" w:hAnsi="Times New Roman" w:cs="Times New Roman"/>
                <w:sz w:val="18"/>
                <w:szCs w:val="20"/>
              </w:rPr>
            </w:pPr>
            <w:bookmarkStart w:id="7" w:name="OLE_LINK21"/>
            <w:bookmarkStart w:id="8" w:name="_Hlk193743801"/>
            <w:r w:rsidRPr="008917E7">
              <w:rPr>
                <w:rFonts w:ascii="Times New Roman" w:hAnsi="Times New Roman" w:cs="Times New Roman"/>
                <w:sz w:val="18"/>
                <w:szCs w:val="20"/>
              </w:rPr>
              <w:t>Ge/ZnS</w:t>
            </w:r>
            <w:bookmarkEnd w:id="7"/>
            <w:r w:rsidRPr="008917E7">
              <w:rPr>
                <w:rFonts w:ascii="Times New Roman" w:hAnsi="Times New Roman" w:cs="Times New Roman"/>
                <w:color w:val="101214"/>
                <w:sz w:val="18"/>
                <w:szCs w:val="20"/>
                <w:shd w:val="clear" w:color="auto" w:fill="FFFFFF"/>
              </w:rPr>
              <w:fldChar w:fldCharType="begin"/>
            </w:r>
            <w:r w:rsidR="00E06BCD">
              <w:rPr>
                <w:rFonts w:ascii="Times New Roman" w:hAnsi="Times New Roman" w:cs="Times New Roman"/>
                <w:color w:val="101214"/>
                <w:sz w:val="18"/>
                <w:szCs w:val="20"/>
                <w:shd w:val="clear" w:color="auto" w:fill="FFFFFF"/>
              </w:rPr>
              <w:instrText xml:space="preserve"> ADDIN EN.CITE &lt;EndNote&gt;&lt;Cite&gt;&lt;Author&gt;Zhu&lt;/Author&gt;&lt;Year&gt;2021&lt;/Year&gt;&lt;RecNum&gt;207&lt;/RecNum&gt;&lt;DisplayText&gt;&lt;style face="superscript"&gt;4&lt;/style&gt;&lt;/DisplayText&gt;&lt;record&gt;&lt;rec-number&gt;207&lt;/rec-number&gt;&lt;foreign-keys&gt;&lt;key app="EN" db-id="9wexxztwjpx5pjezdf3520euf0td9evfzs05" timestamp="1742307917"&gt;207&lt;/key&gt;&lt;/foreign-keys&gt;&lt;ref-type name="Journal Article"&gt;17&lt;/ref-type&gt;&lt;contributors&gt;&lt;authors&gt;&lt;author&gt;Zhu, Huanzheng&lt;/author&gt;&lt;author&gt;Li, Qiang&lt;/author&gt;&lt;author&gt;Tao, Chenning&lt;/author&gt;&lt;author&gt;Hong, Yu&lt;/author&gt;&lt;author&gt;Xu, Ziquan&lt;/author&gt;&lt;author&gt;Shen, Weidong&lt;/author&gt;&lt;author&gt;Kaur, Sandeep&lt;/author&gt;&lt;author&gt;Ghosh, Pintu&lt;/author&gt;&lt;author&gt;Qiu, Min&lt;/author&gt;&lt;/authors&gt;&lt;/contributors&gt;&lt;titles&gt;&lt;title&gt;Multispectral camouflage for infrared, visible, lasers and microwave with radiative cooling&lt;/title&gt;&lt;secondary-title&gt;Nature communications&lt;/secondary-title&gt;&lt;/titles&gt;&lt;periodical&gt;&lt;full-title&gt;Nature communications&lt;/full-title&gt;&lt;abbr-1&gt;Nat. Commun.&lt;/abbr-1&gt;&lt;/periodical&gt;&lt;pages&gt;1805&lt;/pages&gt;&lt;volume&gt;12&lt;/volume&gt;&lt;number&gt;1&lt;/number&gt;&lt;dates&gt;&lt;year&gt;2021&lt;/year&gt;&lt;/dates&gt;&lt;isbn&gt;2041-1723&lt;/isbn&gt;&lt;urls&gt;&lt;/urls&gt;&lt;/record&gt;&lt;/Cite&gt;&lt;/EndNote&gt;</w:instrText>
            </w:r>
            <w:r w:rsidRPr="008917E7">
              <w:rPr>
                <w:rFonts w:ascii="Times New Roman" w:hAnsi="Times New Roman" w:cs="Times New Roman"/>
                <w:color w:val="101214"/>
                <w:sz w:val="18"/>
                <w:szCs w:val="20"/>
                <w:shd w:val="clear" w:color="auto" w:fill="FFFFFF"/>
              </w:rPr>
              <w:fldChar w:fldCharType="separate"/>
            </w:r>
            <w:r w:rsidR="00E06BCD" w:rsidRPr="00E06BCD">
              <w:rPr>
                <w:rFonts w:ascii="Times New Roman" w:hAnsi="Times New Roman" w:cs="Times New Roman"/>
                <w:noProof/>
                <w:color w:val="101214"/>
                <w:sz w:val="18"/>
                <w:szCs w:val="20"/>
                <w:shd w:val="clear" w:color="auto" w:fill="FFFFFF"/>
                <w:vertAlign w:val="superscript"/>
              </w:rPr>
              <w:t>4</w:t>
            </w:r>
            <w:r w:rsidRPr="008917E7">
              <w:rPr>
                <w:rFonts w:ascii="Times New Roman" w:hAnsi="Times New Roman" w:cs="Times New Roman"/>
                <w:color w:val="101214"/>
                <w:sz w:val="18"/>
                <w:szCs w:val="20"/>
                <w:shd w:val="clear" w:color="auto" w:fill="FFFFFF"/>
              </w:rPr>
              <w:fldChar w:fldCharType="end"/>
            </w:r>
          </w:p>
        </w:tc>
        <w:tc>
          <w:tcPr>
            <w:tcW w:w="850" w:type="dxa"/>
            <w:tcBorders>
              <w:top w:val="single" w:sz="8" w:space="0" w:color="auto"/>
            </w:tcBorders>
            <w:vAlign w:val="center"/>
          </w:tcPr>
          <w:p w14:paraId="357B4A8F" w14:textId="69AA3AA9"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0.615</w:t>
            </w:r>
          </w:p>
        </w:tc>
        <w:tc>
          <w:tcPr>
            <w:tcW w:w="1276" w:type="dxa"/>
            <w:tcBorders>
              <w:top w:val="single" w:sz="8" w:space="0" w:color="auto"/>
            </w:tcBorders>
            <w:vAlign w:val="center"/>
          </w:tcPr>
          <w:p w14:paraId="4ECD458B" w14:textId="3353DCFB"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eastAsia="等线" w:hAnsi="Times New Roman" w:cs="Times New Roman"/>
                <w:color w:val="000000"/>
                <w:sz w:val="18"/>
                <w:szCs w:val="18"/>
              </w:rPr>
              <w:t>1574.9</w:t>
            </w:r>
          </w:p>
        </w:tc>
        <w:tc>
          <w:tcPr>
            <w:tcW w:w="709" w:type="dxa"/>
            <w:tcBorders>
              <w:top w:val="single" w:sz="8" w:space="0" w:color="auto"/>
            </w:tcBorders>
            <w:vAlign w:val="center"/>
          </w:tcPr>
          <w:p w14:paraId="55E810B0" w14:textId="27359CCE"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0.127</w:t>
            </w:r>
          </w:p>
        </w:tc>
        <w:tc>
          <w:tcPr>
            <w:tcW w:w="1276" w:type="dxa"/>
            <w:tcBorders>
              <w:top w:val="single" w:sz="8" w:space="0" w:color="auto"/>
            </w:tcBorders>
            <w:vAlign w:val="center"/>
          </w:tcPr>
          <w:p w14:paraId="4BD8F2E4" w14:textId="708177DB"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eastAsia="等线" w:hAnsi="Times New Roman" w:cs="Times New Roman"/>
                <w:color w:val="000000"/>
                <w:sz w:val="18"/>
                <w:szCs w:val="18"/>
              </w:rPr>
              <w:t>338.9</w:t>
            </w:r>
          </w:p>
        </w:tc>
        <w:tc>
          <w:tcPr>
            <w:tcW w:w="1134" w:type="dxa"/>
            <w:tcBorders>
              <w:top w:val="single" w:sz="8" w:space="0" w:color="auto"/>
            </w:tcBorders>
            <w:vAlign w:val="center"/>
          </w:tcPr>
          <w:p w14:paraId="42D50761" w14:textId="20DF6EE0"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180</w:t>
            </w:r>
          </w:p>
        </w:tc>
        <w:tc>
          <w:tcPr>
            <w:tcW w:w="850" w:type="dxa"/>
            <w:tcBorders>
              <w:top w:val="single" w:sz="8" w:space="0" w:color="auto"/>
            </w:tcBorders>
            <w:vAlign w:val="center"/>
          </w:tcPr>
          <w:p w14:paraId="060840C8" w14:textId="093C9D5D" w:rsidR="00C33AA4" w:rsidRPr="00F72B80" w:rsidRDefault="00C33AA4" w:rsidP="006079E9">
            <w:pPr>
              <w:spacing w:line="360" w:lineRule="auto"/>
              <w:jc w:val="center"/>
              <w:rPr>
                <w:rFonts w:ascii="Times New Roman" w:hAnsi="Times New Roman" w:cs="Times New Roman"/>
                <w:color w:val="101214"/>
                <w:sz w:val="18"/>
                <w:szCs w:val="18"/>
                <w:shd w:val="clear" w:color="auto" w:fill="FFFFFF"/>
              </w:rPr>
            </w:pPr>
            <w:r w:rsidRPr="00F72B80">
              <w:rPr>
                <w:rFonts w:ascii="Times New Roman" w:hAnsi="Times New Roman" w:cs="Times New Roman"/>
                <w:color w:val="101214"/>
                <w:sz w:val="18"/>
                <w:szCs w:val="18"/>
                <w:shd w:val="clear" w:color="auto" w:fill="FFFFFF"/>
              </w:rPr>
              <w:t>No</w:t>
            </w:r>
          </w:p>
        </w:tc>
        <w:tc>
          <w:tcPr>
            <w:tcW w:w="851" w:type="dxa"/>
            <w:tcBorders>
              <w:top w:val="single" w:sz="8" w:space="0" w:color="auto"/>
            </w:tcBorders>
            <w:vAlign w:val="center"/>
          </w:tcPr>
          <w:p w14:paraId="0188ED1B" w14:textId="254C954C" w:rsidR="00C33AA4" w:rsidRPr="00F72B80" w:rsidRDefault="00C33AA4" w:rsidP="006079E9">
            <w:pPr>
              <w:spacing w:line="360" w:lineRule="auto"/>
              <w:jc w:val="center"/>
              <w:rPr>
                <w:rFonts w:ascii="Times New Roman" w:hAnsi="Times New Roman" w:cs="Times New Roman"/>
                <w:color w:val="101214"/>
                <w:sz w:val="18"/>
                <w:szCs w:val="18"/>
                <w:shd w:val="clear" w:color="auto" w:fill="FFFFFF"/>
              </w:rPr>
            </w:pPr>
            <w:r w:rsidRPr="00F72B80">
              <w:rPr>
                <w:rFonts w:ascii="Times New Roman" w:hAnsi="Times New Roman" w:cs="Times New Roman"/>
                <w:color w:val="101214"/>
                <w:sz w:val="18"/>
                <w:szCs w:val="18"/>
                <w:shd w:val="clear" w:color="auto" w:fill="FFFFFF"/>
              </w:rPr>
              <w:t>No</w:t>
            </w:r>
          </w:p>
        </w:tc>
      </w:tr>
      <w:tr w:rsidR="006079E9" w:rsidRPr="008917E7" w14:paraId="2699A7E0" w14:textId="77777777" w:rsidTr="00043D88">
        <w:trPr>
          <w:trHeight w:val="400"/>
          <w:jc w:val="center"/>
        </w:trPr>
        <w:tc>
          <w:tcPr>
            <w:tcW w:w="1413" w:type="dxa"/>
            <w:vAlign w:val="center"/>
          </w:tcPr>
          <w:p w14:paraId="0D74DE01" w14:textId="202FFB48" w:rsidR="00C33AA4" w:rsidRPr="008917E7" w:rsidRDefault="00C33AA4" w:rsidP="006079E9">
            <w:pPr>
              <w:spacing w:line="360" w:lineRule="auto"/>
              <w:jc w:val="center"/>
              <w:rPr>
                <w:rFonts w:ascii="Times New Roman" w:hAnsi="Times New Roman" w:cs="Times New Roman"/>
                <w:sz w:val="18"/>
                <w:szCs w:val="20"/>
                <w:lang w:val="de-DE"/>
              </w:rPr>
            </w:pPr>
            <w:bookmarkStart w:id="9" w:name="OLE_LINK22"/>
            <w:r w:rsidRPr="008917E7">
              <w:rPr>
                <w:rFonts w:ascii="Times New Roman" w:hAnsi="Times New Roman" w:cs="Times New Roman"/>
                <w:sz w:val="18"/>
                <w:szCs w:val="20"/>
                <w:lang w:val="de-DE"/>
              </w:rPr>
              <w:t>Al</w:t>
            </w:r>
            <w:r w:rsidRPr="008917E7">
              <w:rPr>
                <w:rFonts w:ascii="Times New Roman" w:hAnsi="Times New Roman" w:cs="Times New Roman"/>
                <w:sz w:val="18"/>
                <w:szCs w:val="20"/>
                <w:vertAlign w:val="subscript"/>
                <w:lang w:val="de-DE"/>
              </w:rPr>
              <w:t>2</w:t>
            </w:r>
            <w:r w:rsidRPr="008917E7">
              <w:rPr>
                <w:rFonts w:ascii="Times New Roman" w:hAnsi="Times New Roman" w:cs="Times New Roman"/>
                <w:sz w:val="18"/>
                <w:szCs w:val="20"/>
                <w:lang w:val="de-DE"/>
              </w:rPr>
              <w:t>O</w:t>
            </w:r>
            <w:r w:rsidRPr="008917E7">
              <w:rPr>
                <w:rFonts w:ascii="Times New Roman" w:hAnsi="Times New Roman" w:cs="Times New Roman"/>
                <w:sz w:val="18"/>
                <w:szCs w:val="20"/>
                <w:vertAlign w:val="subscript"/>
                <w:lang w:val="de-DE"/>
              </w:rPr>
              <w:t>3</w:t>
            </w:r>
            <w:r w:rsidRPr="008917E7">
              <w:rPr>
                <w:rFonts w:ascii="Times New Roman" w:hAnsi="Times New Roman" w:cs="Times New Roman"/>
                <w:sz w:val="18"/>
                <w:szCs w:val="20"/>
                <w:lang w:val="de-DE"/>
              </w:rPr>
              <w:t>/Ge/ZnS/GST/Ni</w:t>
            </w:r>
            <w:bookmarkEnd w:id="9"/>
            <w:r w:rsidRPr="008917E7">
              <w:rPr>
                <w:rFonts w:ascii="Times New Roman" w:hAnsi="Times New Roman" w:cs="Times New Roman"/>
                <w:color w:val="101214"/>
                <w:sz w:val="18"/>
                <w:szCs w:val="20"/>
                <w:shd w:val="clear" w:color="auto" w:fill="FFFFFF"/>
              </w:rPr>
              <w:fldChar w:fldCharType="begin"/>
            </w:r>
            <w:r w:rsidR="00E06BCD" w:rsidRPr="00E06BCD">
              <w:rPr>
                <w:rFonts w:ascii="Times New Roman" w:hAnsi="Times New Roman" w:cs="Times New Roman"/>
                <w:color w:val="101214"/>
                <w:sz w:val="18"/>
                <w:szCs w:val="20"/>
                <w:shd w:val="clear" w:color="auto" w:fill="FFFFFF"/>
                <w:lang w:val="de-DE"/>
              </w:rPr>
              <w:instrText xml:space="preserve"> ADDIN EN.CITE &lt;EndNote&gt;&lt;Cite&gt;&lt;Author&gt;Qin&lt;/Author&gt;&lt;Year&gt;2023&lt;/Year&gt;&lt;RecNum&gt;208&lt;/RecNum&gt;&lt;DisplayText&gt;&lt;style face="superscript"&gt;5&lt;/style&gt;&lt;/DisplayText&gt;&lt;record&gt;&lt;rec-number&gt;208&lt;/rec-number&gt;&lt;foreign-keys&gt;&lt;key app="EN" db-id="9wexxztwjpx5pjezdf3520euf0td9evfzs05" timestamp="1742308165"&gt;208&lt;/key&gt;&lt;/foreign-keys&gt;&lt;ref-type name="Journal Article"&gt;17&lt;/ref-type&gt;&lt;contributors&gt;&lt;authors&gt;&lt;author&gt;Qin, Bing&lt;/author&gt;&lt;author&gt;Zhu, Yining&lt;/author&gt;&lt;author&gt;Zhou, Yiwei&lt;/author&gt;&lt;author&gt;Qiu, Min&lt;/author&gt;&lt;author&gt;Li, Qiang&lt;/author&gt;&lt;/authors&gt;&lt;/contributors&gt;&lt;titles&gt;&lt;title&gt;Whole-infrared-band camouflage with dual-band radiative heat dissipation&lt;/title&gt;&lt;secondary-title&gt;Light: Science &amp;amp; Applications&lt;/secondary-title&gt;&lt;/titles&gt;&lt;periodical&gt;&lt;full-title&gt;Light: Science &amp;amp; Applications&lt;/full-title&gt;&lt;abbr-1&gt;Light Sci. Appl.&lt;/abbr-1&gt;&lt;/periodical&gt;&lt;pages&gt;246&lt;/pages&gt;&lt;volume&gt;12&lt;/volume&gt;&lt;number&gt;1&lt;/number&gt;&lt;dates&gt;&lt;year&gt;2023&lt;/year&gt;&lt;/dates&gt;&lt;isbn&gt;2047-7538&lt;/isbn&gt;&lt;urls&gt;&lt;/urls&gt;&lt;/record&gt;&lt;/Cite&gt;&lt;/EndNote&gt;</w:instrText>
            </w:r>
            <w:r w:rsidRPr="008917E7">
              <w:rPr>
                <w:rFonts w:ascii="Times New Roman" w:hAnsi="Times New Roman" w:cs="Times New Roman"/>
                <w:color w:val="101214"/>
                <w:sz w:val="18"/>
                <w:szCs w:val="20"/>
                <w:shd w:val="clear" w:color="auto" w:fill="FFFFFF"/>
              </w:rPr>
              <w:fldChar w:fldCharType="separate"/>
            </w:r>
            <w:r w:rsidR="00E06BCD" w:rsidRPr="00E06BCD">
              <w:rPr>
                <w:rFonts w:ascii="Times New Roman" w:hAnsi="Times New Roman" w:cs="Times New Roman"/>
                <w:noProof/>
                <w:color w:val="101214"/>
                <w:sz w:val="18"/>
                <w:szCs w:val="20"/>
                <w:shd w:val="clear" w:color="auto" w:fill="FFFFFF"/>
                <w:vertAlign w:val="superscript"/>
                <w:lang w:val="de-DE"/>
              </w:rPr>
              <w:t>5</w:t>
            </w:r>
            <w:r w:rsidRPr="008917E7">
              <w:rPr>
                <w:rFonts w:ascii="Times New Roman" w:hAnsi="Times New Roman" w:cs="Times New Roman"/>
                <w:color w:val="101214"/>
                <w:sz w:val="18"/>
                <w:szCs w:val="20"/>
                <w:shd w:val="clear" w:color="auto" w:fill="FFFFFF"/>
              </w:rPr>
              <w:fldChar w:fldCharType="end"/>
            </w:r>
          </w:p>
        </w:tc>
        <w:tc>
          <w:tcPr>
            <w:tcW w:w="850" w:type="dxa"/>
            <w:vAlign w:val="center"/>
          </w:tcPr>
          <w:p w14:paraId="57757AE5" w14:textId="11C7512A" w:rsidR="00C33AA4" w:rsidRPr="00F72B80" w:rsidRDefault="00C33AA4" w:rsidP="006079E9">
            <w:pPr>
              <w:spacing w:line="360" w:lineRule="auto"/>
              <w:jc w:val="center"/>
              <w:rPr>
                <w:rFonts w:ascii="Times New Roman" w:hAnsi="Times New Roman" w:cs="Times New Roman"/>
                <w:sz w:val="18"/>
                <w:szCs w:val="18"/>
                <w:lang w:val="de-DE"/>
              </w:rPr>
            </w:pPr>
            <w:r w:rsidRPr="00F72B80">
              <w:rPr>
                <w:rFonts w:ascii="Times New Roman" w:hAnsi="Times New Roman" w:cs="Times New Roman"/>
                <w:sz w:val="18"/>
                <w:szCs w:val="18"/>
                <w:lang w:val="de-DE"/>
              </w:rPr>
              <w:t>0.446</w:t>
            </w:r>
          </w:p>
        </w:tc>
        <w:tc>
          <w:tcPr>
            <w:tcW w:w="1276" w:type="dxa"/>
            <w:vAlign w:val="center"/>
          </w:tcPr>
          <w:p w14:paraId="5B36742C" w14:textId="474B7AF8" w:rsidR="00C33AA4" w:rsidRPr="00F72B80" w:rsidRDefault="00C33AA4" w:rsidP="006079E9">
            <w:pPr>
              <w:spacing w:line="360" w:lineRule="auto"/>
              <w:jc w:val="center"/>
              <w:rPr>
                <w:rFonts w:ascii="Times New Roman" w:hAnsi="Times New Roman" w:cs="Times New Roman"/>
                <w:sz w:val="18"/>
                <w:szCs w:val="18"/>
                <w:lang w:val="de-DE"/>
              </w:rPr>
            </w:pPr>
            <w:r w:rsidRPr="00F72B80">
              <w:rPr>
                <w:rFonts w:ascii="Times New Roman" w:eastAsia="等线" w:hAnsi="Times New Roman" w:cs="Times New Roman"/>
                <w:color w:val="000000"/>
                <w:sz w:val="18"/>
                <w:szCs w:val="18"/>
              </w:rPr>
              <w:t>988.9</w:t>
            </w:r>
          </w:p>
        </w:tc>
        <w:tc>
          <w:tcPr>
            <w:tcW w:w="709" w:type="dxa"/>
            <w:vAlign w:val="center"/>
          </w:tcPr>
          <w:p w14:paraId="50F87550" w14:textId="33F1B841" w:rsidR="00C33AA4" w:rsidRPr="00F72B80" w:rsidRDefault="00C33AA4" w:rsidP="006079E9">
            <w:pPr>
              <w:spacing w:line="360" w:lineRule="auto"/>
              <w:jc w:val="center"/>
              <w:rPr>
                <w:rFonts w:ascii="Times New Roman" w:hAnsi="Times New Roman" w:cs="Times New Roman"/>
                <w:sz w:val="18"/>
                <w:szCs w:val="18"/>
                <w:lang w:val="de-DE"/>
              </w:rPr>
            </w:pPr>
            <w:r w:rsidRPr="00F72B80">
              <w:rPr>
                <w:rFonts w:ascii="Times New Roman" w:hAnsi="Times New Roman" w:cs="Times New Roman"/>
                <w:sz w:val="18"/>
                <w:szCs w:val="18"/>
                <w:lang w:val="de-DE"/>
              </w:rPr>
              <w:t>0.239</w:t>
            </w:r>
          </w:p>
        </w:tc>
        <w:tc>
          <w:tcPr>
            <w:tcW w:w="1276" w:type="dxa"/>
            <w:vAlign w:val="center"/>
          </w:tcPr>
          <w:p w14:paraId="3BFB25FC" w14:textId="26752D4A"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eastAsia="等线" w:hAnsi="Times New Roman" w:cs="Times New Roman"/>
                <w:color w:val="000000"/>
                <w:sz w:val="18"/>
                <w:szCs w:val="18"/>
              </w:rPr>
              <w:t>464.8</w:t>
            </w:r>
          </w:p>
        </w:tc>
        <w:tc>
          <w:tcPr>
            <w:tcW w:w="1134" w:type="dxa"/>
            <w:vAlign w:val="center"/>
          </w:tcPr>
          <w:p w14:paraId="66B95AE6" w14:textId="30B1781B" w:rsidR="00C33AA4" w:rsidRPr="00F72B80" w:rsidRDefault="00C33AA4" w:rsidP="006079E9">
            <w:pPr>
              <w:spacing w:line="360" w:lineRule="auto"/>
              <w:jc w:val="center"/>
              <w:rPr>
                <w:rFonts w:ascii="Times New Roman" w:hAnsi="Times New Roman" w:cs="Times New Roman"/>
                <w:sz w:val="18"/>
                <w:szCs w:val="18"/>
                <w:lang w:val="de-DE"/>
              </w:rPr>
            </w:pPr>
            <w:r w:rsidRPr="00F72B80">
              <w:rPr>
                <w:rFonts w:ascii="Times New Roman" w:hAnsi="Times New Roman" w:cs="Times New Roman"/>
                <w:sz w:val="18"/>
                <w:szCs w:val="18"/>
              </w:rPr>
              <w:t>180</w:t>
            </w:r>
          </w:p>
        </w:tc>
        <w:tc>
          <w:tcPr>
            <w:tcW w:w="850" w:type="dxa"/>
            <w:vAlign w:val="center"/>
          </w:tcPr>
          <w:p w14:paraId="6202CF76" w14:textId="756DA4EA" w:rsidR="00C33AA4" w:rsidRPr="00F72B80" w:rsidRDefault="00C33AA4" w:rsidP="006079E9">
            <w:pPr>
              <w:spacing w:line="360" w:lineRule="auto"/>
              <w:jc w:val="center"/>
              <w:rPr>
                <w:rFonts w:ascii="Times New Roman" w:hAnsi="Times New Roman" w:cs="Times New Roman"/>
                <w:color w:val="101214"/>
                <w:sz w:val="18"/>
                <w:szCs w:val="18"/>
                <w:shd w:val="clear" w:color="auto" w:fill="FFFFFF"/>
              </w:rPr>
            </w:pPr>
            <w:r w:rsidRPr="00F72B80">
              <w:rPr>
                <w:rFonts w:ascii="Times New Roman" w:hAnsi="Times New Roman" w:cs="Times New Roman"/>
                <w:color w:val="101214"/>
                <w:sz w:val="18"/>
                <w:szCs w:val="18"/>
                <w:shd w:val="clear" w:color="auto" w:fill="FFFFFF"/>
              </w:rPr>
              <w:t>No</w:t>
            </w:r>
          </w:p>
        </w:tc>
        <w:tc>
          <w:tcPr>
            <w:tcW w:w="851" w:type="dxa"/>
            <w:vAlign w:val="center"/>
          </w:tcPr>
          <w:p w14:paraId="6FE1056A" w14:textId="05A9E6AB" w:rsidR="00C33AA4" w:rsidRPr="00F72B80" w:rsidRDefault="00C33AA4" w:rsidP="006079E9">
            <w:pPr>
              <w:spacing w:line="360" w:lineRule="auto"/>
              <w:jc w:val="center"/>
              <w:rPr>
                <w:rFonts w:ascii="Times New Roman" w:hAnsi="Times New Roman" w:cs="Times New Roman"/>
                <w:color w:val="101214"/>
                <w:sz w:val="18"/>
                <w:szCs w:val="18"/>
                <w:shd w:val="clear" w:color="auto" w:fill="FFFFFF"/>
              </w:rPr>
            </w:pPr>
            <w:r w:rsidRPr="00F72B80">
              <w:rPr>
                <w:rFonts w:ascii="Times New Roman" w:hAnsi="Times New Roman" w:cs="Times New Roman"/>
                <w:color w:val="101214"/>
                <w:sz w:val="18"/>
                <w:szCs w:val="18"/>
                <w:shd w:val="clear" w:color="auto" w:fill="FFFFFF"/>
              </w:rPr>
              <w:t>No</w:t>
            </w:r>
          </w:p>
        </w:tc>
      </w:tr>
      <w:tr w:rsidR="006079E9" w:rsidRPr="008917E7" w14:paraId="09FF1F86" w14:textId="77777777" w:rsidTr="00043D88">
        <w:trPr>
          <w:trHeight w:val="400"/>
          <w:jc w:val="center"/>
        </w:trPr>
        <w:tc>
          <w:tcPr>
            <w:tcW w:w="1413" w:type="dxa"/>
            <w:vAlign w:val="center"/>
          </w:tcPr>
          <w:p w14:paraId="6FC9F34B" w14:textId="7361E30A" w:rsidR="00C33AA4" w:rsidRPr="008917E7" w:rsidRDefault="00C33AA4" w:rsidP="006079E9">
            <w:pPr>
              <w:spacing w:line="360" w:lineRule="auto"/>
              <w:jc w:val="center"/>
              <w:rPr>
                <w:rFonts w:ascii="Times New Roman" w:hAnsi="Times New Roman" w:cs="Times New Roman"/>
                <w:sz w:val="18"/>
                <w:szCs w:val="20"/>
                <w:lang w:val="de-DE"/>
              </w:rPr>
            </w:pPr>
            <w:r w:rsidRPr="008917E7">
              <w:rPr>
                <w:rFonts w:ascii="Times New Roman" w:hAnsi="Times New Roman" w:cs="Times New Roman"/>
                <w:sz w:val="18"/>
                <w:szCs w:val="20"/>
                <w:lang w:val="de-DE"/>
              </w:rPr>
              <w:t>Ge/ZnS/Pt/Ag/Au/SiO</w:t>
            </w:r>
            <w:r w:rsidRPr="008917E7">
              <w:rPr>
                <w:rFonts w:ascii="Times New Roman" w:hAnsi="Times New Roman" w:cs="Times New Roman"/>
                <w:sz w:val="18"/>
                <w:szCs w:val="20"/>
                <w:vertAlign w:val="subscript"/>
                <w:lang w:val="de-DE"/>
              </w:rPr>
              <w:t>2</w:t>
            </w:r>
            <w:r w:rsidRPr="008917E7">
              <w:rPr>
                <w:rFonts w:ascii="Times New Roman" w:hAnsi="Times New Roman" w:cs="Times New Roman"/>
                <w:color w:val="101214"/>
                <w:sz w:val="18"/>
                <w:szCs w:val="20"/>
                <w:shd w:val="clear" w:color="auto" w:fill="FFFFFF"/>
              </w:rPr>
              <w:fldChar w:fldCharType="begin"/>
            </w:r>
            <w:r w:rsidR="00E06BCD" w:rsidRPr="00E06BCD">
              <w:rPr>
                <w:rFonts w:ascii="Times New Roman" w:hAnsi="Times New Roman" w:cs="Times New Roman"/>
                <w:color w:val="101214"/>
                <w:sz w:val="18"/>
                <w:szCs w:val="20"/>
                <w:shd w:val="clear" w:color="auto" w:fill="FFFFFF"/>
                <w:lang w:val="de-DE"/>
              </w:rPr>
              <w:instrText xml:space="preserve"> ADDIN EN.CITE &lt;EndNote&gt;&lt;Cite&gt;&lt;Author&gt;Li&lt;/Author&gt;&lt;Year&gt;2023&lt;/Year&gt;&lt;RecNum&gt;209&lt;/RecNum&gt;&lt;DisplayText&gt;&lt;style face="superscript"&gt;6&lt;/style&gt;&lt;/DisplayText&gt;&lt;record&gt;&lt;rec-number&gt;209&lt;/rec-number&gt;&lt;foreign-keys&gt;&lt;key app="EN" db-id="9wexxztwjpx5pjezdf3520euf0td9evfzs05" timestamp="1742308349"&gt;209&lt;/key&gt;&lt;/foreign-keys&gt;&lt;ref-type name="Journal Article"&gt;17&lt;/ref-type&gt;&lt;contributors&gt;&lt;authors&gt;&lt;author&gt;Li, Xin&lt;/author&gt;&lt;author&gt;Chen, Jian&lt;/author&gt;&lt;author&gt;Jiang, Xinpeng&lt;/author&gt;&lt;author&gt;Zeng, Junxiang&lt;/author&gt;&lt;author&gt;Liao, Xinye&lt;/author&gt;&lt;author&gt;Chen, Yutai&lt;/author&gt;&lt;author&gt;Xiao, Siyang&lt;/author&gt;&lt;author&gt;Zhao, Fen&lt;/author&gt;&lt;author&gt;Chen, Huan&lt;/author&gt;&lt;author&gt;Yang, Junbo&lt;/author&gt;&lt;/authors&gt;&lt;/contributors&gt;&lt;titles&gt;&lt;title&gt;Multispectral camouflage nanostructure design based on a particle swarm optimization algorithm for color camouflage, infrared camouflage, laser stealth, and heat dissipation&lt;/title&gt;&lt;secondary-title&gt;Optics Express&lt;/secondary-title&gt;&lt;/titles&gt;&lt;periodical&gt;&lt;full-title&gt;Optics Express&lt;/full-title&gt;&lt;abbr-1&gt;Opt. Express&lt;/abbr-1&gt;&lt;/periodical&gt;&lt;pages&gt;44811-44822&lt;/pages&gt;&lt;volume&gt;31&lt;/volume&gt;&lt;number&gt;26&lt;/number&gt;&lt;dates&gt;&lt;year&gt;2023&lt;/year&gt;&lt;/dates&gt;&lt;isbn&gt;1094-4087&lt;/isbn&gt;&lt;urls&gt;&lt;/urls&gt;&lt;/record&gt;&lt;/Cite&gt;&lt;/EndNote&gt;</w:instrText>
            </w:r>
            <w:r w:rsidRPr="008917E7">
              <w:rPr>
                <w:rFonts w:ascii="Times New Roman" w:hAnsi="Times New Roman" w:cs="Times New Roman"/>
                <w:color w:val="101214"/>
                <w:sz w:val="18"/>
                <w:szCs w:val="20"/>
                <w:shd w:val="clear" w:color="auto" w:fill="FFFFFF"/>
              </w:rPr>
              <w:fldChar w:fldCharType="separate"/>
            </w:r>
            <w:r w:rsidR="00E06BCD" w:rsidRPr="00E06BCD">
              <w:rPr>
                <w:rFonts w:ascii="Times New Roman" w:hAnsi="Times New Roman" w:cs="Times New Roman"/>
                <w:noProof/>
                <w:color w:val="101214"/>
                <w:sz w:val="18"/>
                <w:szCs w:val="20"/>
                <w:shd w:val="clear" w:color="auto" w:fill="FFFFFF"/>
                <w:vertAlign w:val="superscript"/>
                <w:lang w:val="de-DE"/>
              </w:rPr>
              <w:t>6</w:t>
            </w:r>
            <w:r w:rsidRPr="008917E7">
              <w:rPr>
                <w:rFonts w:ascii="Times New Roman" w:hAnsi="Times New Roman" w:cs="Times New Roman"/>
                <w:color w:val="101214"/>
                <w:sz w:val="18"/>
                <w:szCs w:val="20"/>
                <w:shd w:val="clear" w:color="auto" w:fill="FFFFFF"/>
              </w:rPr>
              <w:fldChar w:fldCharType="end"/>
            </w:r>
          </w:p>
        </w:tc>
        <w:tc>
          <w:tcPr>
            <w:tcW w:w="850" w:type="dxa"/>
            <w:vAlign w:val="center"/>
          </w:tcPr>
          <w:p w14:paraId="318789EB" w14:textId="4C908E2B" w:rsidR="00C33AA4" w:rsidRPr="00F72B80" w:rsidRDefault="00C33AA4" w:rsidP="006079E9">
            <w:pPr>
              <w:spacing w:line="360" w:lineRule="auto"/>
              <w:jc w:val="center"/>
              <w:rPr>
                <w:rFonts w:ascii="Times New Roman" w:hAnsi="Times New Roman" w:cs="Times New Roman"/>
                <w:sz w:val="18"/>
                <w:szCs w:val="18"/>
                <w:lang w:val="de-DE"/>
              </w:rPr>
            </w:pPr>
            <w:r w:rsidRPr="00F72B80">
              <w:rPr>
                <w:rFonts w:ascii="Times New Roman" w:hAnsi="Times New Roman" w:cs="Times New Roman"/>
                <w:sz w:val="18"/>
                <w:szCs w:val="18"/>
                <w:lang w:val="de-DE"/>
              </w:rPr>
              <w:t>0.745</w:t>
            </w:r>
          </w:p>
        </w:tc>
        <w:tc>
          <w:tcPr>
            <w:tcW w:w="1276" w:type="dxa"/>
            <w:vAlign w:val="center"/>
          </w:tcPr>
          <w:p w14:paraId="32BAC211" w14:textId="59FC8367" w:rsidR="00C33AA4" w:rsidRPr="00F72B80" w:rsidRDefault="00C33AA4" w:rsidP="006079E9">
            <w:pPr>
              <w:spacing w:line="360" w:lineRule="auto"/>
              <w:jc w:val="center"/>
              <w:rPr>
                <w:rFonts w:ascii="Times New Roman" w:hAnsi="Times New Roman" w:cs="Times New Roman"/>
                <w:sz w:val="18"/>
                <w:szCs w:val="18"/>
                <w:lang w:val="de-DE"/>
              </w:rPr>
            </w:pPr>
            <w:r w:rsidRPr="00F72B80">
              <w:rPr>
                <w:rFonts w:ascii="Times New Roman" w:eastAsia="等线" w:hAnsi="Times New Roman" w:cs="Times New Roman"/>
                <w:color w:val="000000"/>
                <w:sz w:val="18"/>
                <w:szCs w:val="18"/>
              </w:rPr>
              <w:t>1723.9</w:t>
            </w:r>
          </w:p>
        </w:tc>
        <w:tc>
          <w:tcPr>
            <w:tcW w:w="709" w:type="dxa"/>
            <w:vAlign w:val="center"/>
          </w:tcPr>
          <w:p w14:paraId="37C2D802" w14:textId="53139EAA" w:rsidR="00C33AA4" w:rsidRPr="00F72B80" w:rsidRDefault="00C33AA4" w:rsidP="006079E9">
            <w:pPr>
              <w:spacing w:line="360" w:lineRule="auto"/>
              <w:jc w:val="center"/>
              <w:rPr>
                <w:rFonts w:ascii="Times New Roman" w:hAnsi="Times New Roman" w:cs="Times New Roman"/>
                <w:sz w:val="18"/>
                <w:szCs w:val="18"/>
                <w:lang w:val="de-DE"/>
              </w:rPr>
            </w:pPr>
            <w:r w:rsidRPr="00F72B80">
              <w:rPr>
                <w:rFonts w:ascii="Times New Roman" w:hAnsi="Times New Roman" w:cs="Times New Roman"/>
                <w:sz w:val="18"/>
                <w:szCs w:val="18"/>
                <w:lang w:val="de-DE"/>
              </w:rPr>
              <w:t>0.264</w:t>
            </w:r>
          </w:p>
        </w:tc>
        <w:tc>
          <w:tcPr>
            <w:tcW w:w="1276" w:type="dxa"/>
            <w:vAlign w:val="center"/>
          </w:tcPr>
          <w:p w14:paraId="1A56DFC8" w14:textId="081237B8" w:rsidR="00C33AA4" w:rsidRPr="00F72B80" w:rsidRDefault="00C33AA4" w:rsidP="006079E9">
            <w:pPr>
              <w:spacing w:line="360" w:lineRule="auto"/>
              <w:jc w:val="center"/>
              <w:rPr>
                <w:rFonts w:ascii="Times New Roman" w:hAnsi="Times New Roman" w:cs="Times New Roman"/>
                <w:sz w:val="18"/>
                <w:szCs w:val="18"/>
                <w:lang w:val="de-DE"/>
              </w:rPr>
            </w:pPr>
            <w:r w:rsidRPr="00F72B80">
              <w:rPr>
                <w:rFonts w:ascii="Times New Roman" w:eastAsia="等线" w:hAnsi="Times New Roman" w:cs="Times New Roman"/>
                <w:color w:val="000000"/>
                <w:sz w:val="18"/>
                <w:szCs w:val="18"/>
              </w:rPr>
              <w:t>563.2</w:t>
            </w:r>
          </w:p>
        </w:tc>
        <w:tc>
          <w:tcPr>
            <w:tcW w:w="1134" w:type="dxa"/>
            <w:vAlign w:val="center"/>
          </w:tcPr>
          <w:p w14:paraId="48E5A42F" w14:textId="3619CD67" w:rsidR="00C33AA4" w:rsidRPr="00F72B80" w:rsidRDefault="00A74CEF" w:rsidP="006079E9">
            <w:pPr>
              <w:spacing w:line="360" w:lineRule="auto"/>
              <w:jc w:val="center"/>
              <w:rPr>
                <w:rFonts w:ascii="Times New Roman" w:hAnsi="Times New Roman" w:cs="Times New Roman"/>
                <w:sz w:val="18"/>
                <w:szCs w:val="18"/>
                <w:lang w:val="de-DE"/>
              </w:rPr>
            </w:pPr>
            <w:r>
              <w:rPr>
                <w:rFonts w:ascii="Times New Roman" w:hAnsi="Times New Roman" w:cs="Times New Roman" w:hint="eastAsia"/>
                <w:sz w:val="18"/>
                <w:szCs w:val="18"/>
                <w:lang w:val="de-DE"/>
              </w:rPr>
              <w:t>227</w:t>
            </w:r>
          </w:p>
        </w:tc>
        <w:tc>
          <w:tcPr>
            <w:tcW w:w="850" w:type="dxa"/>
            <w:vAlign w:val="center"/>
          </w:tcPr>
          <w:p w14:paraId="7A3C8976" w14:textId="0A5CA4B0" w:rsidR="00C33AA4" w:rsidRPr="00F72B80" w:rsidRDefault="00C33AA4" w:rsidP="006079E9">
            <w:pPr>
              <w:spacing w:line="360" w:lineRule="auto"/>
              <w:jc w:val="center"/>
              <w:rPr>
                <w:rFonts w:ascii="Times New Roman" w:hAnsi="Times New Roman" w:cs="Times New Roman"/>
                <w:color w:val="101214"/>
                <w:sz w:val="18"/>
                <w:szCs w:val="18"/>
                <w:shd w:val="clear" w:color="auto" w:fill="FFFFFF"/>
              </w:rPr>
            </w:pPr>
            <w:r w:rsidRPr="00F72B80">
              <w:rPr>
                <w:rFonts w:ascii="Times New Roman" w:hAnsi="Times New Roman" w:cs="Times New Roman"/>
                <w:color w:val="101214"/>
                <w:sz w:val="18"/>
                <w:szCs w:val="18"/>
                <w:shd w:val="clear" w:color="auto" w:fill="FFFFFF"/>
              </w:rPr>
              <w:t>No</w:t>
            </w:r>
          </w:p>
        </w:tc>
        <w:tc>
          <w:tcPr>
            <w:tcW w:w="851" w:type="dxa"/>
            <w:vAlign w:val="center"/>
          </w:tcPr>
          <w:p w14:paraId="2CD888A6" w14:textId="20DDDB8E" w:rsidR="00C33AA4" w:rsidRPr="00F72B80" w:rsidRDefault="00C33AA4" w:rsidP="006079E9">
            <w:pPr>
              <w:spacing w:line="360" w:lineRule="auto"/>
              <w:jc w:val="center"/>
              <w:rPr>
                <w:rFonts w:ascii="Times New Roman" w:hAnsi="Times New Roman" w:cs="Times New Roman"/>
                <w:color w:val="101214"/>
                <w:sz w:val="18"/>
                <w:szCs w:val="18"/>
                <w:shd w:val="clear" w:color="auto" w:fill="FFFFFF"/>
              </w:rPr>
            </w:pPr>
            <w:r w:rsidRPr="00F72B80">
              <w:rPr>
                <w:rFonts w:ascii="Times New Roman" w:hAnsi="Times New Roman" w:cs="Times New Roman"/>
                <w:color w:val="101214"/>
                <w:sz w:val="18"/>
                <w:szCs w:val="18"/>
                <w:shd w:val="clear" w:color="auto" w:fill="FFFFFF"/>
              </w:rPr>
              <w:t>No</w:t>
            </w:r>
          </w:p>
        </w:tc>
      </w:tr>
      <w:tr w:rsidR="006079E9" w:rsidRPr="008917E7" w14:paraId="56DE2874" w14:textId="77777777" w:rsidTr="00043D88">
        <w:trPr>
          <w:trHeight w:val="325"/>
          <w:jc w:val="center"/>
        </w:trPr>
        <w:tc>
          <w:tcPr>
            <w:tcW w:w="1413" w:type="dxa"/>
            <w:vAlign w:val="center"/>
          </w:tcPr>
          <w:p w14:paraId="1B691BA4" w14:textId="1D264B02" w:rsidR="00C33AA4" w:rsidRPr="008917E7" w:rsidRDefault="00C33AA4" w:rsidP="006079E9">
            <w:pPr>
              <w:spacing w:line="360" w:lineRule="auto"/>
              <w:jc w:val="center"/>
              <w:rPr>
                <w:rFonts w:ascii="Times New Roman" w:hAnsi="Times New Roman" w:cs="Times New Roman"/>
                <w:sz w:val="18"/>
                <w:szCs w:val="20"/>
              </w:rPr>
            </w:pPr>
            <w:bookmarkStart w:id="10" w:name="OLE_LINK19"/>
            <w:r w:rsidRPr="008917E7">
              <w:rPr>
                <w:rFonts w:ascii="Times New Roman" w:hAnsi="Times New Roman" w:cs="Times New Roman"/>
                <w:sz w:val="18"/>
                <w:szCs w:val="20"/>
              </w:rPr>
              <w:t>ITO/ZnS</w:t>
            </w:r>
            <w:bookmarkEnd w:id="10"/>
            <w:r w:rsidRPr="008917E7">
              <w:rPr>
                <w:rFonts w:ascii="Times New Roman" w:hAnsi="Times New Roman" w:cs="Times New Roman"/>
                <w:color w:val="101214"/>
                <w:sz w:val="18"/>
                <w:szCs w:val="20"/>
                <w:shd w:val="clear" w:color="auto" w:fill="FFFFFF"/>
              </w:rPr>
              <w:fldChar w:fldCharType="begin"/>
            </w:r>
            <w:r w:rsidR="00E06BCD">
              <w:rPr>
                <w:rFonts w:ascii="Times New Roman" w:hAnsi="Times New Roman" w:cs="Times New Roman"/>
                <w:color w:val="101214"/>
                <w:sz w:val="18"/>
                <w:szCs w:val="20"/>
                <w:shd w:val="clear" w:color="auto" w:fill="FFFFFF"/>
              </w:rPr>
              <w:instrText xml:space="preserve"> ADDIN EN.CITE &lt;EndNote&gt;&lt;Cite&gt;&lt;Author&gt;Zhang&lt;/Author&gt;&lt;Year&gt;2021&lt;/Year&gt;&lt;RecNum&gt;210&lt;/RecNum&gt;&lt;DisplayText&gt;&lt;style face="superscript"&gt;7&lt;/style&gt;&lt;/DisplayText&gt;&lt;record&gt;&lt;rec-number&gt;210&lt;/rec-number&gt;&lt;foreign-keys&gt;&lt;key app="EN" db-id="9wexxztwjpx5pjezdf3520euf0td9evfzs05" timestamp="1742308636"&gt;210&lt;/key&gt;&lt;/foreign-keys&gt;&lt;ref-type name="Journal Article"&gt;17&lt;/ref-type&gt;&lt;contributors&gt;&lt;authors&gt;&lt;author&gt;Zhang, Lei&lt;/author&gt;&lt;author&gt;Wang, Jun&lt;/author&gt;&lt;author&gt;Lou, Jing&lt;/author&gt;&lt;author&gt;Zhu, Ying&lt;/author&gt;&lt;author&gt;Gui, Boheng&lt;/author&gt;&lt;author&gt;Feng, Mingde&lt;/author&gt;&lt;author&gt;Wang, Jiafu&lt;/author&gt;&lt;author&gt;Qu, Shaobo&lt;/author&gt;&lt;/authors&gt;&lt;/contributors&gt;&lt;titles&gt;&lt;title&gt;A thermally robust and optically transparent infrared selective emitter for compatible camouflage&lt;/title&gt;&lt;secondary-title&gt;Journal of Materials Chemistry C&lt;/secondary-title&gt;&lt;/titles&gt;&lt;periodical&gt;&lt;full-title&gt;Journal of Materials Chemistry C&lt;/full-title&gt;&lt;abbr-1&gt;J. Mater. Chem. C&lt;/abbr-1&gt;&lt;abbr-2&gt;J Mater Chem C&lt;/abbr-2&gt;&lt;/periodical&gt;&lt;pages&gt;15018-15025&lt;/pages&gt;&lt;volume&gt;9&lt;/volume&gt;&lt;number&gt;42&lt;/number&gt;&lt;dates&gt;&lt;year&gt;2021&lt;/year&gt;&lt;/dates&gt;&lt;urls&gt;&lt;/urls&gt;&lt;/record&gt;&lt;/Cite&gt;&lt;/EndNote&gt;</w:instrText>
            </w:r>
            <w:r w:rsidRPr="008917E7">
              <w:rPr>
                <w:rFonts w:ascii="Times New Roman" w:hAnsi="Times New Roman" w:cs="Times New Roman"/>
                <w:color w:val="101214"/>
                <w:sz w:val="18"/>
                <w:szCs w:val="20"/>
                <w:shd w:val="clear" w:color="auto" w:fill="FFFFFF"/>
              </w:rPr>
              <w:fldChar w:fldCharType="separate"/>
            </w:r>
            <w:r w:rsidR="00E06BCD" w:rsidRPr="00E06BCD">
              <w:rPr>
                <w:rFonts w:ascii="Times New Roman" w:hAnsi="Times New Roman" w:cs="Times New Roman"/>
                <w:noProof/>
                <w:color w:val="101214"/>
                <w:sz w:val="18"/>
                <w:szCs w:val="20"/>
                <w:shd w:val="clear" w:color="auto" w:fill="FFFFFF"/>
                <w:vertAlign w:val="superscript"/>
              </w:rPr>
              <w:t>7</w:t>
            </w:r>
            <w:r w:rsidRPr="008917E7">
              <w:rPr>
                <w:rFonts w:ascii="Times New Roman" w:hAnsi="Times New Roman" w:cs="Times New Roman"/>
                <w:color w:val="101214"/>
                <w:sz w:val="18"/>
                <w:szCs w:val="20"/>
                <w:shd w:val="clear" w:color="auto" w:fill="FFFFFF"/>
              </w:rPr>
              <w:fldChar w:fldCharType="end"/>
            </w:r>
          </w:p>
        </w:tc>
        <w:tc>
          <w:tcPr>
            <w:tcW w:w="850" w:type="dxa"/>
            <w:vAlign w:val="center"/>
          </w:tcPr>
          <w:p w14:paraId="2A5632C1" w14:textId="182D8B4F"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0.637</w:t>
            </w:r>
          </w:p>
        </w:tc>
        <w:tc>
          <w:tcPr>
            <w:tcW w:w="1276" w:type="dxa"/>
            <w:vAlign w:val="center"/>
          </w:tcPr>
          <w:p w14:paraId="28B1F8A6" w14:textId="4B2DA993"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eastAsia="等线" w:hAnsi="Times New Roman" w:cs="Times New Roman"/>
                <w:color w:val="000000"/>
                <w:sz w:val="18"/>
                <w:szCs w:val="18"/>
              </w:rPr>
              <w:t>1444.2</w:t>
            </w:r>
          </w:p>
        </w:tc>
        <w:tc>
          <w:tcPr>
            <w:tcW w:w="709" w:type="dxa"/>
            <w:vAlign w:val="center"/>
          </w:tcPr>
          <w:p w14:paraId="47E5D73A" w14:textId="41B3C5A4"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0.272</w:t>
            </w:r>
          </w:p>
        </w:tc>
        <w:tc>
          <w:tcPr>
            <w:tcW w:w="1276" w:type="dxa"/>
            <w:vAlign w:val="center"/>
          </w:tcPr>
          <w:p w14:paraId="02F22602" w14:textId="118ED3D6"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eastAsia="等线" w:hAnsi="Times New Roman" w:cs="Times New Roman"/>
                <w:color w:val="000000"/>
                <w:sz w:val="18"/>
                <w:szCs w:val="18"/>
              </w:rPr>
              <w:t>551.1</w:t>
            </w:r>
          </w:p>
        </w:tc>
        <w:tc>
          <w:tcPr>
            <w:tcW w:w="1134" w:type="dxa"/>
            <w:vAlign w:val="center"/>
          </w:tcPr>
          <w:p w14:paraId="577E9FFD" w14:textId="65A8C5AB"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427</w:t>
            </w:r>
          </w:p>
        </w:tc>
        <w:tc>
          <w:tcPr>
            <w:tcW w:w="850" w:type="dxa"/>
            <w:vAlign w:val="center"/>
          </w:tcPr>
          <w:p w14:paraId="61077476" w14:textId="1F26BB32" w:rsidR="00C33AA4" w:rsidRPr="00F72B80" w:rsidRDefault="00C33AA4" w:rsidP="006079E9">
            <w:pPr>
              <w:spacing w:line="360" w:lineRule="auto"/>
              <w:jc w:val="center"/>
              <w:rPr>
                <w:rFonts w:ascii="Times New Roman" w:hAnsi="Times New Roman" w:cs="Times New Roman"/>
                <w:color w:val="101214"/>
                <w:sz w:val="18"/>
                <w:szCs w:val="18"/>
                <w:shd w:val="clear" w:color="auto" w:fill="FFFFFF"/>
              </w:rPr>
            </w:pPr>
            <w:r w:rsidRPr="00F72B80">
              <w:rPr>
                <w:rFonts w:ascii="Times New Roman" w:hAnsi="Times New Roman" w:cs="Times New Roman"/>
                <w:color w:val="101214"/>
                <w:sz w:val="18"/>
                <w:szCs w:val="18"/>
                <w:shd w:val="clear" w:color="auto" w:fill="FFFFFF"/>
              </w:rPr>
              <w:t>No</w:t>
            </w:r>
          </w:p>
        </w:tc>
        <w:tc>
          <w:tcPr>
            <w:tcW w:w="851" w:type="dxa"/>
            <w:vAlign w:val="center"/>
          </w:tcPr>
          <w:p w14:paraId="2FCC9789" w14:textId="7F725A84" w:rsidR="00C33AA4" w:rsidRPr="00F72B80" w:rsidRDefault="00C33AA4" w:rsidP="006079E9">
            <w:pPr>
              <w:spacing w:line="360" w:lineRule="auto"/>
              <w:jc w:val="center"/>
              <w:rPr>
                <w:rFonts w:ascii="Times New Roman" w:hAnsi="Times New Roman" w:cs="Times New Roman"/>
                <w:color w:val="101214"/>
                <w:sz w:val="18"/>
                <w:szCs w:val="18"/>
                <w:shd w:val="clear" w:color="auto" w:fill="FFFFFF"/>
              </w:rPr>
            </w:pPr>
            <w:r w:rsidRPr="00F72B80">
              <w:rPr>
                <w:rFonts w:ascii="Times New Roman" w:hAnsi="Times New Roman" w:cs="Times New Roman"/>
                <w:color w:val="101214"/>
                <w:sz w:val="18"/>
                <w:szCs w:val="18"/>
                <w:shd w:val="clear" w:color="auto" w:fill="FFFFFF"/>
              </w:rPr>
              <w:t>No</w:t>
            </w:r>
          </w:p>
        </w:tc>
      </w:tr>
      <w:tr w:rsidR="006079E9" w:rsidRPr="008917E7" w14:paraId="32BE7604" w14:textId="77777777" w:rsidTr="00043D88">
        <w:trPr>
          <w:trHeight w:val="204"/>
          <w:jc w:val="center"/>
        </w:trPr>
        <w:tc>
          <w:tcPr>
            <w:tcW w:w="1413" w:type="dxa"/>
            <w:vAlign w:val="center"/>
          </w:tcPr>
          <w:p w14:paraId="23C2C122" w14:textId="0718E191" w:rsidR="00C33AA4" w:rsidRPr="008917E7" w:rsidRDefault="00C33AA4" w:rsidP="006079E9">
            <w:pPr>
              <w:spacing w:line="360" w:lineRule="auto"/>
              <w:jc w:val="center"/>
              <w:rPr>
                <w:rFonts w:ascii="Times New Roman" w:hAnsi="Times New Roman" w:cs="Times New Roman"/>
                <w:sz w:val="18"/>
                <w:szCs w:val="20"/>
              </w:rPr>
            </w:pPr>
            <w:bookmarkStart w:id="11" w:name="OLE_LINK20"/>
            <w:r w:rsidRPr="008917E7">
              <w:rPr>
                <w:rFonts w:ascii="Times New Roman" w:hAnsi="Times New Roman" w:cs="Times New Roman"/>
                <w:sz w:val="18"/>
                <w:szCs w:val="20"/>
              </w:rPr>
              <w:t>Au-</w:t>
            </w:r>
            <w:bookmarkStart w:id="12" w:name="OLE_LINK15"/>
            <w:r w:rsidRPr="008917E7">
              <w:rPr>
                <w:rFonts w:ascii="Times New Roman" w:hAnsi="Times New Roman" w:cs="Times New Roman"/>
                <w:sz w:val="18"/>
                <w:szCs w:val="20"/>
              </w:rPr>
              <w:t>Si</w:t>
            </w:r>
            <w:r w:rsidRPr="008917E7">
              <w:rPr>
                <w:rFonts w:ascii="Times New Roman" w:hAnsi="Times New Roman" w:cs="Times New Roman"/>
                <w:sz w:val="18"/>
                <w:szCs w:val="20"/>
                <w:vertAlign w:val="subscript"/>
              </w:rPr>
              <w:t>3</w:t>
            </w:r>
            <w:r w:rsidRPr="008917E7">
              <w:rPr>
                <w:rFonts w:ascii="Times New Roman" w:hAnsi="Times New Roman" w:cs="Times New Roman"/>
                <w:sz w:val="18"/>
                <w:szCs w:val="20"/>
              </w:rPr>
              <w:t>N</w:t>
            </w:r>
            <w:r w:rsidRPr="008917E7">
              <w:rPr>
                <w:rFonts w:ascii="Times New Roman" w:hAnsi="Times New Roman" w:cs="Times New Roman"/>
                <w:sz w:val="18"/>
                <w:szCs w:val="20"/>
                <w:vertAlign w:val="subscript"/>
              </w:rPr>
              <w:t>4</w:t>
            </w:r>
            <w:r w:rsidRPr="008917E7">
              <w:rPr>
                <w:rFonts w:ascii="Times New Roman" w:hAnsi="Times New Roman" w:cs="Times New Roman"/>
                <w:sz w:val="18"/>
                <w:szCs w:val="20"/>
              </w:rPr>
              <w:t>-</w:t>
            </w:r>
            <w:bookmarkEnd w:id="12"/>
            <w:r w:rsidRPr="008917E7">
              <w:rPr>
                <w:rFonts w:ascii="Times New Roman" w:hAnsi="Times New Roman" w:cs="Times New Roman"/>
                <w:sz w:val="18"/>
                <w:szCs w:val="20"/>
              </w:rPr>
              <w:t>Au</w:t>
            </w:r>
            <w:bookmarkEnd w:id="11"/>
            <w:r w:rsidRPr="008917E7">
              <w:rPr>
                <w:rFonts w:ascii="Times New Roman" w:hAnsi="Times New Roman" w:cs="Times New Roman"/>
                <w:color w:val="101214"/>
                <w:sz w:val="18"/>
                <w:szCs w:val="20"/>
                <w:shd w:val="clear" w:color="auto" w:fill="FFFFFF"/>
              </w:rPr>
              <w:fldChar w:fldCharType="begin"/>
            </w:r>
            <w:r w:rsidR="00E06BCD">
              <w:rPr>
                <w:rFonts w:ascii="Times New Roman" w:hAnsi="Times New Roman" w:cs="Times New Roman"/>
                <w:color w:val="101214"/>
                <w:sz w:val="18"/>
                <w:szCs w:val="20"/>
                <w:shd w:val="clear" w:color="auto" w:fill="FFFFFF"/>
              </w:rPr>
              <w:instrText xml:space="preserve"> ADDIN EN.CITE &lt;EndNote&gt;&lt;Cite&gt;&lt;Author&gt;Lee&lt;/Author&gt;&lt;Year&gt;2022&lt;/Year&gt;&lt;RecNum&gt;211&lt;/RecNum&gt;&lt;DisplayText&gt;&lt;style face="superscript"&gt;8&lt;/style&gt;&lt;/DisplayText&gt;&lt;record&gt;&lt;rec-number&gt;211&lt;/rec-number&gt;&lt;foreign-keys&gt;&lt;key app="EN" db-id="9wexxztwjpx5pjezdf3520euf0td9evfzs0</w:instrText>
            </w:r>
            <w:r w:rsidR="00E06BCD">
              <w:rPr>
                <w:rFonts w:ascii="Times New Roman" w:hAnsi="Times New Roman" w:cs="Times New Roman" w:hint="eastAsia"/>
                <w:color w:val="101214"/>
                <w:sz w:val="18"/>
                <w:szCs w:val="20"/>
                <w:shd w:val="clear" w:color="auto" w:fill="FFFFFF"/>
              </w:rPr>
              <w:instrText>5" timestamp="1742308789"&gt;211&lt;/key&gt;&lt;/foreign-keys&gt;&lt;ref-type name="Journal Article"&gt;17&lt;/ref-type&gt;&lt;contributors&gt;&lt;authors&gt;&lt;author&gt;Lee, Namkyu&lt;/author&gt;&lt;author&gt;Lim, Joon</w:instrText>
            </w:r>
            <w:r w:rsidR="00E06BCD">
              <w:rPr>
                <w:rFonts w:ascii="Times New Roman" w:hAnsi="Times New Roman" w:cs="Times New Roman" w:hint="eastAsia"/>
                <w:color w:val="101214"/>
                <w:sz w:val="18"/>
                <w:szCs w:val="20"/>
                <w:shd w:val="clear" w:color="auto" w:fill="FFFFFF"/>
              </w:rPr>
              <w:instrText>‐</w:instrText>
            </w:r>
            <w:r w:rsidR="00E06BCD">
              <w:rPr>
                <w:rFonts w:ascii="Times New Roman" w:hAnsi="Times New Roman" w:cs="Times New Roman" w:hint="eastAsia"/>
                <w:color w:val="101214"/>
                <w:sz w:val="18"/>
                <w:szCs w:val="20"/>
                <w:shd w:val="clear" w:color="auto" w:fill="FFFFFF"/>
              </w:rPr>
              <w:instrText>Soo&lt;/author&gt;&lt;author&gt;Chang, Injoong&lt;/author&gt;&lt;author&gt;Bae, Hyung Mo&lt;/author&gt;&lt;author&gt;Nam, Juye</w:instrText>
            </w:r>
            <w:r w:rsidR="00E06BCD">
              <w:rPr>
                <w:rFonts w:ascii="Times New Roman" w:hAnsi="Times New Roman" w:cs="Times New Roman"/>
                <w:color w:val="101214"/>
                <w:sz w:val="18"/>
                <w:szCs w:val="20"/>
                <w:shd w:val="clear" w:color="auto" w:fill="FFFFFF"/>
              </w:rPr>
              <w:instrText>ong&lt;/author&gt;&lt;author&gt;Cho, Hyung Hee&lt;/author&gt;&lt;/authors&gt;&lt;/contributors&gt;&lt;titles&gt;&lt;title&gt;Flexible assembled metamaterials for infrared and microwave camouflage&lt;/title&gt;&lt;secondary-title&gt;Advanced Optical Materials&lt;/secondary-title&gt;&lt;/titles&gt;&lt;periodical&gt;&lt;full-title&gt;Advanced Optical Materials&lt;/full-title&gt;&lt;abbr-1&gt;Adv. Opt. Mater.&lt;/abbr-1&gt;&lt;/periodical&gt;&lt;pages&gt;2200448&lt;/pages&gt;&lt;volume&gt;10&lt;/volume&gt;&lt;number&gt;11&lt;/number&gt;&lt;dates&gt;&lt;year&gt;2022&lt;/year&gt;&lt;/dates&gt;&lt;isbn&gt;2195-1071&lt;/isbn&gt;&lt;urls&gt;&lt;/urls&gt;&lt;/record&gt;&lt;/Cite&gt;&lt;/EndNote&gt;</w:instrText>
            </w:r>
            <w:r w:rsidRPr="008917E7">
              <w:rPr>
                <w:rFonts w:ascii="Times New Roman" w:hAnsi="Times New Roman" w:cs="Times New Roman"/>
                <w:color w:val="101214"/>
                <w:sz w:val="18"/>
                <w:szCs w:val="20"/>
                <w:shd w:val="clear" w:color="auto" w:fill="FFFFFF"/>
              </w:rPr>
              <w:fldChar w:fldCharType="separate"/>
            </w:r>
            <w:r w:rsidR="00E06BCD" w:rsidRPr="00E06BCD">
              <w:rPr>
                <w:rFonts w:ascii="Times New Roman" w:hAnsi="Times New Roman" w:cs="Times New Roman"/>
                <w:noProof/>
                <w:color w:val="101214"/>
                <w:sz w:val="18"/>
                <w:szCs w:val="20"/>
                <w:shd w:val="clear" w:color="auto" w:fill="FFFFFF"/>
                <w:vertAlign w:val="superscript"/>
              </w:rPr>
              <w:t>8</w:t>
            </w:r>
            <w:r w:rsidRPr="008917E7">
              <w:rPr>
                <w:rFonts w:ascii="Times New Roman" w:hAnsi="Times New Roman" w:cs="Times New Roman"/>
                <w:color w:val="101214"/>
                <w:sz w:val="18"/>
                <w:szCs w:val="20"/>
                <w:shd w:val="clear" w:color="auto" w:fill="FFFFFF"/>
              </w:rPr>
              <w:fldChar w:fldCharType="end"/>
            </w:r>
          </w:p>
        </w:tc>
        <w:tc>
          <w:tcPr>
            <w:tcW w:w="850" w:type="dxa"/>
            <w:vAlign w:val="center"/>
          </w:tcPr>
          <w:p w14:paraId="01780AC6" w14:textId="66F1FF7E"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0.354</w:t>
            </w:r>
          </w:p>
        </w:tc>
        <w:tc>
          <w:tcPr>
            <w:tcW w:w="1276" w:type="dxa"/>
            <w:vAlign w:val="center"/>
          </w:tcPr>
          <w:p w14:paraId="7011744D" w14:textId="2C8A1F74"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eastAsia="等线" w:hAnsi="Times New Roman" w:cs="Times New Roman"/>
                <w:color w:val="000000"/>
                <w:sz w:val="18"/>
                <w:szCs w:val="18"/>
              </w:rPr>
              <w:t>820.9</w:t>
            </w:r>
          </w:p>
        </w:tc>
        <w:tc>
          <w:tcPr>
            <w:tcW w:w="709" w:type="dxa"/>
            <w:vAlign w:val="center"/>
          </w:tcPr>
          <w:p w14:paraId="7542041A" w14:textId="4E9CCA80"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0.205</w:t>
            </w:r>
          </w:p>
        </w:tc>
        <w:tc>
          <w:tcPr>
            <w:tcW w:w="1276" w:type="dxa"/>
            <w:vAlign w:val="center"/>
          </w:tcPr>
          <w:p w14:paraId="4C37FB5C" w14:textId="12E92F73"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eastAsia="等线" w:hAnsi="Times New Roman" w:cs="Times New Roman"/>
                <w:color w:val="000000"/>
                <w:sz w:val="18"/>
                <w:szCs w:val="18"/>
              </w:rPr>
              <w:t>449.4</w:t>
            </w:r>
          </w:p>
        </w:tc>
        <w:tc>
          <w:tcPr>
            <w:tcW w:w="1134" w:type="dxa"/>
            <w:vAlign w:val="center"/>
          </w:tcPr>
          <w:p w14:paraId="00A43FCD" w14:textId="0199002F"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37</w:t>
            </w:r>
          </w:p>
        </w:tc>
        <w:tc>
          <w:tcPr>
            <w:tcW w:w="850" w:type="dxa"/>
            <w:vAlign w:val="center"/>
          </w:tcPr>
          <w:p w14:paraId="38D66E76" w14:textId="2BE83D0A" w:rsidR="00C33AA4" w:rsidRPr="00F72B80" w:rsidRDefault="00C33AA4" w:rsidP="006079E9">
            <w:pPr>
              <w:spacing w:line="360" w:lineRule="auto"/>
              <w:jc w:val="center"/>
              <w:rPr>
                <w:rFonts w:ascii="Times New Roman" w:hAnsi="Times New Roman" w:cs="Times New Roman"/>
                <w:color w:val="101214"/>
                <w:sz w:val="18"/>
                <w:szCs w:val="18"/>
                <w:shd w:val="clear" w:color="auto" w:fill="FFFFFF"/>
              </w:rPr>
            </w:pPr>
            <w:r w:rsidRPr="00F72B80">
              <w:rPr>
                <w:rFonts w:ascii="Times New Roman" w:hAnsi="Times New Roman" w:cs="Times New Roman"/>
                <w:color w:val="101214"/>
                <w:sz w:val="18"/>
                <w:szCs w:val="18"/>
                <w:shd w:val="clear" w:color="auto" w:fill="FFFFFF"/>
              </w:rPr>
              <w:t>No</w:t>
            </w:r>
          </w:p>
        </w:tc>
        <w:tc>
          <w:tcPr>
            <w:tcW w:w="851" w:type="dxa"/>
            <w:vAlign w:val="center"/>
          </w:tcPr>
          <w:p w14:paraId="38305F22" w14:textId="760BAC1B" w:rsidR="00C33AA4" w:rsidRPr="00F72B80" w:rsidRDefault="00C33AA4" w:rsidP="006079E9">
            <w:pPr>
              <w:spacing w:line="360" w:lineRule="auto"/>
              <w:jc w:val="center"/>
              <w:rPr>
                <w:rFonts w:ascii="Times New Roman" w:hAnsi="Times New Roman" w:cs="Times New Roman"/>
                <w:color w:val="101214"/>
                <w:sz w:val="18"/>
                <w:szCs w:val="18"/>
                <w:shd w:val="clear" w:color="auto" w:fill="FFFFFF"/>
              </w:rPr>
            </w:pPr>
            <w:r w:rsidRPr="00F72B80">
              <w:rPr>
                <w:rFonts w:ascii="Times New Roman" w:hAnsi="Times New Roman" w:cs="Times New Roman"/>
                <w:color w:val="101214"/>
                <w:sz w:val="18"/>
                <w:szCs w:val="18"/>
                <w:shd w:val="clear" w:color="auto" w:fill="FFFFFF"/>
              </w:rPr>
              <w:t>No</w:t>
            </w:r>
          </w:p>
        </w:tc>
      </w:tr>
      <w:tr w:rsidR="006079E9" w:rsidRPr="008917E7" w14:paraId="5D1B886A" w14:textId="77777777" w:rsidTr="00043D88">
        <w:trPr>
          <w:trHeight w:val="204"/>
          <w:jc w:val="center"/>
        </w:trPr>
        <w:tc>
          <w:tcPr>
            <w:tcW w:w="1413" w:type="dxa"/>
            <w:vAlign w:val="center"/>
          </w:tcPr>
          <w:p w14:paraId="4FC25483" w14:textId="7EEC48B3" w:rsidR="00C33AA4" w:rsidRPr="008917E7" w:rsidRDefault="00C33AA4" w:rsidP="006079E9">
            <w:pPr>
              <w:spacing w:line="360" w:lineRule="auto"/>
              <w:jc w:val="center"/>
              <w:rPr>
                <w:rFonts w:ascii="Times New Roman" w:hAnsi="Times New Roman" w:cs="Times New Roman"/>
                <w:sz w:val="18"/>
                <w:szCs w:val="20"/>
              </w:rPr>
            </w:pPr>
            <w:r w:rsidRPr="008917E7">
              <w:rPr>
                <w:rFonts w:ascii="Times New Roman" w:hAnsi="Times New Roman" w:cs="Times New Roman"/>
                <w:sz w:val="18"/>
                <w:szCs w:val="20"/>
              </w:rPr>
              <w:t>Si/GST/Au</w:t>
            </w:r>
            <w:r w:rsidRPr="008917E7">
              <w:rPr>
                <w:rFonts w:ascii="Times New Roman" w:hAnsi="Times New Roman" w:cs="Times New Roman"/>
                <w:color w:val="101214"/>
                <w:sz w:val="18"/>
                <w:szCs w:val="20"/>
                <w:shd w:val="clear" w:color="auto" w:fill="FFFFFF"/>
              </w:rPr>
              <w:fldChar w:fldCharType="begin"/>
            </w:r>
            <w:r w:rsidR="00E06BCD">
              <w:rPr>
                <w:rFonts w:ascii="Times New Roman" w:hAnsi="Times New Roman" w:cs="Times New Roman"/>
                <w:color w:val="101214"/>
                <w:sz w:val="18"/>
                <w:szCs w:val="20"/>
                <w:shd w:val="clear" w:color="auto" w:fill="FFFFFF"/>
              </w:rPr>
              <w:instrText xml:space="preserve"> ADDIN EN.CITE &lt;EndNote&gt;&lt;Cite&gt;&lt;Author&gt;Pan&lt;/Author&gt;&lt;Year&gt;2020&lt;/Year&gt;&lt;RecNum&gt;212&lt;/RecNum&gt;&lt;DisplayText&gt;&lt;style face="superscript"&gt;9&lt;/style&gt;&lt;/DisplayText&gt;&lt;record&gt;&lt;rec-number&gt;212&lt;/rec-number&gt;&lt;foreign-keys&gt;&lt;key app="EN" db-id="9wexxztwjpx5pjezdf3520euf0td9evfzs05" timestamp="1742309035"&gt;212&lt;/key&gt;&lt;/foreign-keys&gt;&lt;ref-type name="Journal Article"&gt;17&lt;/ref-type&gt;&lt;contributors&gt;&lt;authors&gt;&lt;author&gt;Pan, Meiyan&lt;/author&gt;&lt;author&gt;Huang, Yun&lt;/author&gt;&lt;author&gt;Li, Qiang&lt;/author&gt;&lt;author&gt;Luo, Hao&lt;/author&gt;&lt;author&gt;Zhu, Huanzheng&lt;/author&gt;&lt;author&gt;Kaur, Sandeep&lt;/author&gt;&lt;author&gt;Qiu, Min&lt;/author&gt;&lt;/authors&gt;&lt;/contributors&gt;&lt;titles&gt;&lt;title&gt;Multi-band middle-infrared-compatible camouflage with thermal management via simple photonic structures&lt;/title&gt;&lt;secondary-title&gt;Nano Energy&lt;/secondary-title&gt;&lt;/titles&gt;&lt;periodical&gt;&lt;full-title&gt;Nano Energy&lt;/full-title&gt;&lt;/periodical&gt;&lt;pages&gt;104449&lt;/pages&gt;&lt;volume&gt;69&lt;/volume&gt;&lt;dates&gt;&lt;year&gt;2020&lt;/year&gt;&lt;/dates&gt;&lt;isbn&gt;2211-2855&lt;/isbn&gt;&lt;urls&gt;&lt;/urls&gt;&lt;/record&gt;&lt;/Cite&gt;&lt;/EndNote&gt;</w:instrText>
            </w:r>
            <w:r w:rsidRPr="008917E7">
              <w:rPr>
                <w:rFonts w:ascii="Times New Roman" w:hAnsi="Times New Roman" w:cs="Times New Roman"/>
                <w:color w:val="101214"/>
                <w:sz w:val="18"/>
                <w:szCs w:val="20"/>
                <w:shd w:val="clear" w:color="auto" w:fill="FFFFFF"/>
              </w:rPr>
              <w:fldChar w:fldCharType="separate"/>
            </w:r>
            <w:r w:rsidR="00E06BCD" w:rsidRPr="00E06BCD">
              <w:rPr>
                <w:rFonts w:ascii="Times New Roman" w:hAnsi="Times New Roman" w:cs="Times New Roman"/>
                <w:noProof/>
                <w:color w:val="101214"/>
                <w:sz w:val="18"/>
                <w:szCs w:val="20"/>
                <w:shd w:val="clear" w:color="auto" w:fill="FFFFFF"/>
                <w:vertAlign w:val="superscript"/>
              </w:rPr>
              <w:t>9</w:t>
            </w:r>
            <w:r w:rsidRPr="008917E7">
              <w:rPr>
                <w:rFonts w:ascii="Times New Roman" w:hAnsi="Times New Roman" w:cs="Times New Roman"/>
                <w:color w:val="101214"/>
                <w:sz w:val="18"/>
                <w:szCs w:val="20"/>
                <w:shd w:val="clear" w:color="auto" w:fill="FFFFFF"/>
              </w:rPr>
              <w:fldChar w:fldCharType="end"/>
            </w:r>
          </w:p>
        </w:tc>
        <w:tc>
          <w:tcPr>
            <w:tcW w:w="850" w:type="dxa"/>
            <w:vAlign w:val="center"/>
          </w:tcPr>
          <w:p w14:paraId="6D31165B" w14:textId="6DA8310D"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0.734</w:t>
            </w:r>
          </w:p>
        </w:tc>
        <w:tc>
          <w:tcPr>
            <w:tcW w:w="1276" w:type="dxa"/>
            <w:vAlign w:val="center"/>
          </w:tcPr>
          <w:p w14:paraId="038149B8" w14:textId="0FB245F6"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eastAsia="等线" w:hAnsi="Times New Roman" w:cs="Times New Roman"/>
                <w:color w:val="000000"/>
                <w:sz w:val="18"/>
                <w:szCs w:val="18"/>
              </w:rPr>
              <w:t>1588.1</w:t>
            </w:r>
          </w:p>
        </w:tc>
        <w:tc>
          <w:tcPr>
            <w:tcW w:w="709" w:type="dxa"/>
            <w:vAlign w:val="center"/>
          </w:tcPr>
          <w:p w14:paraId="0F338910" w14:textId="68A7AC13"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0.356</w:t>
            </w:r>
          </w:p>
        </w:tc>
        <w:tc>
          <w:tcPr>
            <w:tcW w:w="1276" w:type="dxa"/>
            <w:vAlign w:val="center"/>
          </w:tcPr>
          <w:p w14:paraId="589B0D20" w14:textId="22ABB8EC"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eastAsia="等线" w:hAnsi="Times New Roman" w:cs="Times New Roman"/>
                <w:color w:val="000000"/>
                <w:sz w:val="18"/>
                <w:szCs w:val="18"/>
              </w:rPr>
              <w:t>664.4</w:t>
            </w:r>
          </w:p>
        </w:tc>
        <w:tc>
          <w:tcPr>
            <w:tcW w:w="1134" w:type="dxa"/>
            <w:vAlign w:val="center"/>
          </w:tcPr>
          <w:p w14:paraId="471DE2C9" w14:textId="0E1CCAB3"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160</w:t>
            </w:r>
          </w:p>
        </w:tc>
        <w:tc>
          <w:tcPr>
            <w:tcW w:w="850" w:type="dxa"/>
            <w:vAlign w:val="center"/>
          </w:tcPr>
          <w:p w14:paraId="7E274140" w14:textId="077A743D" w:rsidR="00C33AA4" w:rsidRPr="00F72B80" w:rsidRDefault="00C33AA4" w:rsidP="006079E9">
            <w:pPr>
              <w:spacing w:line="360" w:lineRule="auto"/>
              <w:jc w:val="center"/>
              <w:rPr>
                <w:rFonts w:ascii="Times New Roman" w:hAnsi="Times New Roman" w:cs="Times New Roman"/>
                <w:color w:val="101214"/>
                <w:sz w:val="18"/>
                <w:szCs w:val="18"/>
                <w:shd w:val="clear" w:color="auto" w:fill="FFFFFF"/>
              </w:rPr>
            </w:pPr>
            <w:r w:rsidRPr="00F72B80">
              <w:rPr>
                <w:rFonts w:ascii="Times New Roman" w:hAnsi="Times New Roman" w:cs="Times New Roman"/>
                <w:color w:val="101214"/>
                <w:sz w:val="18"/>
                <w:szCs w:val="18"/>
                <w:shd w:val="clear" w:color="auto" w:fill="FFFFFF"/>
              </w:rPr>
              <w:t>No</w:t>
            </w:r>
          </w:p>
        </w:tc>
        <w:tc>
          <w:tcPr>
            <w:tcW w:w="851" w:type="dxa"/>
            <w:vAlign w:val="center"/>
          </w:tcPr>
          <w:p w14:paraId="609206CB" w14:textId="15587904" w:rsidR="00C33AA4" w:rsidRPr="00F72B80" w:rsidRDefault="00C33AA4" w:rsidP="006079E9">
            <w:pPr>
              <w:spacing w:line="360" w:lineRule="auto"/>
              <w:jc w:val="center"/>
              <w:rPr>
                <w:rFonts w:ascii="Times New Roman" w:hAnsi="Times New Roman" w:cs="Times New Roman"/>
                <w:color w:val="101214"/>
                <w:sz w:val="18"/>
                <w:szCs w:val="18"/>
                <w:shd w:val="clear" w:color="auto" w:fill="FFFFFF"/>
              </w:rPr>
            </w:pPr>
            <w:r w:rsidRPr="00F72B80">
              <w:rPr>
                <w:rFonts w:ascii="Times New Roman" w:hAnsi="Times New Roman" w:cs="Times New Roman"/>
                <w:color w:val="101214"/>
                <w:sz w:val="18"/>
                <w:szCs w:val="18"/>
                <w:shd w:val="clear" w:color="auto" w:fill="FFFFFF"/>
              </w:rPr>
              <w:t>No</w:t>
            </w:r>
          </w:p>
        </w:tc>
      </w:tr>
      <w:tr w:rsidR="006079E9" w:rsidRPr="008917E7" w14:paraId="4EE4BCB4" w14:textId="77777777" w:rsidTr="00043D88">
        <w:trPr>
          <w:trHeight w:val="194"/>
          <w:jc w:val="center"/>
        </w:trPr>
        <w:tc>
          <w:tcPr>
            <w:tcW w:w="1413" w:type="dxa"/>
            <w:vAlign w:val="center"/>
          </w:tcPr>
          <w:p w14:paraId="044D2F37" w14:textId="6451391A" w:rsidR="00C33AA4" w:rsidRPr="008917E7" w:rsidRDefault="00C33AA4" w:rsidP="006079E9">
            <w:pPr>
              <w:spacing w:line="360" w:lineRule="auto"/>
              <w:jc w:val="center"/>
              <w:rPr>
                <w:rFonts w:ascii="Times New Roman" w:hAnsi="Times New Roman" w:cs="Times New Roman"/>
                <w:sz w:val="18"/>
                <w:szCs w:val="20"/>
              </w:rPr>
            </w:pPr>
            <w:bookmarkStart w:id="13" w:name="OLE_LINK23"/>
            <w:r w:rsidRPr="008917E7">
              <w:rPr>
                <w:rFonts w:ascii="Times New Roman" w:hAnsi="Times New Roman" w:cs="Times New Roman"/>
                <w:sz w:val="18"/>
                <w:szCs w:val="20"/>
              </w:rPr>
              <w:t>Au- Si</w:t>
            </w:r>
            <w:r w:rsidRPr="008917E7">
              <w:rPr>
                <w:rFonts w:ascii="Times New Roman" w:hAnsi="Times New Roman" w:cs="Times New Roman"/>
                <w:sz w:val="18"/>
                <w:szCs w:val="20"/>
                <w:vertAlign w:val="subscript"/>
              </w:rPr>
              <w:t>3</w:t>
            </w:r>
            <w:r w:rsidRPr="008917E7">
              <w:rPr>
                <w:rFonts w:ascii="Times New Roman" w:hAnsi="Times New Roman" w:cs="Times New Roman"/>
                <w:sz w:val="18"/>
                <w:szCs w:val="20"/>
              </w:rPr>
              <w:t>N</w:t>
            </w:r>
            <w:r w:rsidRPr="008917E7">
              <w:rPr>
                <w:rFonts w:ascii="Times New Roman" w:hAnsi="Times New Roman" w:cs="Times New Roman"/>
                <w:sz w:val="18"/>
                <w:szCs w:val="20"/>
                <w:vertAlign w:val="subscript"/>
              </w:rPr>
              <w:t>4</w:t>
            </w:r>
            <w:r w:rsidRPr="008917E7">
              <w:rPr>
                <w:rFonts w:ascii="Times New Roman" w:hAnsi="Times New Roman" w:cs="Times New Roman"/>
                <w:sz w:val="18"/>
                <w:szCs w:val="20"/>
              </w:rPr>
              <w:t>-ITO</w:t>
            </w:r>
            <w:bookmarkEnd w:id="13"/>
            <w:r w:rsidRPr="008917E7">
              <w:rPr>
                <w:rFonts w:ascii="Times New Roman" w:hAnsi="Times New Roman" w:cs="Times New Roman"/>
                <w:color w:val="101214"/>
                <w:sz w:val="18"/>
                <w:szCs w:val="20"/>
                <w:shd w:val="clear" w:color="auto" w:fill="FFFFFF"/>
              </w:rPr>
              <w:fldChar w:fldCharType="begin"/>
            </w:r>
            <w:r w:rsidR="00E06BCD">
              <w:rPr>
                <w:rFonts w:ascii="Times New Roman" w:hAnsi="Times New Roman" w:cs="Times New Roman"/>
                <w:color w:val="101214"/>
                <w:sz w:val="18"/>
                <w:szCs w:val="20"/>
                <w:shd w:val="clear" w:color="auto" w:fill="FFFFFF"/>
              </w:rPr>
              <w:instrText xml:space="preserve"> ADDIN EN.CITE &lt;EndNote&gt;&lt;Cite&gt;&lt;Author&gt;Lee&lt;/Author&gt;&lt;Year&gt;2021&lt;/Year&gt;&lt;RecNum&gt;213&lt;/RecNum&gt;&lt;DisplayText&gt;&lt;style face="superscript"&gt;10&lt;/style&gt;&lt;/DisplayText&gt;&lt;record&gt;&lt;rec-number&gt;213&lt;/rec-number&gt;&lt;foreign-keys&gt;&lt;key app="EN" db-id="9wexxztwjpx5pjezdf3520euf0td9evfzs05" timestamp="1742309359"&gt;213&lt;/key&gt;&lt;/foreign-keys&gt;&lt;ref-type name="Journal Article"&gt;17&lt;/ref-type&gt;&lt;contributors&gt;&lt;authors&gt;&lt;author&gt;Lee, Namkyu&lt;/author&gt;&lt;author&gt;Lim, Joon-Soo&lt;/author&gt;&lt;author&gt;Chang, Injoong&lt;/author&gt;&lt;author&gt;Lee, Donghwi&lt;/author&gt;&lt;author&gt;Cho, Hyung Hee&lt;/author&gt;&lt;/authors&gt;&lt;/contributors&gt;&lt;titles&gt;&lt;title&gt;Transparent metamaterials for multispectral camouflage with thermal management&lt;/title&gt;&lt;secondary-title&gt;International Journal of Heat Mass Transfer&lt;/secondary-title&gt;&lt;/titles&gt;&lt;periodical&gt;&lt;full-title&gt;International Journal of Heat Mass Transfer&lt;/full-title&gt;&lt;abbr-1&gt;Int. J. Heat Mass Transf.&lt;/abbr-1&gt;&lt;/periodical&gt;&lt;pages&gt;121173&lt;/pages&gt;&lt;volume&gt;173&lt;/volume&gt;&lt;dates&gt;&lt;year&gt;2021&lt;/year&gt;&lt;/dates&gt;&lt;isbn&gt;0017-9310&lt;/isbn&gt;&lt;urls&gt;&lt;/urls&gt;&lt;/record&gt;&lt;/Cite&gt;&lt;/EndNote&gt;</w:instrText>
            </w:r>
            <w:r w:rsidRPr="008917E7">
              <w:rPr>
                <w:rFonts w:ascii="Times New Roman" w:hAnsi="Times New Roman" w:cs="Times New Roman"/>
                <w:color w:val="101214"/>
                <w:sz w:val="18"/>
                <w:szCs w:val="20"/>
                <w:shd w:val="clear" w:color="auto" w:fill="FFFFFF"/>
              </w:rPr>
              <w:fldChar w:fldCharType="separate"/>
            </w:r>
            <w:r w:rsidR="00E06BCD" w:rsidRPr="00E06BCD">
              <w:rPr>
                <w:rFonts w:ascii="Times New Roman" w:hAnsi="Times New Roman" w:cs="Times New Roman"/>
                <w:noProof/>
                <w:color w:val="101214"/>
                <w:sz w:val="18"/>
                <w:szCs w:val="20"/>
                <w:shd w:val="clear" w:color="auto" w:fill="FFFFFF"/>
                <w:vertAlign w:val="superscript"/>
              </w:rPr>
              <w:t>10</w:t>
            </w:r>
            <w:r w:rsidRPr="008917E7">
              <w:rPr>
                <w:rFonts w:ascii="Times New Roman" w:hAnsi="Times New Roman" w:cs="Times New Roman"/>
                <w:color w:val="101214"/>
                <w:sz w:val="18"/>
                <w:szCs w:val="20"/>
                <w:shd w:val="clear" w:color="auto" w:fill="FFFFFF"/>
              </w:rPr>
              <w:fldChar w:fldCharType="end"/>
            </w:r>
          </w:p>
        </w:tc>
        <w:tc>
          <w:tcPr>
            <w:tcW w:w="850" w:type="dxa"/>
            <w:vAlign w:val="center"/>
          </w:tcPr>
          <w:p w14:paraId="20190941" w14:textId="7C2D342F"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0.522</w:t>
            </w:r>
          </w:p>
        </w:tc>
        <w:tc>
          <w:tcPr>
            <w:tcW w:w="1276" w:type="dxa"/>
            <w:vAlign w:val="center"/>
          </w:tcPr>
          <w:p w14:paraId="1E8B6EB2" w14:textId="5109C6F4"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eastAsia="等线" w:hAnsi="Times New Roman" w:cs="Times New Roman"/>
                <w:color w:val="000000"/>
                <w:sz w:val="18"/>
                <w:szCs w:val="18"/>
              </w:rPr>
              <w:t>1167.8</w:t>
            </w:r>
          </w:p>
        </w:tc>
        <w:tc>
          <w:tcPr>
            <w:tcW w:w="709" w:type="dxa"/>
            <w:vAlign w:val="center"/>
          </w:tcPr>
          <w:p w14:paraId="7B84C5E5" w14:textId="11F5D224"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0.298</w:t>
            </w:r>
          </w:p>
        </w:tc>
        <w:tc>
          <w:tcPr>
            <w:tcW w:w="1276" w:type="dxa"/>
            <w:vAlign w:val="center"/>
          </w:tcPr>
          <w:p w14:paraId="4BC373C2" w14:textId="459AFAA0"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eastAsia="等线" w:hAnsi="Times New Roman" w:cs="Times New Roman"/>
                <w:color w:val="000000"/>
                <w:sz w:val="18"/>
                <w:szCs w:val="18"/>
              </w:rPr>
              <w:t>544.1</w:t>
            </w:r>
          </w:p>
        </w:tc>
        <w:tc>
          <w:tcPr>
            <w:tcW w:w="1134" w:type="dxa"/>
            <w:vAlign w:val="center"/>
          </w:tcPr>
          <w:p w14:paraId="2FA8E6BE" w14:textId="145499A9"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40</w:t>
            </w:r>
          </w:p>
        </w:tc>
        <w:tc>
          <w:tcPr>
            <w:tcW w:w="850" w:type="dxa"/>
            <w:vAlign w:val="center"/>
          </w:tcPr>
          <w:p w14:paraId="546C4DCD" w14:textId="7FCA0632" w:rsidR="00C33AA4" w:rsidRPr="00F72B80" w:rsidRDefault="00C33AA4" w:rsidP="006079E9">
            <w:pPr>
              <w:spacing w:line="360" w:lineRule="auto"/>
              <w:jc w:val="center"/>
              <w:rPr>
                <w:rFonts w:ascii="Times New Roman" w:hAnsi="Times New Roman" w:cs="Times New Roman"/>
                <w:color w:val="101214"/>
                <w:sz w:val="18"/>
                <w:szCs w:val="18"/>
                <w:shd w:val="clear" w:color="auto" w:fill="FFFFFF"/>
              </w:rPr>
            </w:pPr>
            <w:r w:rsidRPr="00F72B80">
              <w:rPr>
                <w:rFonts w:ascii="Times New Roman" w:hAnsi="Times New Roman" w:cs="Times New Roman"/>
                <w:color w:val="101214"/>
                <w:sz w:val="18"/>
                <w:szCs w:val="18"/>
                <w:shd w:val="clear" w:color="auto" w:fill="FFFFFF"/>
              </w:rPr>
              <w:t>No</w:t>
            </w:r>
          </w:p>
        </w:tc>
        <w:tc>
          <w:tcPr>
            <w:tcW w:w="851" w:type="dxa"/>
            <w:vAlign w:val="center"/>
          </w:tcPr>
          <w:p w14:paraId="7DA8C6EF" w14:textId="42FF3A4C" w:rsidR="00C33AA4" w:rsidRPr="00F72B80" w:rsidRDefault="00C33AA4" w:rsidP="006079E9">
            <w:pPr>
              <w:spacing w:line="360" w:lineRule="auto"/>
              <w:jc w:val="center"/>
              <w:rPr>
                <w:rFonts w:ascii="Times New Roman" w:hAnsi="Times New Roman" w:cs="Times New Roman"/>
                <w:color w:val="101214"/>
                <w:sz w:val="18"/>
                <w:szCs w:val="18"/>
                <w:shd w:val="clear" w:color="auto" w:fill="FFFFFF"/>
              </w:rPr>
            </w:pPr>
            <w:r w:rsidRPr="00F72B80">
              <w:rPr>
                <w:rFonts w:ascii="Times New Roman" w:hAnsi="Times New Roman" w:cs="Times New Roman"/>
                <w:color w:val="101214"/>
                <w:sz w:val="18"/>
                <w:szCs w:val="18"/>
                <w:shd w:val="clear" w:color="auto" w:fill="FFFFFF"/>
              </w:rPr>
              <w:t>No</w:t>
            </w:r>
          </w:p>
        </w:tc>
      </w:tr>
      <w:tr w:rsidR="006079E9" w:rsidRPr="008917E7" w14:paraId="14C864E8" w14:textId="77777777" w:rsidTr="00043D88">
        <w:trPr>
          <w:trHeight w:val="204"/>
          <w:jc w:val="center"/>
        </w:trPr>
        <w:tc>
          <w:tcPr>
            <w:tcW w:w="1413" w:type="dxa"/>
            <w:vAlign w:val="center"/>
          </w:tcPr>
          <w:p w14:paraId="3828253A" w14:textId="4E842ABF" w:rsidR="00C33AA4" w:rsidRPr="008917E7" w:rsidRDefault="00C33AA4" w:rsidP="006079E9">
            <w:pPr>
              <w:spacing w:line="360" w:lineRule="auto"/>
              <w:jc w:val="center"/>
              <w:rPr>
                <w:rFonts w:ascii="Times New Roman" w:hAnsi="Times New Roman" w:cs="Times New Roman"/>
                <w:sz w:val="18"/>
                <w:szCs w:val="20"/>
              </w:rPr>
            </w:pPr>
            <w:r w:rsidRPr="008917E7">
              <w:rPr>
                <w:rFonts w:ascii="Times New Roman" w:hAnsi="Times New Roman" w:cs="Times New Roman"/>
                <w:sz w:val="18"/>
                <w:szCs w:val="20"/>
              </w:rPr>
              <w:t>VO</w:t>
            </w:r>
            <w:r w:rsidRPr="008917E7">
              <w:rPr>
                <w:rFonts w:ascii="Times New Roman" w:hAnsi="Times New Roman" w:cs="Times New Roman"/>
                <w:sz w:val="18"/>
                <w:szCs w:val="20"/>
                <w:vertAlign w:val="subscript"/>
              </w:rPr>
              <w:t>2</w:t>
            </w:r>
            <w:r w:rsidRPr="008917E7">
              <w:rPr>
                <w:rFonts w:ascii="Times New Roman" w:hAnsi="Times New Roman" w:cs="Times New Roman"/>
                <w:sz w:val="18"/>
                <w:szCs w:val="20"/>
              </w:rPr>
              <w:t>/SiO</w:t>
            </w:r>
            <w:r w:rsidRPr="008917E7">
              <w:rPr>
                <w:rFonts w:ascii="Times New Roman" w:hAnsi="Times New Roman" w:cs="Times New Roman"/>
                <w:sz w:val="18"/>
                <w:szCs w:val="20"/>
                <w:vertAlign w:val="subscript"/>
              </w:rPr>
              <w:t>2</w:t>
            </w:r>
            <w:r w:rsidRPr="008917E7">
              <w:rPr>
                <w:rFonts w:ascii="Times New Roman" w:hAnsi="Times New Roman" w:cs="Times New Roman"/>
                <w:sz w:val="18"/>
                <w:szCs w:val="20"/>
              </w:rPr>
              <w:t>/ITO</w:t>
            </w:r>
            <w:r w:rsidRPr="008917E7">
              <w:rPr>
                <w:rFonts w:ascii="Times New Roman" w:hAnsi="Times New Roman" w:cs="Times New Roman"/>
                <w:color w:val="101214"/>
                <w:sz w:val="18"/>
                <w:szCs w:val="20"/>
                <w:shd w:val="clear" w:color="auto" w:fill="FFFFFF"/>
              </w:rPr>
              <w:fldChar w:fldCharType="begin"/>
            </w:r>
            <w:r w:rsidR="00E06BCD">
              <w:rPr>
                <w:rFonts w:ascii="Times New Roman" w:hAnsi="Times New Roman" w:cs="Times New Roman"/>
                <w:color w:val="101214"/>
                <w:sz w:val="18"/>
                <w:szCs w:val="20"/>
                <w:shd w:val="clear" w:color="auto" w:fill="FFFFFF"/>
              </w:rPr>
              <w:instrText xml:space="preserve"> ADDIN EN.CITE &lt;EndNote&gt;&lt;Cite&gt;&lt;Author&gt;Gui&lt;/Author&gt;&lt;Year&gt;2022&lt;/Year&gt;&lt;RecNum&gt;214&lt;/RecNum&gt;&lt;DisplayText&gt;&lt;style face="superscript"&gt;11&lt;/style&gt;&lt;/DisplayText&gt;&lt;record&gt;&lt;rec-number&gt;214&lt;/rec-number&gt;&lt;foreign-keys&gt;&lt;key app="EN" db-id="9wexxztwjpx5pjezdf3520euf0td9evfzs05" timestamp="1742309513"&gt;214&lt;/key&gt;&lt;/foreign-keys&gt;&lt;ref-type name="Journal Article"&gt;17&lt;/ref-type&gt;&lt;contributors&gt;&lt;authors&gt;&lt;author&gt;Gui, Boheng&lt;/author&gt;&lt;author&gt;Wang, Jun&lt;/author&gt;&lt;author&gt;Lu, Xueguang&lt;/author&gt;&lt;author&gt;Zhu, Ying&lt;/author&gt;&lt;author&gt;Zhang, Lei&lt;/author&gt;&lt;author&gt;Feng, Mingde&lt;/author&gt;&lt;author&gt;Huang, Wanxia&lt;/author&gt;&lt;author&gt;Wang, Jiafu&lt;/author&gt;&lt;author&gt;Ma, Hua&lt;/author&gt;&lt;author&gt;Qu, Shaobo&lt;/author&gt;&lt;/authors&gt;&lt;/contributors&gt;&lt;titles&gt;&lt;title&gt;Spectrally-switchable infrared selective emitters for adaptive camouflage&lt;/title&gt;&lt;secondary-title&gt;Infrared Physics &amp;amp; Technology&lt;/secondary-title&gt;&lt;/titles&gt;&lt;periodical&gt;&lt;full-title&gt;Infrared Physics &amp;amp; Technology&lt;/full-title&gt;&lt;abbr-1&gt;Infrared Phys. Techn.&lt;/abbr-1&gt;&lt;/periodical&gt;&lt;pages&gt;104363&lt;/pages&gt;&lt;volume&gt;126&lt;/volume&gt;&lt;dates&gt;&lt;year&gt;2022&lt;/year&gt;&lt;/dates&gt;&lt;isbn&gt;1350-4495&lt;/isbn&gt;&lt;urls&gt;&lt;/urls&gt;&lt;/record&gt;&lt;/Cite&gt;&lt;/EndNote&gt;</w:instrText>
            </w:r>
            <w:r w:rsidRPr="008917E7">
              <w:rPr>
                <w:rFonts w:ascii="Times New Roman" w:hAnsi="Times New Roman" w:cs="Times New Roman"/>
                <w:color w:val="101214"/>
                <w:sz w:val="18"/>
                <w:szCs w:val="20"/>
                <w:shd w:val="clear" w:color="auto" w:fill="FFFFFF"/>
              </w:rPr>
              <w:fldChar w:fldCharType="separate"/>
            </w:r>
            <w:r w:rsidR="00E06BCD" w:rsidRPr="00E06BCD">
              <w:rPr>
                <w:rFonts w:ascii="Times New Roman" w:hAnsi="Times New Roman" w:cs="Times New Roman"/>
                <w:noProof/>
                <w:color w:val="101214"/>
                <w:sz w:val="18"/>
                <w:szCs w:val="20"/>
                <w:shd w:val="clear" w:color="auto" w:fill="FFFFFF"/>
                <w:vertAlign w:val="superscript"/>
              </w:rPr>
              <w:t>11</w:t>
            </w:r>
            <w:r w:rsidRPr="008917E7">
              <w:rPr>
                <w:rFonts w:ascii="Times New Roman" w:hAnsi="Times New Roman" w:cs="Times New Roman"/>
                <w:color w:val="101214"/>
                <w:sz w:val="18"/>
                <w:szCs w:val="20"/>
                <w:shd w:val="clear" w:color="auto" w:fill="FFFFFF"/>
              </w:rPr>
              <w:fldChar w:fldCharType="end"/>
            </w:r>
          </w:p>
        </w:tc>
        <w:tc>
          <w:tcPr>
            <w:tcW w:w="850" w:type="dxa"/>
            <w:vAlign w:val="center"/>
          </w:tcPr>
          <w:p w14:paraId="7728E1C2" w14:textId="17A0D492"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0.523</w:t>
            </w:r>
          </w:p>
        </w:tc>
        <w:tc>
          <w:tcPr>
            <w:tcW w:w="1276" w:type="dxa"/>
            <w:vAlign w:val="center"/>
          </w:tcPr>
          <w:p w14:paraId="4F88C6A7" w14:textId="41386E83"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eastAsia="等线" w:hAnsi="Times New Roman" w:cs="Times New Roman"/>
                <w:color w:val="000000"/>
                <w:sz w:val="18"/>
                <w:szCs w:val="18"/>
              </w:rPr>
              <w:t>1130.9</w:t>
            </w:r>
          </w:p>
        </w:tc>
        <w:tc>
          <w:tcPr>
            <w:tcW w:w="709" w:type="dxa"/>
            <w:vAlign w:val="center"/>
          </w:tcPr>
          <w:p w14:paraId="7669B873" w14:textId="66225E4E"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0.308</w:t>
            </w:r>
          </w:p>
        </w:tc>
        <w:tc>
          <w:tcPr>
            <w:tcW w:w="1276" w:type="dxa"/>
            <w:vAlign w:val="center"/>
          </w:tcPr>
          <w:p w14:paraId="45E3712D" w14:textId="5BBE0745"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eastAsia="等线" w:hAnsi="Times New Roman" w:cs="Times New Roman"/>
                <w:color w:val="000000"/>
                <w:sz w:val="18"/>
                <w:szCs w:val="18"/>
              </w:rPr>
              <w:t>575.4</w:t>
            </w:r>
          </w:p>
        </w:tc>
        <w:tc>
          <w:tcPr>
            <w:tcW w:w="1134" w:type="dxa"/>
            <w:vAlign w:val="center"/>
          </w:tcPr>
          <w:p w14:paraId="50D6000C" w14:textId="31A7D023"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130</w:t>
            </w:r>
          </w:p>
        </w:tc>
        <w:tc>
          <w:tcPr>
            <w:tcW w:w="850" w:type="dxa"/>
            <w:vAlign w:val="center"/>
          </w:tcPr>
          <w:p w14:paraId="2146BB93" w14:textId="045CBBA8" w:rsidR="00C33AA4" w:rsidRPr="00F72B80" w:rsidRDefault="00C33AA4" w:rsidP="006079E9">
            <w:pPr>
              <w:spacing w:line="360" w:lineRule="auto"/>
              <w:jc w:val="center"/>
              <w:rPr>
                <w:rFonts w:ascii="Times New Roman" w:hAnsi="Times New Roman" w:cs="Times New Roman"/>
                <w:color w:val="101214"/>
                <w:sz w:val="18"/>
                <w:szCs w:val="18"/>
                <w:shd w:val="clear" w:color="auto" w:fill="FFFFFF"/>
              </w:rPr>
            </w:pPr>
            <w:r w:rsidRPr="00F72B80">
              <w:rPr>
                <w:rFonts w:ascii="Times New Roman" w:hAnsi="Times New Roman" w:cs="Times New Roman"/>
                <w:color w:val="101214"/>
                <w:sz w:val="18"/>
                <w:szCs w:val="18"/>
                <w:shd w:val="clear" w:color="auto" w:fill="FFFFFF"/>
              </w:rPr>
              <w:t>No</w:t>
            </w:r>
          </w:p>
        </w:tc>
        <w:tc>
          <w:tcPr>
            <w:tcW w:w="851" w:type="dxa"/>
            <w:vAlign w:val="center"/>
          </w:tcPr>
          <w:p w14:paraId="3CCCB855" w14:textId="59F1834B" w:rsidR="00C33AA4" w:rsidRPr="00F72B80" w:rsidRDefault="00C33AA4" w:rsidP="006079E9">
            <w:pPr>
              <w:spacing w:line="360" w:lineRule="auto"/>
              <w:jc w:val="center"/>
              <w:rPr>
                <w:rFonts w:ascii="Times New Roman" w:hAnsi="Times New Roman" w:cs="Times New Roman"/>
                <w:color w:val="101214"/>
                <w:sz w:val="18"/>
                <w:szCs w:val="18"/>
                <w:shd w:val="clear" w:color="auto" w:fill="FFFFFF"/>
              </w:rPr>
            </w:pPr>
            <w:r w:rsidRPr="00F72B80">
              <w:rPr>
                <w:rFonts w:ascii="Times New Roman" w:hAnsi="Times New Roman" w:cs="Times New Roman"/>
                <w:color w:val="101214"/>
                <w:sz w:val="18"/>
                <w:szCs w:val="18"/>
                <w:shd w:val="clear" w:color="auto" w:fill="FFFFFF"/>
              </w:rPr>
              <w:t>No</w:t>
            </w:r>
          </w:p>
        </w:tc>
      </w:tr>
      <w:tr w:rsidR="006079E9" w:rsidRPr="008917E7" w14:paraId="53868D92" w14:textId="77777777" w:rsidTr="00043D88">
        <w:trPr>
          <w:trHeight w:val="519"/>
          <w:jc w:val="center"/>
        </w:trPr>
        <w:tc>
          <w:tcPr>
            <w:tcW w:w="1413" w:type="dxa"/>
            <w:vAlign w:val="center"/>
          </w:tcPr>
          <w:p w14:paraId="663123AA" w14:textId="3741D494" w:rsidR="00C33AA4" w:rsidRPr="008917E7" w:rsidRDefault="00C33AA4" w:rsidP="006079E9">
            <w:pPr>
              <w:spacing w:line="360" w:lineRule="auto"/>
              <w:jc w:val="center"/>
              <w:rPr>
                <w:rFonts w:ascii="Times New Roman" w:hAnsi="Times New Roman" w:cs="Times New Roman"/>
                <w:sz w:val="18"/>
                <w:szCs w:val="20"/>
                <w:lang w:val="de-DE"/>
              </w:rPr>
            </w:pPr>
            <w:bookmarkStart w:id="14" w:name="OLE_LINK24"/>
            <w:r w:rsidRPr="008917E7">
              <w:rPr>
                <w:rFonts w:ascii="Times New Roman" w:hAnsi="Times New Roman" w:cs="Times New Roman"/>
                <w:sz w:val="18"/>
                <w:szCs w:val="20"/>
                <w:lang w:val="de-DE"/>
              </w:rPr>
              <w:t>Ge/SiO</w:t>
            </w:r>
            <w:r w:rsidRPr="008917E7">
              <w:rPr>
                <w:rFonts w:ascii="Times New Roman" w:hAnsi="Times New Roman" w:cs="Times New Roman"/>
                <w:sz w:val="18"/>
                <w:szCs w:val="20"/>
                <w:vertAlign w:val="subscript"/>
                <w:lang w:val="de-DE"/>
              </w:rPr>
              <w:t>2</w:t>
            </w:r>
            <w:r w:rsidRPr="008917E7">
              <w:rPr>
                <w:rFonts w:ascii="Times New Roman" w:hAnsi="Times New Roman" w:cs="Times New Roman"/>
                <w:sz w:val="18"/>
                <w:szCs w:val="20"/>
                <w:lang w:val="de-DE"/>
              </w:rPr>
              <w:t>/Pt/ZnS/Au</w:t>
            </w:r>
            <w:bookmarkEnd w:id="14"/>
            <w:r w:rsidRPr="008917E7">
              <w:rPr>
                <w:rFonts w:ascii="Times New Roman" w:hAnsi="Times New Roman" w:cs="Times New Roman"/>
                <w:color w:val="101214"/>
                <w:sz w:val="18"/>
                <w:szCs w:val="20"/>
                <w:shd w:val="clear" w:color="auto" w:fill="FFFFFF"/>
              </w:rPr>
              <w:fldChar w:fldCharType="begin"/>
            </w:r>
            <w:r w:rsidR="00E06BCD" w:rsidRPr="00E06BCD">
              <w:rPr>
                <w:rFonts w:ascii="Times New Roman" w:hAnsi="Times New Roman" w:cs="Times New Roman"/>
                <w:color w:val="101214"/>
                <w:sz w:val="18"/>
                <w:szCs w:val="20"/>
                <w:shd w:val="clear" w:color="auto" w:fill="FFFFFF"/>
                <w:lang w:val="de-DE"/>
              </w:rPr>
              <w:instrText xml:space="preserve"> ADDIN EN.CITE &lt;EndNote&gt;&lt;Cite&gt;&lt;Author&gt;Jiang&lt;/Author&gt;&lt;Year&gt;2023&lt;/Year&gt;&lt;RecNum&gt;215&lt;/RecNum&gt;&lt;DisplayText&gt;&lt;style face="superscript"&gt;12&lt;/style&gt;&lt;/DisplayText&gt;&lt;record&gt;&lt;rec-number&gt;215&lt;/rec-number&gt;&lt;foreign-keys&gt;&lt;key app="EN" db-id="9wexxztwjpx5pjezdf3520euf0td9evfzs05" timestamp="1742309629"&gt;215&lt;/key&gt;&lt;/foreign-keys&gt;&lt;ref-type name="Journal Article"&gt;17&lt;/ref-type&gt;&lt;contributors&gt;&lt;authors&gt;&lt;author&gt;Jiang, Xinpeng&lt;/author&gt;&lt;author&gt;Yuan, Huan&lt;/author&gt;&lt;author&gt;He, Xin&lt;/author&gt;&lt;author&gt;Du, Te&lt;/author&gt;&lt;author&gt;Ma, Hansi&lt;/author&gt;&lt;author&gt;Li, Xin&lt;/author&gt;&lt;author&gt;Luo, Mingyu&lt;/author&gt;&lt;author&gt;Zhang, Zhaojian&lt;/author&gt;&lt;author&gt;Chen, Huan&lt;/author&gt;&lt;author&gt;Yu, Yang&lt;/author&gt;&lt;/authors&gt;&lt;/contributors&gt;&lt;titles&gt;&lt;title&gt;Implementing of infrared camouflage with thermal management based on inverse design and hierarchical metamaterial&lt;/title&gt;&lt;secondary-title&gt;Nanophotonics&lt;/secondary-title&gt;&lt;/titles&gt;&lt;periodical&gt;&lt;full-title&gt;Nanophotonics&lt;/full-title&gt;&lt;/periodical&gt;&lt;pages&gt;1891-1902&lt;/pages&gt;&lt;volume&gt;12&lt;/volume&gt;&lt;number&gt;10&lt;/number&gt;&lt;dates&gt;&lt;year&gt;2023&lt;/year&gt;&lt;/dates&gt;&lt;isbn&gt;2192-8614&lt;/isbn&gt;&lt;urls&gt;&lt;/urls&gt;&lt;/record&gt;&lt;/Cite&gt;&lt;/EndNote&gt;</w:instrText>
            </w:r>
            <w:r w:rsidRPr="008917E7">
              <w:rPr>
                <w:rFonts w:ascii="Times New Roman" w:hAnsi="Times New Roman" w:cs="Times New Roman"/>
                <w:color w:val="101214"/>
                <w:sz w:val="18"/>
                <w:szCs w:val="20"/>
                <w:shd w:val="clear" w:color="auto" w:fill="FFFFFF"/>
              </w:rPr>
              <w:fldChar w:fldCharType="separate"/>
            </w:r>
            <w:r w:rsidR="00E06BCD" w:rsidRPr="00E06BCD">
              <w:rPr>
                <w:rFonts w:ascii="Times New Roman" w:hAnsi="Times New Roman" w:cs="Times New Roman"/>
                <w:noProof/>
                <w:color w:val="101214"/>
                <w:sz w:val="18"/>
                <w:szCs w:val="20"/>
                <w:shd w:val="clear" w:color="auto" w:fill="FFFFFF"/>
                <w:vertAlign w:val="superscript"/>
                <w:lang w:val="de-DE"/>
              </w:rPr>
              <w:t>12</w:t>
            </w:r>
            <w:r w:rsidRPr="008917E7">
              <w:rPr>
                <w:rFonts w:ascii="Times New Roman" w:hAnsi="Times New Roman" w:cs="Times New Roman"/>
                <w:color w:val="101214"/>
                <w:sz w:val="18"/>
                <w:szCs w:val="20"/>
                <w:shd w:val="clear" w:color="auto" w:fill="FFFFFF"/>
              </w:rPr>
              <w:fldChar w:fldCharType="end"/>
            </w:r>
          </w:p>
        </w:tc>
        <w:tc>
          <w:tcPr>
            <w:tcW w:w="850" w:type="dxa"/>
            <w:vAlign w:val="center"/>
          </w:tcPr>
          <w:p w14:paraId="06321AA3" w14:textId="127DA312" w:rsidR="00C33AA4" w:rsidRPr="00F72B80" w:rsidRDefault="00C33AA4" w:rsidP="006079E9">
            <w:pPr>
              <w:spacing w:line="360" w:lineRule="auto"/>
              <w:jc w:val="center"/>
              <w:rPr>
                <w:rFonts w:ascii="Times New Roman" w:hAnsi="Times New Roman" w:cs="Times New Roman"/>
                <w:sz w:val="18"/>
                <w:szCs w:val="18"/>
                <w:lang w:val="de-DE"/>
              </w:rPr>
            </w:pPr>
            <w:r w:rsidRPr="00F72B80">
              <w:rPr>
                <w:rFonts w:ascii="Times New Roman" w:hAnsi="Times New Roman" w:cs="Times New Roman"/>
                <w:sz w:val="18"/>
                <w:szCs w:val="18"/>
                <w:lang w:val="de-DE"/>
              </w:rPr>
              <w:t>0.504</w:t>
            </w:r>
          </w:p>
        </w:tc>
        <w:tc>
          <w:tcPr>
            <w:tcW w:w="1276" w:type="dxa"/>
            <w:vAlign w:val="center"/>
          </w:tcPr>
          <w:p w14:paraId="3F4F3068" w14:textId="5E30A5F9" w:rsidR="00C33AA4" w:rsidRPr="00F72B80" w:rsidRDefault="00C33AA4" w:rsidP="006079E9">
            <w:pPr>
              <w:spacing w:line="360" w:lineRule="auto"/>
              <w:jc w:val="center"/>
              <w:rPr>
                <w:rFonts w:ascii="Times New Roman" w:hAnsi="Times New Roman" w:cs="Times New Roman"/>
                <w:sz w:val="18"/>
                <w:szCs w:val="18"/>
                <w:lang w:val="de-DE"/>
              </w:rPr>
            </w:pPr>
            <w:r w:rsidRPr="00F72B80">
              <w:rPr>
                <w:rFonts w:ascii="Times New Roman" w:eastAsia="等线" w:hAnsi="Times New Roman" w:cs="Times New Roman"/>
                <w:color w:val="000000"/>
                <w:sz w:val="18"/>
                <w:szCs w:val="18"/>
              </w:rPr>
              <w:t>1165.4</w:t>
            </w:r>
          </w:p>
        </w:tc>
        <w:tc>
          <w:tcPr>
            <w:tcW w:w="709" w:type="dxa"/>
            <w:vAlign w:val="center"/>
          </w:tcPr>
          <w:p w14:paraId="4B348594" w14:textId="4D39D939" w:rsidR="00C33AA4" w:rsidRPr="00F72B80" w:rsidRDefault="00C33AA4" w:rsidP="006079E9">
            <w:pPr>
              <w:spacing w:line="360" w:lineRule="auto"/>
              <w:jc w:val="center"/>
              <w:rPr>
                <w:rFonts w:ascii="Times New Roman" w:hAnsi="Times New Roman" w:cs="Times New Roman"/>
                <w:sz w:val="18"/>
                <w:szCs w:val="18"/>
                <w:lang w:val="de-DE"/>
              </w:rPr>
            </w:pPr>
            <w:r w:rsidRPr="00F72B80">
              <w:rPr>
                <w:rFonts w:ascii="Times New Roman" w:hAnsi="Times New Roman" w:cs="Times New Roman"/>
                <w:sz w:val="18"/>
                <w:szCs w:val="18"/>
                <w:lang w:val="de-DE"/>
              </w:rPr>
              <w:t>0.236</w:t>
            </w:r>
          </w:p>
        </w:tc>
        <w:tc>
          <w:tcPr>
            <w:tcW w:w="1276" w:type="dxa"/>
            <w:vAlign w:val="center"/>
          </w:tcPr>
          <w:p w14:paraId="759FF321" w14:textId="61EDB12F" w:rsidR="00C33AA4" w:rsidRPr="00F72B80" w:rsidRDefault="00C33AA4" w:rsidP="006079E9">
            <w:pPr>
              <w:spacing w:line="360" w:lineRule="auto"/>
              <w:jc w:val="center"/>
              <w:rPr>
                <w:rFonts w:ascii="Times New Roman" w:hAnsi="Times New Roman" w:cs="Times New Roman"/>
                <w:sz w:val="18"/>
                <w:szCs w:val="18"/>
                <w:lang w:val="de-DE"/>
              </w:rPr>
            </w:pPr>
            <w:r w:rsidRPr="00F72B80">
              <w:rPr>
                <w:rFonts w:ascii="Times New Roman" w:eastAsia="等线" w:hAnsi="Times New Roman" w:cs="Times New Roman"/>
                <w:color w:val="000000"/>
                <w:sz w:val="18"/>
                <w:szCs w:val="18"/>
              </w:rPr>
              <w:t>490.1</w:t>
            </w:r>
          </w:p>
        </w:tc>
        <w:tc>
          <w:tcPr>
            <w:tcW w:w="1134" w:type="dxa"/>
            <w:vAlign w:val="center"/>
          </w:tcPr>
          <w:p w14:paraId="38F5589B" w14:textId="32353A25" w:rsidR="00C33AA4" w:rsidRPr="00F72B80" w:rsidRDefault="00C33AA4" w:rsidP="006079E9">
            <w:pPr>
              <w:spacing w:line="360" w:lineRule="auto"/>
              <w:jc w:val="center"/>
              <w:rPr>
                <w:rFonts w:ascii="Times New Roman" w:hAnsi="Times New Roman" w:cs="Times New Roman"/>
                <w:sz w:val="18"/>
                <w:szCs w:val="18"/>
                <w:lang w:val="de-DE"/>
              </w:rPr>
            </w:pPr>
            <w:r w:rsidRPr="00F72B80">
              <w:rPr>
                <w:rFonts w:ascii="Times New Roman" w:hAnsi="Times New Roman" w:cs="Times New Roman"/>
                <w:sz w:val="18"/>
                <w:szCs w:val="18"/>
                <w:lang w:val="de-DE"/>
              </w:rPr>
              <w:t>160</w:t>
            </w:r>
          </w:p>
        </w:tc>
        <w:tc>
          <w:tcPr>
            <w:tcW w:w="850" w:type="dxa"/>
            <w:vAlign w:val="center"/>
          </w:tcPr>
          <w:p w14:paraId="7EC5EE77" w14:textId="7497C983" w:rsidR="00C33AA4" w:rsidRPr="00F72B80" w:rsidRDefault="00C33AA4" w:rsidP="006079E9">
            <w:pPr>
              <w:spacing w:line="360" w:lineRule="auto"/>
              <w:jc w:val="center"/>
              <w:rPr>
                <w:rFonts w:ascii="Times New Roman" w:hAnsi="Times New Roman" w:cs="Times New Roman"/>
                <w:color w:val="101214"/>
                <w:sz w:val="18"/>
                <w:szCs w:val="18"/>
                <w:shd w:val="clear" w:color="auto" w:fill="FFFFFF"/>
              </w:rPr>
            </w:pPr>
            <w:r w:rsidRPr="00F72B80">
              <w:rPr>
                <w:rFonts w:ascii="Times New Roman" w:hAnsi="Times New Roman" w:cs="Times New Roman"/>
                <w:color w:val="101214"/>
                <w:sz w:val="18"/>
                <w:szCs w:val="18"/>
                <w:shd w:val="clear" w:color="auto" w:fill="FFFFFF"/>
              </w:rPr>
              <w:t>No</w:t>
            </w:r>
          </w:p>
        </w:tc>
        <w:tc>
          <w:tcPr>
            <w:tcW w:w="851" w:type="dxa"/>
            <w:vAlign w:val="center"/>
          </w:tcPr>
          <w:p w14:paraId="375503FB" w14:textId="3196BC63" w:rsidR="00C33AA4" w:rsidRPr="00F72B80" w:rsidRDefault="00C33AA4" w:rsidP="006079E9">
            <w:pPr>
              <w:spacing w:line="360" w:lineRule="auto"/>
              <w:jc w:val="center"/>
              <w:rPr>
                <w:rFonts w:ascii="Times New Roman" w:hAnsi="Times New Roman" w:cs="Times New Roman"/>
                <w:color w:val="101214"/>
                <w:sz w:val="18"/>
                <w:szCs w:val="18"/>
                <w:shd w:val="clear" w:color="auto" w:fill="FFFFFF"/>
              </w:rPr>
            </w:pPr>
            <w:r w:rsidRPr="00F72B80">
              <w:rPr>
                <w:rFonts w:ascii="Times New Roman" w:hAnsi="Times New Roman" w:cs="Times New Roman"/>
                <w:color w:val="101214"/>
                <w:sz w:val="18"/>
                <w:szCs w:val="18"/>
                <w:shd w:val="clear" w:color="auto" w:fill="FFFFFF"/>
              </w:rPr>
              <w:t>No</w:t>
            </w:r>
          </w:p>
        </w:tc>
      </w:tr>
      <w:tr w:rsidR="006079E9" w:rsidRPr="008917E7" w14:paraId="5949961B" w14:textId="77777777" w:rsidTr="00043D88">
        <w:trPr>
          <w:trHeight w:val="400"/>
          <w:jc w:val="center"/>
        </w:trPr>
        <w:tc>
          <w:tcPr>
            <w:tcW w:w="1413" w:type="dxa"/>
            <w:vAlign w:val="center"/>
          </w:tcPr>
          <w:p w14:paraId="6BF20EA0" w14:textId="3285BC44" w:rsidR="00C33AA4" w:rsidRPr="008917E7" w:rsidRDefault="00CC29E6" w:rsidP="006079E9">
            <w:pPr>
              <w:spacing w:line="360" w:lineRule="auto"/>
              <w:jc w:val="center"/>
              <w:rPr>
                <w:rFonts w:ascii="Times New Roman" w:hAnsi="Times New Roman" w:cs="Times New Roman"/>
                <w:sz w:val="18"/>
                <w:szCs w:val="20"/>
              </w:rPr>
            </w:pPr>
            <w:bookmarkStart w:id="15" w:name="OLE_LINK26"/>
            <w:r>
              <w:rPr>
                <w:rFonts w:ascii="Times New Roman" w:hAnsi="Times New Roman" w:cs="Times New Roman" w:hint="eastAsia"/>
                <w:sz w:val="18"/>
                <w:szCs w:val="20"/>
              </w:rPr>
              <w:t>OPA</w:t>
            </w:r>
            <w:r w:rsidR="00C33AA4" w:rsidRPr="008917E7">
              <w:rPr>
                <w:rFonts w:ascii="Times New Roman" w:hAnsi="Times New Roman" w:cs="Times New Roman"/>
                <w:sz w:val="18"/>
                <w:szCs w:val="20"/>
              </w:rPr>
              <w:t>/Cu</w:t>
            </w:r>
            <w:bookmarkEnd w:id="15"/>
            <w:r w:rsidR="00C33AA4" w:rsidRPr="008917E7">
              <w:rPr>
                <w:rFonts w:ascii="Times New Roman" w:hAnsi="Times New Roman" w:cs="Times New Roman"/>
                <w:color w:val="101214"/>
                <w:sz w:val="18"/>
                <w:szCs w:val="20"/>
                <w:shd w:val="clear" w:color="auto" w:fill="FFFFFF"/>
              </w:rPr>
              <w:fldChar w:fldCharType="begin"/>
            </w:r>
            <w:r w:rsidR="00E06BCD">
              <w:rPr>
                <w:rFonts w:ascii="Times New Roman" w:hAnsi="Times New Roman" w:cs="Times New Roman"/>
                <w:color w:val="101214"/>
                <w:sz w:val="18"/>
                <w:szCs w:val="20"/>
                <w:shd w:val="clear" w:color="auto" w:fill="FFFFFF"/>
              </w:rPr>
              <w:instrText xml:space="preserve"> ADDIN EN.CITE &lt;EndNote&gt;&lt;Cite&gt;&lt;Author&gt;Ding&lt;/Author&gt;&lt;Year&gt;2022&lt;/Year&gt;&lt;RecNum&gt;39&lt;/RecNum&gt;&lt;DisplayText&gt;&lt;style face="superscript"&gt;13&lt;/style&gt;&lt;/DisplayText&gt;&lt;record&gt;&lt;rec-number&gt;39&lt;/rec-number&gt;&lt;foreign-keys&gt;&lt;key app="EN" db-id="9wexxztwjpx5pjezdf3520euf0td9evfzs05" timestamp="1681954242"&gt;39&lt;/key&gt;&lt;/foreign-keys&gt;&lt;ref-type name="Journal Article"&gt;17&lt;/ref-type&gt;&lt;contributors&gt;&lt;authors&gt;&lt;author&gt;Ding, Dawei&lt;/author&gt;&lt;author&gt;He, Xiaoping&lt;/author&gt;&lt;author&gt;Liang, Shijie&lt;/author&gt;&lt;author&gt;Wei, Wenjing&lt;/author&gt;&lt;author&gt;Ding, Shujiang&lt;/author&gt;&lt;/authors&gt;&lt;/contributors&gt;&lt;titles&gt;&lt;title&gt;Porous Nanostructured Composite Film for Visible-to-Infrared Camouflage with Thermal Management&lt;/title&gt;&lt;secondary-title&gt;ACS Applied Materials &amp;amp; Interfaces&lt;/secondary-title&gt;&lt;/titles&gt;&lt;periodical&gt;&lt;full-title&gt;ACS Applied Materials &amp;amp; Interfaces&lt;/full-title&gt;&lt;abbr-1&gt;ACS Appl. Mater. Interfaces&lt;/abbr-1&gt;&lt;/periodical&gt;&lt;pages&gt;24690-24696&lt;/pages&gt;&lt;volume&gt;14&lt;/volume&gt;&lt;number&gt;21&lt;/number&gt;&lt;dates&gt;&lt;year&gt;2022&lt;/year&gt;&lt;/dates&gt;&lt;isbn&gt;1944-8244&lt;/isbn&gt;&lt;urls&gt;&lt;/urls&gt;&lt;/record&gt;&lt;/Cite&gt;&lt;/EndNote&gt;</w:instrText>
            </w:r>
            <w:r w:rsidR="00C33AA4" w:rsidRPr="008917E7">
              <w:rPr>
                <w:rFonts w:ascii="Times New Roman" w:hAnsi="Times New Roman" w:cs="Times New Roman"/>
                <w:color w:val="101214"/>
                <w:sz w:val="18"/>
                <w:szCs w:val="20"/>
                <w:shd w:val="clear" w:color="auto" w:fill="FFFFFF"/>
              </w:rPr>
              <w:fldChar w:fldCharType="separate"/>
            </w:r>
            <w:r w:rsidR="00E06BCD" w:rsidRPr="00E06BCD">
              <w:rPr>
                <w:rFonts w:ascii="Times New Roman" w:hAnsi="Times New Roman" w:cs="Times New Roman"/>
                <w:noProof/>
                <w:color w:val="101214"/>
                <w:sz w:val="18"/>
                <w:szCs w:val="20"/>
                <w:shd w:val="clear" w:color="auto" w:fill="FFFFFF"/>
                <w:vertAlign w:val="superscript"/>
              </w:rPr>
              <w:t>13</w:t>
            </w:r>
            <w:r w:rsidR="00C33AA4" w:rsidRPr="008917E7">
              <w:rPr>
                <w:rFonts w:ascii="Times New Roman" w:hAnsi="Times New Roman" w:cs="Times New Roman"/>
                <w:color w:val="101214"/>
                <w:sz w:val="18"/>
                <w:szCs w:val="20"/>
                <w:shd w:val="clear" w:color="auto" w:fill="FFFFFF"/>
              </w:rPr>
              <w:fldChar w:fldCharType="end"/>
            </w:r>
          </w:p>
        </w:tc>
        <w:tc>
          <w:tcPr>
            <w:tcW w:w="850" w:type="dxa"/>
            <w:vAlign w:val="center"/>
          </w:tcPr>
          <w:p w14:paraId="4028023E" w14:textId="1D971F2D"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0.248</w:t>
            </w:r>
          </w:p>
        </w:tc>
        <w:tc>
          <w:tcPr>
            <w:tcW w:w="1276" w:type="dxa"/>
            <w:vAlign w:val="center"/>
          </w:tcPr>
          <w:p w14:paraId="266AA123" w14:textId="3BC3092F"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eastAsia="等线" w:hAnsi="Times New Roman" w:cs="Times New Roman"/>
                <w:color w:val="000000"/>
                <w:sz w:val="18"/>
                <w:szCs w:val="18"/>
              </w:rPr>
              <w:t>565.6</w:t>
            </w:r>
          </w:p>
        </w:tc>
        <w:tc>
          <w:tcPr>
            <w:tcW w:w="709" w:type="dxa"/>
            <w:vAlign w:val="center"/>
          </w:tcPr>
          <w:p w14:paraId="59EAD093" w14:textId="5C00D14F"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0.191</w:t>
            </w:r>
          </w:p>
        </w:tc>
        <w:tc>
          <w:tcPr>
            <w:tcW w:w="1276" w:type="dxa"/>
            <w:vAlign w:val="center"/>
          </w:tcPr>
          <w:p w14:paraId="562ED93E" w14:textId="72AF19B9"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eastAsia="等线" w:hAnsi="Times New Roman" w:cs="Times New Roman"/>
                <w:color w:val="000000"/>
                <w:sz w:val="18"/>
                <w:szCs w:val="18"/>
              </w:rPr>
              <w:t>436.7</w:t>
            </w:r>
          </w:p>
        </w:tc>
        <w:tc>
          <w:tcPr>
            <w:tcW w:w="1134" w:type="dxa"/>
            <w:vAlign w:val="center"/>
          </w:tcPr>
          <w:p w14:paraId="20507F41" w14:textId="29D6B187"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130</w:t>
            </w:r>
          </w:p>
        </w:tc>
        <w:tc>
          <w:tcPr>
            <w:tcW w:w="850" w:type="dxa"/>
            <w:vAlign w:val="center"/>
          </w:tcPr>
          <w:p w14:paraId="41EAB714" w14:textId="7E1A8A3E" w:rsidR="00C33AA4" w:rsidRPr="00F72B80" w:rsidRDefault="00C33AA4" w:rsidP="006079E9">
            <w:pPr>
              <w:spacing w:line="360" w:lineRule="auto"/>
              <w:jc w:val="center"/>
              <w:rPr>
                <w:rFonts w:ascii="Times New Roman" w:hAnsi="Times New Roman" w:cs="Times New Roman"/>
                <w:color w:val="101214"/>
                <w:sz w:val="18"/>
                <w:szCs w:val="18"/>
                <w:shd w:val="clear" w:color="auto" w:fill="FFFFFF"/>
              </w:rPr>
            </w:pPr>
            <w:r w:rsidRPr="00F72B80">
              <w:rPr>
                <w:rFonts w:ascii="Times New Roman" w:hAnsi="Times New Roman" w:cs="Times New Roman"/>
                <w:color w:val="101214"/>
                <w:sz w:val="18"/>
                <w:szCs w:val="18"/>
                <w:shd w:val="clear" w:color="auto" w:fill="FFFFFF"/>
              </w:rPr>
              <w:t>No</w:t>
            </w:r>
          </w:p>
        </w:tc>
        <w:tc>
          <w:tcPr>
            <w:tcW w:w="851" w:type="dxa"/>
            <w:vAlign w:val="center"/>
          </w:tcPr>
          <w:p w14:paraId="4B2EB103" w14:textId="0A5A3688" w:rsidR="00C33AA4" w:rsidRPr="00F72B80" w:rsidRDefault="00C33AA4" w:rsidP="006079E9">
            <w:pPr>
              <w:spacing w:line="360" w:lineRule="auto"/>
              <w:jc w:val="center"/>
              <w:rPr>
                <w:rFonts w:ascii="Times New Roman" w:hAnsi="Times New Roman" w:cs="Times New Roman"/>
                <w:color w:val="101214"/>
                <w:sz w:val="18"/>
                <w:szCs w:val="18"/>
                <w:shd w:val="clear" w:color="auto" w:fill="FFFFFF"/>
              </w:rPr>
            </w:pPr>
            <w:r w:rsidRPr="00F72B80">
              <w:rPr>
                <w:rFonts w:ascii="Times New Roman" w:hAnsi="Times New Roman" w:cs="Times New Roman"/>
                <w:color w:val="101214"/>
                <w:sz w:val="18"/>
                <w:szCs w:val="18"/>
                <w:shd w:val="clear" w:color="auto" w:fill="FFFFFF"/>
              </w:rPr>
              <w:t>No</w:t>
            </w:r>
          </w:p>
        </w:tc>
      </w:tr>
      <w:tr w:rsidR="006079E9" w:rsidRPr="008917E7" w14:paraId="533688C2" w14:textId="77777777" w:rsidTr="00043D88">
        <w:trPr>
          <w:trHeight w:val="204"/>
          <w:jc w:val="center"/>
        </w:trPr>
        <w:tc>
          <w:tcPr>
            <w:tcW w:w="1413" w:type="dxa"/>
            <w:vAlign w:val="center"/>
          </w:tcPr>
          <w:p w14:paraId="771077BA" w14:textId="481145A7" w:rsidR="00C33AA4" w:rsidRPr="008917E7" w:rsidRDefault="00C33AA4" w:rsidP="006079E9">
            <w:pPr>
              <w:spacing w:line="360" w:lineRule="auto"/>
              <w:jc w:val="center"/>
              <w:rPr>
                <w:rFonts w:ascii="Times New Roman" w:hAnsi="Times New Roman" w:cs="Times New Roman"/>
                <w:sz w:val="18"/>
                <w:szCs w:val="20"/>
              </w:rPr>
            </w:pPr>
            <w:r w:rsidRPr="008917E7">
              <w:rPr>
                <w:rFonts w:ascii="Times New Roman" w:hAnsi="Times New Roman" w:cs="Times New Roman"/>
                <w:sz w:val="18"/>
                <w:szCs w:val="20"/>
              </w:rPr>
              <w:t>Cu foil</w:t>
            </w:r>
            <w:r w:rsidRPr="008917E7">
              <w:rPr>
                <w:rFonts w:ascii="Times New Roman" w:hAnsi="Times New Roman" w:cs="Times New Roman"/>
                <w:sz w:val="18"/>
                <w:szCs w:val="20"/>
              </w:rPr>
              <w:fldChar w:fldCharType="begin"/>
            </w:r>
            <w:r w:rsidR="00E06BCD">
              <w:rPr>
                <w:rFonts w:ascii="Times New Roman" w:hAnsi="Times New Roman" w:cs="Times New Roman"/>
                <w:sz w:val="18"/>
                <w:szCs w:val="20"/>
              </w:rPr>
              <w:instrText xml:space="preserve"> ADDIN EN.CITE &lt;EndNote&gt;&lt;Cite&gt;&lt;Author&gt;Yang&lt;/Author&gt;&lt;Year&gt;2024&lt;/Year&gt;&lt;RecNum&gt;217&lt;/RecNum&gt;&lt;DisplayText&gt;&lt;style face="superscript"&gt;14&lt;/style&gt;&lt;/DisplayText&gt;&lt;record&gt;&lt;rec-number&gt;217&lt;/rec-number&gt;&lt;foreign-keys&gt;&lt;key app="EN" db-id="9wexxztwjpx5pjezdf3520euf0td9evfzs05" timestamp="1742632845"&gt;217&lt;/key&gt;&lt;/foreign-keys&gt;&lt;ref-type name="Journal Article"&gt;17&lt;/ref-type&gt;&lt;contributors&gt;&lt;authors&gt;&lt;author&gt;Yang, Jun-Hao&lt;/author&gt;&lt;author&gt;Han, Dong-Dong&lt;/author&gt;&lt;author&gt;Ge, Xiao-Liang&lt;/author&gt;&lt;author&gt;Bi, Ran&lt;/author&gt;&lt;author&gt;Xu, Zhao-Hua&lt;/author&gt;&lt;author&gt;Ren, Hang&lt;/author&gt;&lt;author&gt;Zhu, Yang&lt;/author&gt;&lt;author&gt;Zheng, Yan&lt;/author&gt;&lt;author&gt;Zhang, Liu&lt;/author&gt;&lt;author&gt;Wang, Lei&lt;/author&gt;&lt;/authors&gt;&lt;/contributors&gt;&lt;titles&gt;&lt;title&gt;Flexible Superhydrophobic Infrared Invisibility Cloak for Hiding Objects From Both Thermal and Laser Detections&lt;/title&gt;&lt;secondary-title&gt;Journal of Lightwave Technology&lt;/secondary-title&gt;&lt;/titles&gt;&lt;periodical&gt;&lt;full-title&gt;Journal of Lightwave Technology&lt;/full-title&gt;&lt;abbr-1&gt;J. Lightwave Technol.&lt;/abbr-1&gt;&lt;abbr-2&gt;J Lightwave Technol&lt;/abbr-2&gt;&lt;/periodical&gt;&lt;pages&gt;5974-5980&lt;/pages&gt;&lt;volume&gt;42&lt;/volume&gt;&lt;number&gt;17&lt;/number&gt;&lt;dates&gt;&lt;year&gt;2024&lt;/year&gt;&lt;/dates&gt;&lt;urls&gt;&lt;/urls&gt;&lt;/record&gt;&lt;/Cite&gt;&lt;/EndNote&gt;</w:instrText>
            </w:r>
            <w:r w:rsidRPr="008917E7">
              <w:rPr>
                <w:rFonts w:ascii="Times New Roman" w:hAnsi="Times New Roman" w:cs="Times New Roman"/>
                <w:sz w:val="18"/>
                <w:szCs w:val="20"/>
              </w:rPr>
              <w:fldChar w:fldCharType="separate"/>
            </w:r>
            <w:r w:rsidR="00E06BCD" w:rsidRPr="00E06BCD">
              <w:rPr>
                <w:rFonts w:ascii="Times New Roman" w:hAnsi="Times New Roman" w:cs="Times New Roman"/>
                <w:noProof/>
                <w:sz w:val="18"/>
                <w:szCs w:val="20"/>
                <w:vertAlign w:val="superscript"/>
              </w:rPr>
              <w:t>14</w:t>
            </w:r>
            <w:r w:rsidRPr="008917E7">
              <w:rPr>
                <w:rFonts w:ascii="Times New Roman" w:hAnsi="Times New Roman" w:cs="Times New Roman"/>
                <w:sz w:val="18"/>
                <w:szCs w:val="20"/>
              </w:rPr>
              <w:fldChar w:fldCharType="end"/>
            </w:r>
          </w:p>
        </w:tc>
        <w:tc>
          <w:tcPr>
            <w:tcW w:w="850" w:type="dxa"/>
            <w:vAlign w:val="center"/>
          </w:tcPr>
          <w:p w14:paraId="4DCE0651" w14:textId="7F7C8D1C"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0.224</w:t>
            </w:r>
          </w:p>
        </w:tc>
        <w:tc>
          <w:tcPr>
            <w:tcW w:w="1276" w:type="dxa"/>
            <w:vAlign w:val="center"/>
          </w:tcPr>
          <w:p w14:paraId="1F02FAFB" w14:textId="59E6C500"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eastAsia="等线" w:hAnsi="Times New Roman" w:cs="Times New Roman"/>
                <w:color w:val="000000"/>
                <w:sz w:val="18"/>
                <w:szCs w:val="18"/>
              </w:rPr>
              <w:t>495.7</w:t>
            </w:r>
          </w:p>
        </w:tc>
        <w:tc>
          <w:tcPr>
            <w:tcW w:w="709" w:type="dxa"/>
            <w:vAlign w:val="center"/>
          </w:tcPr>
          <w:p w14:paraId="73D5330E" w14:textId="63B48298" w:rsidR="00C33AA4" w:rsidRPr="00F72B80" w:rsidRDefault="00C33AA4" w:rsidP="006079E9">
            <w:pPr>
              <w:spacing w:line="360" w:lineRule="auto"/>
              <w:jc w:val="center"/>
              <w:rPr>
                <w:rFonts w:ascii="Times New Roman" w:hAnsi="Times New Roman" w:cs="Times New Roman"/>
                <w:sz w:val="18"/>
                <w:szCs w:val="18"/>
              </w:rPr>
            </w:pPr>
            <w:bookmarkStart w:id="16" w:name="OLE_LINK16"/>
            <w:r w:rsidRPr="00F72B80">
              <w:rPr>
                <w:rFonts w:ascii="Times New Roman" w:hAnsi="Times New Roman" w:cs="Times New Roman"/>
                <w:sz w:val="18"/>
                <w:szCs w:val="18"/>
              </w:rPr>
              <w:t>0.224</w:t>
            </w:r>
            <w:bookmarkEnd w:id="16"/>
          </w:p>
        </w:tc>
        <w:tc>
          <w:tcPr>
            <w:tcW w:w="1276" w:type="dxa"/>
            <w:vAlign w:val="center"/>
          </w:tcPr>
          <w:p w14:paraId="64C5C795" w14:textId="09BEB758"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eastAsia="等线" w:hAnsi="Times New Roman" w:cs="Times New Roman"/>
                <w:color w:val="000000"/>
                <w:sz w:val="18"/>
                <w:szCs w:val="18"/>
              </w:rPr>
              <w:t>434.4</w:t>
            </w:r>
          </w:p>
        </w:tc>
        <w:tc>
          <w:tcPr>
            <w:tcW w:w="1134" w:type="dxa"/>
            <w:vAlign w:val="center"/>
          </w:tcPr>
          <w:p w14:paraId="551493ED" w14:textId="4604A852"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100</w:t>
            </w:r>
          </w:p>
        </w:tc>
        <w:tc>
          <w:tcPr>
            <w:tcW w:w="850" w:type="dxa"/>
            <w:vAlign w:val="center"/>
          </w:tcPr>
          <w:p w14:paraId="5D310432" w14:textId="78F4A466" w:rsidR="00C33AA4" w:rsidRPr="00F72B80" w:rsidRDefault="00C33AA4" w:rsidP="006079E9">
            <w:pPr>
              <w:spacing w:line="360" w:lineRule="auto"/>
              <w:jc w:val="center"/>
              <w:rPr>
                <w:rFonts w:ascii="Times New Roman" w:hAnsi="Times New Roman" w:cs="Times New Roman"/>
                <w:color w:val="101214"/>
                <w:sz w:val="18"/>
                <w:szCs w:val="18"/>
                <w:shd w:val="clear" w:color="auto" w:fill="FFFFFF"/>
              </w:rPr>
            </w:pPr>
            <w:r w:rsidRPr="00F72B80">
              <w:rPr>
                <w:rFonts w:ascii="Times New Roman" w:hAnsi="Times New Roman" w:cs="Times New Roman"/>
                <w:color w:val="101214"/>
                <w:sz w:val="18"/>
                <w:szCs w:val="18"/>
                <w:shd w:val="clear" w:color="auto" w:fill="FFFFFF"/>
              </w:rPr>
              <w:t>No</w:t>
            </w:r>
          </w:p>
        </w:tc>
        <w:tc>
          <w:tcPr>
            <w:tcW w:w="851" w:type="dxa"/>
            <w:vAlign w:val="center"/>
          </w:tcPr>
          <w:p w14:paraId="117BBE0C" w14:textId="647E5287" w:rsidR="00C33AA4" w:rsidRPr="00F72B80" w:rsidRDefault="00C33AA4" w:rsidP="006079E9">
            <w:pPr>
              <w:spacing w:line="360" w:lineRule="auto"/>
              <w:jc w:val="center"/>
              <w:rPr>
                <w:rFonts w:ascii="Times New Roman" w:hAnsi="Times New Roman" w:cs="Times New Roman"/>
                <w:color w:val="101214"/>
                <w:sz w:val="18"/>
                <w:szCs w:val="18"/>
                <w:shd w:val="clear" w:color="auto" w:fill="FFFFFF"/>
              </w:rPr>
            </w:pPr>
            <w:r w:rsidRPr="00F72B80">
              <w:rPr>
                <w:rFonts w:ascii="Times New Roman" w:hAnsi="Times New Roman" w:cs="Times New Roman"/>
                <w:color w:val="101214"/>
                <w:sz w:val="18"/>
                <w:szCs w:val="18"/>
                <w:shd w:val="clear" w:color="auto" w:fill="FFFFFF"/>
              </w:rPr>
              <w:t>Yes</w:t>
            </w:r>
          </w:p>
        </w:tc>
      </w:tr>
      <w:tr w:rsidR="006079E9" w:rsidRPr="008917E7" w14:paraId="211989F7" w14:textId="77777777" w:rsidTr="00AC04FC">
        <w:trPr>
          <w:trHeight w:val="400"/>
          <w:jc w:val="center"/>
        </w:trPr>
        <w:tc>
          <w:tcPr>
            <w:tcW w:w="1413" w:type="dxa"/>
            <w:tcBorders>
              <w:bottom w:val="single" w:sz="12" w:space="0" w:color="auto"/>
            </w:tcBorders>
            <w:vAlign w:val="center"/>
          </w:tcPr>
          <w:p w14:paraId="6E294F5E" w14:textId="77777777" w:rsidR="00C33AA4" w:rsidRPr="008917E7" w:rsidRDefault="00C33AA4" w:rsidP="006079E9">
            <w:pPr>
              <w:spacing w:line="360" w:lineRule="auto"/>
              <w:jc w:val="center"/>
              <w:rPr>
                <w:rFonts w:ascii="Times New Roman" w:hAnsi="Times New Roman" w:cs="Times New Roman"/>
                <w:sz w:val="18"/>
                <w:szCs w:val="20"/>
              </w:rPr>
            </w:pPr>
            <w:bookmarkStart w:id="17" w:name="OLE_LINK25"/>
            <w:r w:rsidRPr="008917E7">
              <w:rPr>
                <w:rFonts w:ascii="Times New Roman" w:hAnsi="Times New Roman" w:cs="Times New Roman"/>
                <w:sz w:val="18"/>
                <w:szCs w:val="20"/>
              </w:rPr>
              <w:t>Pt-ZrO</w:t>
            </w:r>
            <w:r w:rsidRPr="008917E7">
              <w:rPr>
                <w:rFonts w:ascii="Times New Roman" w:hAnsi="Times New Roman" w:cs="Times New Roman"/>
                <w:sz w:val="18"/>
                <w:szCs w:val="20"/>
                <w:vertAlign w:val="subscript"/>
              </w:rPr>
              <w:t>2</w:t>
            </w:r>
            <w:r w:rsidRPr="008917E7">
              <w:rPr>
                <w:rFonts w:ascii="Times New Roman" w:hAnsi="Times New Roman" w:cs="Times New Roman"/>
                <w:sz w:val="18"/>
                <w:szCs w:val="20"/>
              </w:rPr>
              <w:t>-Pt</w:t>
            </w:r>
          </w:p>
          <w:p w14:paraId="41D6C1A2" w14:textId="77777777" w:rsidR="00C33AA4" w:rsidRPr="008917E7" w:rsidRDefault="00C33AA4" w:rsidP="006079E9">
            <w:pPr>
              <w:spacing w:line="360" w:lineRule="auto"/>
              <w:jc w:val="center"/>
              <w:rPr>
                <w:rFonts w:ascii="Times New Roman" w:hAnsi="Times New Roman" w:cs="Times New Roman"/>
                <w:sz w:val="18"/>
                <w:szCs w:val="20"/>
              </w:rPr>
            </w:pPr>
            <w:r w:rsidRPr="008917E7">
              <w:rPr>
                <w:rFonts w:ascii="Times New Roman" w:hAnsi="Times New Roman" w:cs="Times New Roman"/>
                <w:sz w:val="18"/>
                <w:szCs w:val="20"/>
              </w:rPr>
              <w:t xml:space="preserve"> (This work)</w:t>
            </w:r>
            <w:bookmarkEnd w:id="17"/>
          </w:p>
        </w:tc>
        <w:tc>
          <w:tcPr>
            <w:tcW w:w="850" w:type="dxa"/>
            <w:tcBorders>
              <w:bottom w:val="single" w:sz="12" w:space="0" w:color="auto"/>
            </w:tcBorders>
            <w:vAlign w:val="center"/>
          </w:tcPr>
          <w:p w14:paraId="66CF40B0" w14:textId="76AB988C"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0.487</w:t>
            </w:r>
          </w:p>
        </w:tc>
        <w:tc>
          <w:tcPr>
            <w:tcW w:w="1276" w:type="dxa"/>
            <w:tcBorders>
              <w:bottom w:val="single" w:sz="12" w:space="0" w:color="auto"/>
            </w:tcBorders>
            <w:vAlign w:val="center"/>
          </w:tcPr>
          <w:p w14:paraId="0729D414" w14:textId="282AC8EA"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eastAsia="等线" w:hAnsi="Times New Roman" w:cs="Times New Roman"/>
                <w:color w:val="000000"/>
                <w:sz w:val="18"/>
                <w:szCs w:val="18"/>
              </w:rPr>
              <w:t>1198.1</w:t>
            </w:r>
          </w:p>
        </w:tc>
        <w:tc>
          <w:tcPr>
            <w:tcW w:w="709" w:type="dxa"/>
            <w:tcBorders>
              <w:bottom w:val="single" w:sz="12" w:space="0" w:color="auto"/>
            </w:tcBorders>
            <w:vAlign w:val="center"/>
          </w:tcPr>
          <w:p w14:paraId="37F17BCD" w14:textId="50632907"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0.215</w:t>
            </w:r>
          </w:p>
        </w:tc>
        <w:tc>
          <w:tcPr>
            <w:tcW w:w="1276" w:type="dxa"/>
            <w:tcBorders>
              <w:bottom w:val="single" w:sz="12" w:space="0" w:color="auto"/>
            </w:tcBorders>
            <w:vAlign w:val="center"/>
          </w:tcPr>
          <w:p w14:paraId="4F81C9BC" w14:textId="54772ECB"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eastAsia="等线" w:hAnsi="Times New Roman" w:cs="Times New Roman"/>
                <w:color w:val="000000"/>
                <w:sz w:val="18"/>
                <w:szCs w:val="18"/>
              </w:rPr>
              <w:t>395.1</w:t>
            </w:r>
          </w:p>
        </w:tc>
        <w:tc>
          <w:tcPr>
            <w:tcW w:w="1134" w:type="dxa"/>
            <w:tcBorders>
              <w:bottom w:val="single" w:sz="12" w:space="0" w:color="auto"/>
            </w:tcBorders>
            <w:vAlign w:val="center"/>
          </w:tcPr>
          <w:p w14:paraId="46273579" w14:textId="6F67F9D3"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600</w:t>
            </w:r>
          </w:p>
        </w:tc>
        <w:tc>
          <w:tcPr>
            <w:tcW w:w="850" w:type="dxa"/>
            <w:tcBorders>
              <w:bottom w:val="single" w:sz="12" w:space="0" w:color="auto"/>
            </w:tcBorders>
            <w:vAlign w:val="center"/>
          </w:tcPr>
          <w:p w14:paraId="4F5863DE" w14:textId="104E6BF7"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Yes</w:t>
            </w:r>
          </w:p>
        </w:tc>
        <w:tc>
          <w:tcPr>
            <w:tcW w:w="851" w:type="dxa"/>
            <w:tcBorders>
              <w:bottom w:val="single" w:sz="12" w:space="0" w:color="auto"/>
            </w:tcBorders>
            <w:vAlign w:val="center"/>
          </w:tcPr>
          <w:p w14:paraId="693B402A" w14:textId="3C7AD55F" w:rsidR="00C33AA4" w:rsidRPr="00F72B80" w:rsidRDefault="00C33AA4" w:rsidP="006079E9">
            <w:pPr>
              <w:spacing w:line="360" w:lineRule="auto"/>
              <w:jc w:val="center"/>
              <w:rPr>
                <w:rFonts w:ascii="Times New Roman" w:hAnsi="Times New Roman" w:cs="Times New Roman"/>
                <w:sz w:val="18"/>
                <w:szCs w:val="18"/>
              </w:rPr>
            </w:pPr>
            <w:r w:rsidRPr="00F72B80">
              <w:rPr>
                <w:rFonts w:ascii="Times New Roman" w:hAnsi="Times New Roman" w:cs="Times New Roman"/>
                <w:sz w:val="18"/>
                <w:szCs w:val="18"/>
              </w:rPr>
              <w:t>Yes</w:t>
            </w:r>
          </w:p>
        </w:tc>
      </w:tr>
    </w:tbl>
    <w:bookmarkEnd w:id="8"/>
    <w:p w14:paraId="56656C32" w14:textId="77777777" w:rsidR="00AD4036" w:rsidRDefault="00AD4036" w:rsidP="00A74913">
      <w:pPr>
        <w:pStyle w:val="4"/>
        <w:rPr>
          <w:rStyle w:val="40"/>
          <w:rFonts w:ascii="Times New Roman" w:hAnsi="Times New Roman" w:cs="Times New Roman"/>
          <w:b/>
          <w:bCs/>
          <w:sz w:val="24"/>
          <w:szCs w:val="24"/>
        </w:rPr>
      </w:pPr>
      <w:r>
        <w:rPr>
          <w:rFonts w:ascii="Times New Roman" w:hAnsi="Times New Roman" w:cs="Times New Roman" w:hint="eastAsia"/>
          <w:color w:val="000000" w:themeColor="text1"/>
          <w:kern w:val="0"/>
          <w:sz w:val="24"/>
          <w:szCs w:val="24"/>
        </w:rPr>
        <w:t>Legend for movies</w:t>
      </w:r>
      <w:r w:rsidRPr="00A74913">
        <w:rPr>
          <w:rStyle w:val="40"/>
          <w:rFonts w:ascii="Times New Roman" w:hAnsi="Times New Roman" w:cs="Times New Roman"/>
          <w:b/>
          <w:bCs/>
          <w:sz w:val="24"/>
          <w:szCs w:val="24"/>
        </w:rPr>
        <w:t xml:space="preserve"> </w:t>
      </w:r>
    </w:p>
    <w:p w14:paraId="43685ECF" w14:textId="6435FFEA" w:rsidR="00AD4036" w:rsidRPr="00AE4762" w:rsidRDefault="00AD4036" w:rsidP="00AE4762">
      <w:pPr>
        <w:spacing w:line="360" w:lineRule="auto"/>
        <w:rPr>
          <w:rFonts w:ascii="Times New Roman" w:hAnsi="Times New Roman" w:cs="Times New Roman"/>
          <w:sz w:val="24"/>
          <w:szCs w:val="28"/>
        </w:rPr>
      </w:pPr>
      <w:r w:rsidRPr="009B59B2">
        <w:rPr>
          <w:rFonts w:ascii="Times New Roman" w:hAnsi="Times New Roman" w:cs="Times New Roman"/>
          <w:b/>
          <w:bCs/>
          <w:sz w:val="24"/>
          <w:szCs w:val="28"/>
        </w:rPr>
        <w:t xml:space="preserve">Movie </w:t>
      </w:r>
      <w:r w:rsidR="00E752FF" w:rsidRPr="009B59B2">
        <w:rPr>
          <w:rFonts w:ascii="Times New Roman" w:hAnsi="Times New Roman" w:cs="Times New Roman"/>
          <w:b/>
          <w:bCs/>
          <w:sz w:val="24"/>
          <w:szCs w:val="28"/>
        </w:rPr>
        <w:t>S1</w:t>
      </w:r>
      <w:r w:rsidR="00F921D6" w:rsidRPr="009B59B2">
        <w:rPr>
          <w:rFonts w:ascii="Times New Roman" w:hAnsi="Times New Roman" w:cs="Times New Roman" w:hint="eastAsia"/>
          <w:b/>
          <w:bCs/>
          <w:sz w:val="24"/>
          <w:szCs w:val="28"/>
        </w:rPr>
        <w:t>.</w:t>
      </w:r>
      <w:r w:rsidR="00F921D6" w:rsidRPr="00AE4762">
        <w:rPr>
          <w:rFonts w:ascii="Times New Roman" w:hAnsi="Times New Roman" w:cs="Times New Roman" w:hint="eastAsia"/>
          <w:sz w:val="24"/>
          <w:szCs w:val="28"/>
        </w:rPr>
        <w:t xml:space="preserve"> </w:t>
      </w:r>
      <w:r w:rsidR="009B59B2" w:rsidRPr="009B59B2">
        <w:rPr>
          <w:rFonts w:ascii="Times New Roman" w:hAnsi="Times New Roman" w:cs="Times New Roman"/>
          <w:sz w:val="24"/>
          <w:szCs w:val="28"/>
        </w:rPr>
        <w:t>The wetting behavior of the micro-column hydrophobic array was investigated through simulations conducted using ANSYS Fluent. The model employed an open boundary condition, with a 2 mm diameter droplet released freely from a height of 1.3 mm directly above the surface.</w:t>
      </w:r>
    </w:p>
    <w:p w14:paraId="13AA3899" w14:textId="2DF23C10" w:rsidR="00F921D6" w:rsidRPr="009B59B2" w:rsidRDefault="00F921D6" w:rsidP="00AE4762">
      <w:pPr>
        <w:spacing w:line="360" w:lineRule="auto"/>
        <w:rPr>
          <w:rFonts w:ascii="Times New Roman" w:hAnsi="Times New Roman" w:cs="Times New Roman"/>
          <w:b/>
          <w:bCs/>
          <w:sz w:val="24"/>
          <w:szCs w:val="28"/>
        </w:rPr>
      </w:pPr>
      <w:r w:rsidRPr="009B59B2">
        <w:rPr>
          <w:rFonts w:ascii="Times New Roman" w:hAnsi="Times New Roman" w:cs="Times New Roman"/>
          <w:b/>
          <w:bCs/>
          <w:sz w:val="24"/>
          <w:szCs w:val="28"/>
        </w:rPr>
        <w:t>Movie S</w:t>
      </w:r>
      <w:r w:rsidRPr="009B59B2">
        <w:rPr>
          <w:rFonts w:ascii="Times New Roman" w:hAnsi="Times New Roman" w:cs="Times New Roman" w:hint="eastAsia"/>
          <w:b/>
          <w:bCs/>
          <w:sz w:val="24"/>
          <w:szCs w:val="28"/>
        </w:rPr>
        <w:t>2.</w:t>
      </w:r>
      <w:r w:rsidR="009B59B2">
        <w:rPr>
          <w:rFonts w:ascii="Times New Roman" w:hAnsi="Times New Roman" w:cs="Times New Roman" w:hint="eastAsia"/>
          <w:b/>
          <w:bCs/>
          <w:sz w:val="24"/>
          <w:szCs w:val="28"/>
        </w:rPr>
        <w:t xml:space="preserve"> </w:t>
      </w:r>
      <w:r w:rsidR="009636C9" w:rsidRPr="009636C9">
        <w:rPr>
          <w:rFonts w:ascii="Times New Roman" w:hAnsi="Times New Roman" w:cs="Times New Roman"/>
          <w:sz w:val="24"/>
          <w:szCs w:val="28"/>
        </w:rPr>
        <w:t xml:space="preserve">A real-time laser focus control scheme, based on visual feedback, is employed to assist in femtosecond laser direct writing of antenna arrays. Using an </w:t>
      </w:r>
      <w:r w:rsidR="009636C9" w:rsidRPr="009636C9">
        <w:rPr>
          <w:rFonts w:ascii="Times New Roman" w:hAnsi="Times New Roman" w:cs="Times New Roman"/>
          <w:sz w:val="24"/>
          <w:szCs w:val="28"/>
        </w:rPr>
        <w:lastRenderedPageBreak/>
        <w:t>optical camera coaxial with the femtosecond laser, real-time images are captured and processed in MATLAB into analog signals, as represented by the red curve in the top-left corner of the video. The black curve indicates the real-time Z-axis coordinate of the objective. Notably, image processing operates continuously, while control of the Z-axis can be independently managed through numerical control instructions.</w:t>
      </w:r>
    </w:p>
    <w:p w14:paraId="0449F77D" w14:textId="3880F33A" w:rsidR="00F921D6" w:rsidRPr="00AE4762" w:rsidRDefault="00F921D6" w:rsidP="00AE4762">
      <w:pPr>
        <w:spacing w:line="360" w:lineRule="auto"/>
        <w:rPr>
          <w:rFonts w:ascii="Times New Roman" w:hAnsi="Times New Roman" w:cs="Times New Roman"/>
          <w:sz w:val="24"/>
          <w:szCs w:val="28"/>
        </w:rPr>
      </w:pPr>
      <w:r w:rsidRPr="005816A4">
        <w:rPr>
          <w:rFonts w:ascii="Times New Roman" w:hAnsi="Times New Roman" w:cs="Times New Roman"/>
          <w:b/>
          <w:bCs/>
          <w:sz w:val="24"/>
          <w:szCs w:val="28"/>
        </w:rPr>
        <w:t>Movie S</w:t>
      </w:r>
      <w:r w:rsidRPr="005816A4">
        <w:rPr>
          <w:rFonts w:ascii="Times New Roman" w:hAnsi="Times New Roman" w:cs="Times New Roman" w:hint="eastAsia"/>
          <w:b/>
          <w:bCs/>
          <w:sz w:val="24"/>
          <w:szCs w:val="28"/>
        </w:rPr>
        <w:t>3.</w:t>
      </w:r>
      <w:r w:rsidRPr="00AE4762">
        <w:rPr>
          <w:rFonts w:ascii="Times New Roman" w:hAnsi="Times New Roman" w:cs="Times New Roman" w:hint="eastAsia"/>
          <w:sz w:val="24"/>
          <w:szCs w:val="28"/>
        </w:rPr>
        <w:t xml:space="preserve"> </w:t>
      </w:r>
      <w:r w:rsidR="001C4FE6" w:rsidRPr="001C4FE6">
        <w:rPr>
          <w:rFonts w:ascii="Times New Roman" w:hAnsi="Times New Roman" w:cs="Times New Roman"/>
          <w:sz w:val="24"/>
          <w:szCs w:val="28"/>
        </w:rPr>
        <w:t>T</w:t>
      </w:r>
      <w:r w:rsidR="005816A4">
        <w:rPr>
          <w:rFonts w:ascii="Times New Roman" w:hAnsi="Times New Roman" w:cs="Times New Roman" w:hint="eastAsia"/>
          <w:sz w:val="24"/>
          <w:szCs w:val="28"/>
        </w:rPr>
        <w:t>he</w:t>
      </w:r>
      <w:r w:rsidR="001C4FE6" w:rsidRPr="001C4FE6">
        <w:rPr>
          <w:rFonts w:ascii="Times New Roman" w:hAnsi="Times New Roman" w:cs="Times New Roman"/>
          <w:sz w:val="24"/>
          <w:szCs w:val="28"/>
        </w:rPr>
        <w:t xml:space="preserve"> </w:t>
      </w:r>
      <w:r w:rsidR="005816A4">
        <w:rPr>
          <w:rFonts w:ascii="Times New Roman" w:hAnsi="Times New Roman" w:cs="Times New Roman" w:hint="eastAsia"/>
          <w:sz w:val="24"/>
          <w:szCs w:val="28"/>
        </w:rPr>
        <w:t>arrayed antennas were tailored by femtosecond laser</w:t>
      </w:r>
      <w:r w:rsidR="001C4FE6" w:rsidRPr="001C4FE6">
        <w:rPr>
          <w:rFonts w:ascii="Times New Roman" w:hAnsi="Times New Roman" w:cs="Times New Roman"/>
          <w:sz w:val="24"/>
          <w:szCs w:val="28"/>
        </w:rPr>
        <w:t xml:space="preserve">. The metal film has already been </w:t>
      </w:r>
      <w:r w:rsidR="005816A4">
        <w:rPr>
          <w:rFonts w:ascii="Times New Roman" w:hAnsi="Times New Roman" w:cs="Times New Roman" w:hint="eastAsia"/>
          <w:sz w:val="24"/>
          <w:szCs w:val="28"/>
        </w:rPr>
        <w:t xml:space="preserve">tailored </w:t>
      </w:r>
      <w:r w:rsidR="001C4FE6" w:rsidRPr="001C4FE6">
        <w:rPr>
          <w:rFonts w:ascii="Times New Roman" w:hAnsi="Times New Roman" w:cs="Times New Roman"/>
          <w:sz w:val="24"/>
          <w:szCs w:val="28"/>
        </w:rPr>
        <w:t xml:space="preserve">into a regular grating array along the X-direction, and the </w:t>
      </w:r>
      <w:r w:rsidR="005816A4">
        <w:rPr>
          <w:rFonts w:ascii="Times New Roman" w:hAnsi="Times New Roman" w:cs="Times New Roman" w:hint="eastAsia"/>
          <w:sz w:val="24"/>
          <w:szCs w:val="28"/>
        </w:rPr>
        <w:t xml:space="preserve">tailoring </w:t>
      </w:r>
      <w:r w:rsidR="001C4FE6" w:rsidRPr="001C4FE6">
        <w:rPr>
          <w:rFonts w:ascii="Times New Roman" w:hAnsi="Times New Roman" w:cs="Times New Roman"/>
          <w:sz w:val="24"/>
          <w:szCs w:val="28"/>
        </w:rPr>
        <w:t>along the Y-direction is currently in progress, with a speed of 10 mm/s.</w:t>
      </w:r>
    </w:p>
    <w:p w14:paraId="6C4D3CA2" w14:textId="296DE868" w:rsidR="00F921D6" w:rsidRPr="00AE4762" w:rsidRDefault="00F921D6" w:rsidP="00AE4762">
      <w:pPr>
        <w:spacing w:line="360" w:lineRule="auto"/>
        <w:rPr>
          <w:rFonts w:ascii="Times New Roman" w:hAnsi="Times New Roman" w:cs="Times New Roman"/>
          <w:sz w:val="24"/>
          <w:szCs w:val="28"/>
        </w:rPr>
      </w:pPr>
      <w:r w:rsidRPr="00C34711">
        <w:rPr>
          <w:rFonts w:ascii="Times New Roman" w:hAnsi="Times New Roman" w:cs="Times New Roman"/>
          <w:b/>
          <w:bCs/>
          <w:sz w:val="24"/>
          <w:szCs w:val="28"/>
        </w:rPr>
        <w:t>Movie S</w:t>
      </w:r>
      <w:r w:rsidRPr="00C34711">
        <w:rPr>
          <w:rFonts w:ascii="Times New Roman" w:hAnsi="Times New Roman" w:cs="Times New Roman" w:hint="eastAsia"/>
          <w:b/>
          <w:bCs/>
          <w:sz w:val="24"/>
          <w:szCs w:val="28"/>
        </w:rPr>
        <w:t>4.</w:t>
      </w:r>
      <w:r w:rsidR="00C34711">
        <w:rPr>
          <w:rFonts w:ascii="Times New Roman" w:hAnsi="Times New Roman" w:cs="Times New Roman" w:hint="eastAsia"/>
          <w:sz w:val="24"/>
          <w:szCs w:val="28"/>
        </w:rPr>
        <w:t xml:space="preserve"> </w:t>
      </w:r>
      <w:r w:rsidR="00C34711" w:rsidRPr="00C34711">
        <w:rPr>
          <w:rFonts w:ascii="Times New Roman" w:hAnsi="Times New Roman" w:cs="Times New Roman"/>
          <w:sz w:val="24"/>
          <w:szCs w:val="28"/>
        </w:rPr>
        <w:t>The manufacturing process of Co</w:t>
      </w:r>
      <w:r w:rsidR="00C34711">
        <w:rPr>
          <w:rFonts w:ascii="Times New Roman" w:hAnsi="Times New Roman" w:cs="Times New Roman" w:hint="eastAsia"/>
          <w:sz w:val="24"/>
          <w:szCs w:val="28"/>
        </w:rPr>
        <w:t>-</w:t>
      </w:r>
      <w:r w:rsidR="00C34711" w:rsidRPr="00C34711">
        <w:rPr>
          <w:rFonts w:ascii="Times New Roman" w:hAnsi="Times New Roman" w:cs="Times New Roman"/>
          <w:sz w:val="24"/>
          <w:szCs w:val="28"/>
        </w:rPr>
        <w:t xml:space="preserve">A </w:t>
      </w:r>
      <w:r w:rsidR="00C34711">
        <w:rPr>
          <w:rFonts w:ascii="Times New Roman" w:hAnsi="Times New Roman" w:cs="Times New Roman" w:hint="eastAsia"/>
          <w:sz w:val="24"/>
          <w:szCs w:val="28"/>
        </w:rPr>
        <w:t>wa</w:t>
      </w:r>
      <w:r w:rsidR="00C34711" w:rsidRPr="00C34711">
        <w:rPr>
          <w:rFonts w:ascii="Times New Roman" w:hAnsi="Times New Roman" w:cs="Times New Roman"/>
          <w:sz w:val="24"/>
          <w:szCs w:val="28"/>
        </w:rPr>
        <w:t xml:space="preserve">s </w:t>
      </w:r>
      <w:r w:rsidR="00C34711">
        <w:rPr>
          <w:rFonts w:ascii="Times New Roman" w:hAnsi="Times New Roman" w:cs="Times New Roman" w:hint="eastAsia"/>
          <w:sz w:val="24"/>
          <w:szCs w:val="28"/>
        </w:rPr>
        <w:t>show</w:t>
      </w:r>
      <w:r w:rsidR="00C34711" w:rsidRPr="00C34711">
        <w:rPr>
          <w:rFonts w:ascii="Times New Roman" w:hAnsi="Times New Roman" w:cs="Times New Roman"/>
          <w:sz w:val="24"/>
          <w:szCs w:val="28"/>
        </w:rPr>
        <w:t xml:space="preserve">ed here. The array of microcolumns </w:t>
      </w:r>
      <w:r w:rsidR="00C34711">
        <w:rPr>
          <w:rFonts w:ascii="Times New Roman" w:hAnsi="Times New Roman" w:cs="Times New Roman" w:hint="eastAsia"/>
          <w:sz w:val="24"/>
          <w:szCs w:val="28"/>
        </w:rPr>
        <w:t>wa</w:t>
      </w:r>
      <w:r w:rsidR="00C34711" w:rsidRPr="00C34711">
        <w:rPr>
          <w:rFonts w:ascii="Times New Roman" w:hAnsi="Times New Roman" w:cs="Times New Roman"/>
          <w:sz w:val="24"/>
          <w:szCs w:val="28"/>
        </w:rPr>
        <w:t xml:space="preserve">s clearly visible, and the femtosecond laser </w:t>
      </w:r>
      <w:r w:rsidR="00C34711">
        <w:rPr>
          <w:rFonts w:ascii="Times New Roman" w:hAnsi="Times New Roman" w:cs="Times New Roman" w:hint="eastAsia"/>
          <w:sz w:val="24"/>
          <w:szCs w:val="28"/>
        </w:rPr>
        <w:t>wa</w:t>
      </w:r>
      <w:r w:rsidR="00C34711" w:rsidRPr="00C34711">
        <w:rPr>
          <w:rFonts w:ascii="Times New Roman" w:hAnsi="Times New Roman" w:cs="Times New Roman"/>
          <w:sz w:val="24"/>
          <w:szCs w:val="28"/>
        </w:rPr>
        <w:t xml:space="preserve">s precisely </w:t>
      </w:r>
      <w:bookmarkStart w:id="18" w:name="OLE_LINK1"/>
      <w:r w:rsidR="00C34711">
        <w:rPr>
          <w:rFonts w:ascii="Times New Roman" w:hAnsi="Times New Roman" w:cs="Times New Roman" w:hint="eastAsia"/>
          <w:sz w:val="24"/>
          <w:szCs w:val="28"/>
        </w:rPr>
        <w:t>tailoring</w:t>
      </w:r>
      <w:r w:rsidR="00C34711" w:rsidRPr="00C34711">
        <w:rPr>
          <w:rFonts w:ascii="Times New Roman" w:hAnsi="Times New Roman" w:cs="Times New Roman"/>
          <w:sz w:val="24"/>
          <w:szCs w:val="28"/>
        </w:rPr>
        <w:t xml:space="preserve"> </w:t>
      </w:r>
      <w:bookmarkEnd w:id="18"/>
      <w:r w:rsidR="00C34711" w:rsidRPr="00C34711">
        <w:rPr>
          <w:rFonts w:ascii="Times New Roman" w:hAnsi="Times New Roman" w:cs="Times New Roman"/>
          <w:sz w:val="24"/>
          <w:szCs w:val="28"/>
        </w:rPr>
        <w:t xml:space="preserve">the tops of the microcolumns. Currently, the </w:t>
      </w:r>
      <w:r w:rsidR="00C34711">
        <w:rPr>
          <w:rFonts w:ascii="Times New Roman" w:hAnsi="Times New Roman" w:cs="Times New Roman" w:hint="eastAsia"/>
          <w:sz w:val="24"/>
          <w:szCs w:val="28"/>
        </w:rPr>
        <w:t>tailoring</w:t>
      </w:r>
      <w:r w:rsidR="00C34711" w:rsidRPr="00C34711">
        <w:rPr>
          <w:rFonts w:ascii="Times New Roman" w:hAnsi="Times New Roman" w:cs="Times New Roman"/>
          <w:sz w:val="24"/>
          <w:szCs w:val="28"/>
        </w:rPr>
        <w:t xml:space="preserve"> of the </w:t>
      </w:r>
      <w:r w:rsidR="00C34711">
        <w:rPr>
          <w:rFonts w:ascii="Times New Roman" w:hAnsi="Times New Roman" w:cs="Times New Roman" w:hint="eastAsia"/>
          <w:sz w:val="24"/>
          <w:szCs w:val="28"/>
        </w:rPr>
        <w:t>grating</w:t>
      </w:r>
      <w:r w:rsidR="00C34711" w:rsidRPr="00C34711">
        <w:rPr>
          <w:rFonts w:ascii="Times New Roman" w:hAnsi="Times New Roman" w:cs="Times New Roman"/>
          <w:sz w:val="24"/>
          <w:szCs w:val="28"/>
        </w:rPr>
        <w:t xml:space="preserve"> along the X-direction </w:t>
      </w:r>
      <w:r w:rsidR="00C34711">
        <w:rPr>
          <w:rFonts w:ascii="Times New Roman" w:hAnsi="Times New Roman" w:cs="Times New Roman" w:hint="eastAsia"/>
          <w:sz w:val="24"/>
          <w:szCs w:val="28"/>
        </w:rPr>
        <w:t>wa</w:t>
      </w:r>
      <w:r w:rsidR="00C34711" w:rsidRPr="00C34711">
        <w:rPr>
          <w:rFonts w:ascii="Times New Roman" w:hAnsi="Times New Roman" w:cs="Times New Roman"/>
          <w:sz w:val="24"/>
          <w:szCs w:val="28"/>
        </w:rPr>
        <w:t xml:space="preserve">s </w:t>
      </w:r>
      <w:r w:rsidR="00C34711">
        <w:rPr>
          <w:rFonts w:ascii="Times New Roman" w:hAnsi="Times New Roman" w:cs="Times New Roman" w:hint="eastAsia"/>
          <w:sz w:val="24"/>
          <w:szCs w:val="28"/>
        </w:rPr>
        <w:t>in process.</w:t>
      </w:r>
    </w:p>
    <w:p w14:paraId="6A1C0231" w14:textId="26D8E585" w:rsidR="00F921D6" w:rsidRPr="00AE4762" w:rsidRDefault="00F921D6" w:rsidP="00AE4762">
      <w:pPr>
        <w:spacing w:line="360" w:lineRule="auto"/>
        <w:rPr>
          <w:rFonts w:ascii="Times New Roman" w:hAnsi="Times New Roman" w:cs="Times New Roman"/>
          <w:sz w:val="24"/>
          <w:szCs w:val="28"/>
        </w:rPr>
      </w:pPr>
      <w:r w:rsidRPr="009C5ADC">
        <w:rPr>
          <w:rFonts w:ascii="Times New Roman" w:hAnsi="Times New Roman" w:cs="Times New Roman"/>
          <w:b/>
          <w:bCs/>
          <w:sz w:val="24"/>
          <w:szCs w:val="28"/>
        </w:rPr>
        <w:t>Movie S</w:t>
      </w:r>
      <w:r w:rsidRPr="009C5ADC">
        <w:rPr>
          <w:rFonts w:ascii="Times New Roman" w:hAnsi="Times New Roman" w:cs="Times New Roman" w:hint="eastAsia"/>
          <w:b/>
          <w:bCs/>
          <w:sz w:val="24"/>
          <w:szCs w:val="28"/>
        </w:rPr>
        <w:t xml:space="preserve">5. </w:t>
      </w:r>
      <w:r w:rsidR="009C5ADC" w:rsidRPr="009C5ADC">
        <w:rPr>
          <w:rFonts w:ascii="Times New Roman" w:hAnsi="Times New Roman" w:cs="Times New Roman"/>
          <w:sz w:val="24"/>
          <w:szCs w:val="28"/>
        </w:rPr>
        <w:t xml:space="preserve">The wetting behavior of Co-A and </w:t>
      </w:r>
      <w:r w:rsidR="009C5ADC">
        <w:rPr>
          <w:rFonts w:ascii="Times New Roman" w:hAnsi="Times New Roman" w:cs="Times New Roman" w:hint="eastAsia"/>
          <w:sz w:val="24"/>
          <w:szCs w:val="28"/>
        </w:rPr>
        <w:t>Cr</w:t>
      </w:r>
      <w:r w:rsidR="009C5ADC" w:rsidRPr="009C5ADC">
        <w:rPr>
          <w:rFonts w:ascii="Times New Roman" w:hAnsi="Times New Roman" w:cs="Times New Roman"/>
          <w:sz w:val="24"/>
          <w:szCs w:val="28"/>
        </w:rPr>
        <w:t xml:space="preserve"> w</w:t>
      </w:r>
      <w:r w:rsidR="009C5ADC">
        <w:rPr>
          <w:rFonts w:ascii="Times New Roman" w:hAnsi="Times New Roman" w:cs="Times New Roman" w:hint="eastAsia"/>
          <w:sz w:val="24"/>
          <w:szCs w:val="28"/>
        </w:rPr>
        <w:t>ere</w:t>
      </w:r>
      <w:r w:rsidR="009C5ADC" w:rsidRPr="009C5ADC">
        <w:rPr>
          <w:rFonts w:ascii="Times New Roman" w:hAnsi="Times New Roman" w:cs="Times New Roman"/>
          <w:sz w:val="24"/>
          <w:szCs w:val="28"/>
        </w:rPr>
        <w:t xml:space="preserve"> recorded using high-speed photography. Manganese dioxide particles were employed to simulate pollutants like dust, which disrupt the carefully designed emission behavior. After droplets fall</w:t>
      </w:r>
      <w:r w:rsidR="009C5ADC">
        <w:rPr>
          <w:rFonts w:ascii="Times New Roman" w:hAnsi="Times New Roman" w:cs="Times New Roman" w:hint="eastAsia"/>
          <w:sz w:val="24"/>
          <w:szCs w:val="28"/>
        </w:rPr>
        <w:t>ing</w:t>
      </w:r>
      <w:r w:rsidR="009C5ADC" w:rsidRPr="009C5ADC">
        <w:rPr>
          <w:rFonts w:ascii="Times New Roman" w:hAnsi="Times New Roman" w:cs="Times New Roman"/>
          <w:sz w:val="24"/>
          <w:szCs w:val="28"/>
        </w:rPr>
        <w:t xml:space="preserve"> onto various surfaces, the distinct cleaning behavior on each surface </w:t>
      </w:r>
      <w:r w:rsidR="009C5ADC">
        <w:rPr>
          <w:rFonts w:ascii="Times New Roman" w:hAnsi="Times New Roman" w:cs="Times New Roman" w:hint="eastAsia"/>
          <w:sz w:val="24"/>
          <w:szCs w:val="28"/>
        </w:rPr>
        <w:t>wa</w:t>
      </w:r>
      <w:r w:rsidR="009C5ADC" w:rsidRPr="009C5ADC">
        <w:rPr>
          <w:rFonts w:ascii="Times New Roman" w:hAnsi="Times New Roman" w:cs="Times New Roman"/>
          <w:sz w:val="24"/>
          <w:szCs w:val="28"/>
        </w:rPr>
        <w:t>s clearly demonstrated.</w:t>
      </w:r>
    </w:p>
    <w:p w14:paraId="4F8D0F01" w14:textId="127F4B85" w:rsidR="00F921D6" w:rsidRPr="00AE4762" w:rsidRDefault="00F921D6" w:rsidP="00AE4762">
      <w:pPr>
        <w:spacing w:line="360" w:lineRule="auto"/>
        <w:rPr>
          <w:rFonts w:ascii="Times New Roman" w:hAnsi="Times New Roman" w:cs="Times New Roman"/>
          <w:sz w:val="24"/>
          <w:szCs w:val="28"/>
        </w:rPr>
      </w:pPr>
      <w:r w:rsidRPr="009124F4">
        <w:rPr>
          <w:rFonts w:ascii="Times New Roman" w:hAnsi="Times New Roman" w:cs="Times New Roman"/>
          <w:b/>
          <w:bCs/>
          <w:sz w:val="24"/>
          <w:szCs w:val="28"/>
        </w:rPr>
        <w:t>Movie S</w:t>
      </w:r>
      <w:r w:rsidRPr="009124F4">
        <w:rPr>
          <w:rFonts w:ascii="Times New Roman" w:hAnsi="Times New Roman" w:cs="Times New Roman" w:hint="eastAsia"/>
          <w:b/>
          <w:bCs/>
          <w:sz w:val="24"/>
          <w:szCs w:val="28"/>
        </w:rPr>
        <w:t>6.</w:t>
      </w:r>
      <w:r w:rsidRPr="00AE4762">
        <w:rPr>
          <w:rFonts w:ascii="Times New Roman" w:hAnsi="Times New Roman" w:cs="Times New Roman" w:hint="eastAsia"/>
          <w:sz w:val="24"/>
          <w:szCs w:val="28"/>
        </w:rPr>
        <w:t xml:space="preserve"> </w:t>
      </w:r>
      <w:r w:rsidR="009124F4" w:rsidRPr="009124F4">
        <w:rPr>
          <w:rFonts w:ascii="Times New Roman" w:hAnsi="Times New Roman" w:cs="Times New Roman"/>
          <w:sz w:val="24"/>
          <w:szCs w:val="28"/>
        </w:rPr>
        <w:t xml:space="preserve">In the infrared view, the surfaces of Co-A and Cr gradually become covered with manganese oxide particles, leading to a sharp increase in infrared radiation and disrupting the infrared camouflage properties of both surfaces. Interestingly, the manganese oxide particles on the Co-A surface </w:t>
      </w:r>
      <w:r w:rsidR="00933DDE">
        <w:rPr>
          <w:rFonts w:ascii="Times New Roman" w:hAnsi="Times New Roman" w:cs="Times New Roman" w:hint="eastAsia"/>
          <w:sz w:val="24"/>
          <w:szCs w:val="28"/>
        </w:rPr>
        <w:t>were</w:t>
      </w:r>
      <w:r w:rsidR="009124F4" w:rsidRPr="009124F4">
        <w:rPr>
          <w:rFonts w:ascii="Times New Roman" w:hAnsi="Times New Roman" w:cs="Times New Roman"/>
          <w:sz w:val="24"/>
          <w:szCs w:val="28"/>
        </w:rPr>
        <w:t xml:space="preserve"> trapped and eventually removed by the droplets, restoring Co-A</w:t>
      </w:r>
      <w:r w:rsidR="00933DDE">
        <w:rPr>
          <w:rFonts w:ascii="Times New Roman" w:hAnsi="Times New Roman" w:cs="Times New Roman"/>
          <w:sz w:val="24"/>
          <w:szCs w:val="28"/>
        </w:rPr>
        <w:t>’</w:t>
      </w:r>
      <w:r w:rsidR="00933DDE">
        <w:rPr>
          <w:rFonts w:ascii="Times New Roman" w:hAnsi="Times New Roman" w:cs="Times New Roman" w:hint="eastAsia"/>
          <w:sz w:val="24"/>
          <w:szCs w:val="28"/>
        </w:rPr>
        <w:t xml:space="preserve"> </w:t>
      </w:r>
      <w:r w:rsidR="009124F4" w:rsidRPr="009124F4">
        <w:rPr>
          <w:rFonts w:ascii="Times New Roman" w:hAnsi="Times New Roman" w:cs="Times New Roman"/>
          <w:sz w:val="24"/>
          <w:szCs w:val="28"/>
        </w:rPr>
        <w:t>s infrared camouflage ability. In contrast, the Cr surface exhibit</w:t>
      </w:r>
      <w:r w:rsidR="00933DDE">
        <w:rPr>
          <w:rFonts w:ascii="Times New Roman" w:hAnsi="Times New Roman" w:cs="Times New Roman" w:hint="eastAsia"/>
          <w:sz w:val="24"/>
          <w:szCs w:val="28"/>
        </w:rPr>
        <w:t>ed</w:t>
      </w:r>
      <w:r w:rsidR="009124F4" w:rsidRPr="009124F4">
        <w:rPr>
          <w:rFonts w:ascii="Times New Roman" w:hAnsi="Times New Roman" w:cs="Times New Roman"/>
          <w:sz w:val="24"/>
          <w:szCs w:val="28"/>
        </w:rPr>
        <w:t xml:space="preserve"> a lower contact angle, causing the droplet to adhere to the surface along with the manganese oxide particles, rendering its infrared camouflage capability permanently ineffective.</w:t>
      </w:r>
    </w:p>
    <w:p w14:paraId="71858735" w14:textId="5FDF3EF6" w:rsidR="00F921D6" w:rsidRPr="00AE4762" w:rsidRDefault="00F921D6" w:rsidP="00AE4762">
      <w:pPr>
        <w:spacing w:line="360" w:lineRule="auto"/>
        <w:rPr>
          <w:rFonts w:ascii="Times New Roman" w:hAnsi="Times New Roman" w:cs="Times New Roman"/>
          <w:sz w:val="24"/>
          <w:szCs w:val="28"/>
        </w:rPr>
      </w:pPr>
      <w:r w:rsidRPr="00D80440">
        <w:rPr>
          <w:rFonts w:ascii="Times New Roman" w:hAnsi="Times New Roman" w:cs="Times New Roman"/>
          <w:b/>
          <w:bCs/>
          <w:sz w:val="24"/>
          <w:szCs w:val="28"/>
        </w:rPr>
        <w:t>Movie S</w:t>
      </w:r>
      <w:r w:rsidRPr="00D80440">
        <w:rPr>
          <w:rFonts w:ascii="Times New Roman" w:hAnsi="Times New Roman" w:cs="Times New Roman" w:hint="eastAsia"/>
          <w:b/>
          <w:bCs/>
          <w:sz w:val="24"/>
          <w:szCs w:val="28"/>
        </w:rPr>
        <w:t xml:space="preserve">7. </w:t>
      </w:r>
      <w:r w:rsidR="00D80440" w:rsidRPr="00D80440">
        <w:rPr>
          <w:rFonts w:ascii="Times New Roman" w:hAnsi="Times New Roman" w:cs="Times New Roman"/>
          <w:sz w:val="24"/>
          <w:szCs w:val="28"/>
        </w:rPr>
        <w:t xml:space="preserve">A horizontal high-speed </w:t>
      </w:r>
      <w:r w:rsidR="00D80440">
        <w:rPr>
          <w:rFonts w:ascii="Times New Roman" w:hAnsi="Times New Roman" w:cs="Times New Roman" w:hint="eastAsia"/>
          <w:sz w:val="24"/>
          <w:szCs w:val="28"/>
        </w:rPr>
        <w:t>thermal</w:t>
      </w:r>
      <w:r w:rsidR="00D80440" w:rsidRPr="00D80440">
        <w:rPr>
          <w:rFonts w:ascii="Times New Roman" w:hAnsi="Times New Roman" w:cs="Times New Roman"/>
          <w:sz w:val="24"/>
          <w:szCs w:val="28"/>
        </w:rPr>
        <w:t xml:space="preserve"> load test system was constructed and used to evaluate the sample</w:t>
      </w:r>
      <w:r w:rsidR="00D80440">
        <w:rPr>
          <w:rFonts w:ascii="Times New Roman" w:hAnsi="Times New Roman" w:cs="Times New Roman" w:hint="eastAsia"/>
          <w:sz w:val="24"/>
          <w:szCs w:val="28"/>
        </w:rPr>
        <w:t>s</w:t>
      </w:r>
      <w:r w:rsidR="00D80440" w:rsidRPr="00D80440">
        <w:rPr>
          <w:rFonts w:ascii="Times New Roman" w:hAnsi="Times New Roman" w:cs="Times New Roman"/>
          <w:sz w:val="24"/>
          <w:szCs w:val="28"/>
        </w:rPr>
        <w:t xml:space="preserve">. The test conditions and real-time </w:t>
      </w:r>
      <w:r w:rsidR="00D80440">
        <w:rPr>
          <w:rFonts w:ascii="Times New Roman" w:hAnsi="Times New Roman" w:cs="Times New Roman" w:hint="eastAsia"/>
          <w:sz w:val="24"/>
          <w:szCs w:val="28"/>
        </w:rPr>
        <w:t>view</w:t>
      </w:r>
      <w:r w:rsidR="00D80440" w:rsidRPr="00D80440">
        <w:rPr>
          <w:rFonts w:ascii="Times New Roman" w:hAnsi="Times New Roman" w:cs="Times New Roman"/>
          <w:sz w:val="24"/>
          <w:szCs w:val="28"/>
        </w:rPr>
        <w:t xml:space="preserve"> </w:t>
      </w:r>
      <w:r w:rsidR="00D80440">
        <w:rPr>
          <w:rFonts w:ascii="Times New Roman" w:hAnsi="Times New Roman" w:cs="Times New Roman" w:hint="eastAsia"/>
          <w:sz w:val="24"/>
          <w:szCs w:val="28"/>
        </w:rPr>
        <w:t>of</w:t>
      </w:r>
      <w:r w:rsidR="00D80440" w:rsidRPr="00D80440">
        <w:rPr>
          <w:rFonts w:ascii="Times New Roman" w:hAnsi="Times New Roman" w:cs="Times New Roman"/>
          <w:sz w:val="24"/>
          <w:szCs w:val="28"/>
        </w:rPr>
        <w:t xml:space="preserve"> the test </w:t>
      </w:r>
      <w:r w:rsidR="00D80440">
        <w:rPr>
          <w:rFonts w:ascii="Times New Roman" w:hAnsi="Times New Roman" w:cs="Times New Roman" w:hint="eastAsia"/>
          <w:sz w:val="24"/>
          <w:szCs w:val="28"/>
        </w:rPr>
        <w:t>were</w:t>
      </w:r>
      <w:r w:rsidR="00D80440" w:rsidRPr="00D80440">
        <w:rPr>
          <w:rFonts w:ascii="Times New Roman" w:hAnsi="Times New Roman" w:cs="Times New Roman"/>
          <w:sz w:val="24"/>
          <w:szCs w:val="28"/>
        </w:rPr>
        <w:t xml:space="preserve"> shown in detail here. The </w:t>
      </w:r>
      <w:r w:rsidR="00D80440">
        <w:rPr>
          <w:rFonts w:ascii="Times New Roman" w:hAnsi="Times New Roman" w:cs="Times New Roman" w:hint="eastAsia"/>
          <w:sz w:val="24"/>
          <w:szCs w:val="28"/>
        </w:rPr>
        <w:t>p</w:t>
      </w:r>
      <w:r w:rsidR="00D80440" w:rsidRPr="00D80440">
        <w:rPr>
          <w:rFonts w:ascii="Times New Roman" w:hAnsi="Times New Roman" w:cs="Times New Roman"/>
          <w:sz w:val="24"/>
          <w:szCs w:val="28"/>
        </w:rPr>
        <w:t xml:space="preserve">itot tube test data </w:t>
      </w:r>
      <w:r w:rsidR="00D80440">
        <w:rPr>
          <w:rFonts w:ascii="Times New Roman" w:hAnsi="Times New Roman" w:cs="Times New Roman" w:hint="eastAsia"/>
          <w:sz w:val="24"/>
          <w:szCs w:val="28"/>
        </w:rPr>
        <w:t>wa</w:t>
      </w:r>
      <w:r w:rsidR="00D80440" w:rsidRPr="00D80440">
        <w:rPr>
          <w:rFonts w:ascii="Times New Roman" w:hAnsi="Times New Roman" w:cs="Times New Roman"/>
          <w:sz w:val="24"/>
          <w:szCs w:val="28"/>
        </w:rPr>
        <w:t xml:space="preserve">s displayed in the upper left corner of the screen. The test position </w:t>
      </w:r>
      <w:r w:rsidR="00D80440">
        <w:rPr>
          <w:rFonts w:ascii="Times New Roman" w:hAnsi="Times New Roman" w:cs="Times New Roman" w:hint="eastAsia"/>
          <w:sz w:val="24"/>
          <w:szCs w:val="28"/>
        </w:rPr>
        <w:t>wa</w:t>
      </w:r>
      <w:r w:rsidR="00D80440" w:rsidRPr="00D80440">
        <w:rPr>
          <w:rFonts w:ascii="Times New Roman" w:hAnsi="Times New Roman" w:cs="Times New Roman"/>
          <w:sz w:val="24"/>
          <w:szCs w:val="28"/>
        </w:rPr>
        <w:t xml:space="preserve">s 4 mm above the sample surface, and the </w:t>
      </w:r>
      <w:r w:rsidR="00D80440">
        <w:rPr>
          <w:rFonts w:ascii="Times New Roman" w:hAnsi="Times New Roman" w:cs="Times New Roman" w:hint="eastAsia"/>
          <w:sz w:val="24"/>
          <w:szCs w:val="28"/>
        </w:rPr>
        <w:t>p</w:t>
      </w:r>
      <w:r w:rsidR="00D80440" w:rsidRPr="00D80440">
        <w:rPr>
          <w:rFonts w:ascii="Times New Roman" w:hAnsi="Times New Roman" w:cs="Times New Roman"/>
          <w:sz w:val="24"/>
          <w:szCs w:val="28"/>
        </w:rPr>
        <w:t>itot tube has a diameter of 6 mm.</w:t>
      </w:r>
    </w:p>
    <w:p w14:paraId="62337CF2" w14:textId="6859D715" w:rsidR="00F921D6" w:rsidRPr="00AE4762" w:rsidRDefault="00F921D6" w:rsidP="00AE4762">
      <w:pPr>
        <w:spacing w:line="360" w:lineRule="auto"/>
        <w:rPr>
          <w:rFonts w:ascii="Times New Roman" w:hAnsi="Times New Roman" w:cs="Times New Roman"/>
          <w:sz w:val="24"/>
          <w:szCs w:val="28"/>
        </w:rPr>
      </w:pPr>
      <w:r w:rsidRPr="00E738B5">
        <w:rPr>
          <w:rFonts w:ascii="Times New Roman" w:hAnsi="Times New Roman" w:cs="Times New Roman"/>
          <w:b/>
          <w:bCs/>
          <w:sz w:val="24"/>
          <w:szCs w:val="28"/>
        </w:rPr>
        <w:lastRenderedPageBreak/>
        <w:t>Movie S</w:t>
      </w:r>
      <w:r w:rsidRPr="00E738B5">
        <w:rPr>
          <w:rFonts w:ascii="Times New Roman" w:hAnsi="Times New Roman" w:cs="Times New Roman" w:hint="eastAsia"/>
          <w:b/>
          <w:bCs/>
          <w:sz w:val="24"/>
          <w:szCs w:val="28"/>
        </w:rPr>
        <w:t>8.</w:t>
      </w:r>
      <w:r w:rsidRPr="00AE4762">
        <w:rPr>
          <w:rFonts w:ascii="Times New Roman" w:hAnsi="Times New Roman" w:cs="Times New Roman" w:hint="eastAsia"/>
          <w:sz w:val="24"/>
          <w:szCs w:val="28"/>
        </w:rPr>
        <w:t xml:space="preserve"> </w:t>
      </w:r>
      <w:r w:rsidR="00E738B5" w:rsidRPr="00E738B5">
        <w:rPr>
          <w:rFonts w:ascii="Times New Roman" w:hAnsi="Times New Roman" w:cs="Times New Roman"/>
          <w:sz w:val="24"/>
          <w:szCs w:val="28"/>
        </w:rPr>
        <w:t xml:space="preserve">High-speed photography was </w:t>
      </w:r>
      <w:r w:rsidR="00E738B5">
        <w:rPr>
          <w:rFonts w:ascii="Times New Roman" w:hAnsi="Times New Roman" w:cs="Times New Roman" w:hint="eastAsia"/>
          <w:sz w:val="24"/>
          <w:szCs w:val="28"/>
        </w:rPr>
        <w:t>adopted</w:t>
      </w:r>
      <w:r w:rsidR="00E738B5" w:rsidRPr="00E738B5">
        <w:rPr>
          <w:rFonts w:ascii="Times New Roman" w:hAnsi="Times New Roman" w:cs="Times New Roman"/>
          <w:sz w:val="24"/>
          <w:szCs w:val="28"/>
        </w:rPr>
        <w:t xml:space="preserve"> to capture the droplet bounce behavior of Co-A sample before and after </w:t>
      </w:r>
      <w:r w:rsidR="00E738B5">
        <w:rPr>
          <w:rFonts w:ascii="Times New Roman" w:hAnsi="Times New Roman" w:cs="Times New Roman" w:hint="eastAsia"/>
          <w:sz w:val="24"/>
          <w:szCs w:val="28"/>
        </w:rPr>
        <w:t>thermal</w:t>
      </w:r>
      <w:r w:rsidR="00E738B5" w:rsidRPr="00E738B5">
        <w:rPr>
          <w:rFonts w:ascii="Times New Roman" w:hAnsi="Times New Roman" w:cs="Times New Roman"/>
          <w:sz w:val="24"/>
          <w:szCs w:val="28"/>
        </w:rPr>
        <w:t xml:space="preserve"> load. The results demonstrate</w:t>
      </w:r>
      <w:r w:rsidR="00E738B5">
        <w:rPr>
          <w:rFonts w:ascii="Times New Roman" w:hAnsi="Times New Roman" w:cs="Times New Roman" w:hint="eastAsia"/>
          <w:sz w:val="24"/>
          <w:szCs w:val="28"/>
        </w:rPr>
        <w:t>d</w:t>
      </w:r>
      <w:r w:rsidR="00E738B5" w:rsidRPr="00E738B5">
        <w:rPr>
          <w:rFonts w:ascii="Times New Roman" w:hAnsi="Times New Roman" w:cs="Times New Roman"/>
          <w:sz w:val="24"/>
          <w:szCs w:val="28"/>
        </w:rPr>
        <w:t xml:space="preserve"> that the structure exhibit</w:t>
      </w:r>
      <w:r w:rsidR="00E738B5">
        <w:rPr>
          <w:rFonts w:ascii="Times New Roman" w:hAnsi="Times New Roman" w:cs="Times New Roman" w:hint="eastAsia"/>
          <w:sz w:val="24"/>
          <w:szCs w:val="28"/>
        </w:rPr>
        <w:t>ed</w:t>
      </w:r>
      <w:r w:rsidR="00E738B5" w:rsidRPr="00E738B5">
        <w:rPr>
          <w:rFonts w:ascii="Times New Roman" w:hAnsi="Times New Roman" w:cs="Times New Roman"/>
          <w:sz w:val="24"/>
          <w:szCs w:val="28"/>
        </w:rPr>
        <w:t xml:space="preserve"> strong robustness.</w:t>
      </w:r>
    </w:p>
    <w:p w14:paraId="77A23168" w14:textId="68F9E8D0" w:rsidR="00E44A84" w:rsidRPr="00A74913" w:rsidRDefault="0083509D" w:rsidP="00A74913">
      <w:pPr>
        <w:pStyle w:val="4"/>
        <w:rPr>
          <w:rFonts w:ascii="Times New Roman" w:hAnsi="Times New Roman" w:cs="Times New Roman"/>
          <w:b w:val="0"/>
          <w:bCs w:val="0"/>
          <w:color w:val="000000" w:themeColor="text1"/>
          <w:sz w:val="22"/>
          <w:szCs w:val="22"/>
        </w:rPr>
      </w:pPr>
      <w:r w:rsidRPr="00A74913">
        <w:rPr>
          <w:rStyle w:val="40"/>
          <w:rFonts w:ascii="Times New Roman" w:hAnsi="Times New Roman" w:cs="Times New Roman"/>
          <w:b/>
          <w:bCs/>
          <w:sz w:val="24"/>
          <w:szCs w:val="24"/>
        </w:rPr>
        <w:t>Referenc</w:t>
      </w:r>
      <w:r w:rsidR="00521E01" w:rsidRPr="00A74913">
        <w:rPr>
          <w:rStyle w:val="40"/>
          <w:rFonts w:ascii="Times New Roman" w:hAnsi="Times New Roman" w:cs="Times New Roman"/>
          <w:b/>
          <w:bCs/>
          <w:sz w:val="24"/>
          <w:szCs w:val="24"/>
        </w:rPr>
        <w:t>e</w:t>
      </w:r>
    </w:p>
    <w:p w14:paraId="6FB34438" w14:textId="77777777" w:rsidR="00E06BCD" w:rsidRPr="00E06BCD" w:rsidRDefault="00E44A84" w:rsidP="00E06BCD">
      <w:pPr>
        <w:pStyle w:val="EndNoteBibliography"/>
        <w:ind w:left="720" w:hanging="720"/>
        <w:rPr>
          <w:noProof/>
        </w:rPr>
      </w:pPr>
      <w:r>
        <w:rPr>
          <w:bCs/>
          <w:color w:val="000000" w:themeColor="text1"/>
          <w:szCs w:val="24"/>
        </w:rPr>
        <w:fldChar w:fldCharType="begin"/>
      </w:r>
      <w:r>
        <w:rPr>
          <w:bCs/>
          <w:color w:val="000000" w:themeColor="text1"/>
          <w:szCs w:val="24"/>
        </w:rPr>
        <w:instrText xml:space="preserve"> ADDIN EN.REFLIST </w:instrText>
      </w:r>
      <w:r>
        <w:rPr>
          <w:bCs/>
          <w:color w:val="000000" w:themeColor="text1"/>
          <w:szCs w:val="24"/>
        </w:rPr>
        <w:fldChar w:fldCharType="separate"/>
      </w:r>
      <w:r w:rsidR="00E06BCD" w:rsidRPr="00E06BCD">
        <w:rPr>
          <w:noProof/>
        </w:rPr>
        <w:t>1.</w:t>
      </w:r>
      <w:r w:rsidR="00E06BCD" w:rsidRPr="00E06BCD">
        <w:rPr>
          <w:noProof/>
        </w:rPr>
        <w:tab/>
        <w:t xml:space="preserve">Hahn, T., Kirby, R. Thermal expansion of platinum from 293 to 1900 K. In: </w:t>
      </w:r>
      <w:r w:rsidR="00E06BCD" w:rsidRPr="00E06BCD">
        <w:rPr>
          <w:i/>
          <w:noProof/>
        </w:rPr>
        <w:t>AIP Conference Proceedings</w:t>
      </w:r>
      <w:r w:rsidR="00E06BCD" w:rsidRPr="00E06BCD">
        <w:rPr>
          <w:noProof/>
        </w:rPr>
        <w:t>). American Institute of Physics (1972).</w:t>
      </w:r>
    </w:p>
    <w:p w14:paraId="3FE130E4" w14:textId="77777777" w:rsidR="00E06BCD" w:rsidRPr="00E06BCD" w:rsidRDefault="00E06BCD" w:rsidP="00E06BCD">
      <w:pPr>
        <w:pStyle w:val="EndNoteBibliography"/>
        <w:ind w:left="720" w:hanging="720"/>
        <w:rPr>
          <w:noProof/>
        </w:rPr>
      </w:pPr>
      <w:r w:rsidRPr="00E06BCD">
        <w:rPr>
          <w:noProof/>
        </w:rPr>
        <w:t>2.</w:t>
      </w:r>
      <w:r w:rsidRPr="00E06BCD">
        <w:rPr>
          <w:noProof/>
        </w:rPr>
        <w:tab/>
        <w:t>Jin, L.</w:t>
      </w:r>
      <w:r w:rsidRPr="00E06BCD">
        <w:rPr>
          <w:i/>
          <w:noProof/>
        </w:rPr>
        <w:t>, et al.</w:t>
      </w:r>
      <w:r w:rsidRPr="00E06BCD">
        <w:rPr>
          <w:noProof/>
        </w:rPr>
        <w:t xml:space="preserve"> Theoretical calculations of thermodynamic properties of tetragonal ZrO2. </w:t>
      </w:r>
      <w:r w:rsidRPr="00E06BCD">
        <w:rPr>
          <w:i/>
          <w:noProof/>
        </w:rPr>
        <w:t>Comput. Mater. Sci.</w:t>
      </w:r>
      <w:r w:rsidRPr="00E06BCD">
        <w:rPr>
          <w:noProof/>
        </w:rPr>
        <w:t xml:space="preserve"> </w:t>
      </w:r>
      <w:r w:rsidRPr="00E06BCD">
        <w:rPr>
          <w:b/>
          <w:noProof/>
        </w:rPr>
        <w:t>65</w:t>
      </w:r>
      <w:r w:rsidRPr="00E06BCD">
        <w:rPr>
          <w:noProof/>
        </w:rPr>
        <w:t>, 170-174 (2012).</w:t>
      </w:r>
    </w:p>
    <w:p w14:paraId="303F3CB4" w14:textId="77777777" w:rsidR="00E06BCD" w:rsidRPr="00E06BCD" w:rsidRDefault="00E06BCD" w:rsidP="00E06BCD">
      <w:pPr>
        <w:pStyle w:val="EndNoteBibliography"/>
        <w:ind w:left="720" w:hanging="720"/>
        <w:rPr>
          <w:noProof/>
        </w:rPr>
      </w:pPr>
      <w:r w:rsidRPr="00E06BCD">
        <w:rPr>
          <w:noProof/>
        </w:rPr>
        <w:t>3.</w:t>
      </w:r>
      <w:r w:rsidRPr="00E06BCD">
        <w:rPr>
          <w:noProof/>
        </w:rPr>
        <w:tab/>
        <w:t>Guo, H.</w:t>
      </w:r>
      <w:r w:rsidRPr="00E06BCD">
        <w:rPr>
          <w:i/>
          <w:noProof/>
        </w:rPr>
        <w:t>, et al.</w:t>
      </w:r>
      <w:r w:rsidRPr="00E06BCD">
        <w:rPr>
          <w:noProof/>
        </w:rPr>
        <w:t xml:space="preserve"> Easy-to-Manufacture In-Line 2D Nano Antenna for Enhanced Radiation-Cooled IR Camouflage. </w:t>
      </w:r>
      <w:r w:rsidRPr="00E06BCD">
        <w:rPr>
          <w:i/>
          <w:noProof/>
        </w:rPr>
        <w:t>ACS Photonics</w:t>
      </w:r>
      <w:r w:rsidRPr="00E06BCD">
        <w:rPr>
          <w:noProof/>
        </w:rPr>
        <w:t xml:space="preserve"> </w:t>
      </w:r>
      <w:r w:rsidRPr="00E06BCD">
        <w:rPr>
          <w:b/>
          <w:noProof/>
        </w:rPr>
        <w:t>10</w:t>
      </w:r>
      <w:r w:rsidRPr="00E06BCD">
        <w:rPr>
          <w:noProof/>
        </w:rPr>
        <w:t>, 1405-1415 (2023).</w:t>
      </w:r>
    </w:p>
    <w:p w14:paraId="581490E3" w14:textId="77777777" w:rsidR="00E06BCD" w:rsidRPr="00E06BCD" w:rsidRDefault="00E06BCD" w:rsidP="00E06BCD">
      <w:pPr>
        <w:pStyle w:val="EndNoteBibliography"/>
        <w:ind w:left="720" w:hanging="720"/>
        <w:rPr>
          <w:noProof/>
        </w:rPr>
      </w:pPr>
      <w:r w:rsidRPr="00E06BCD">
        <w:rPr>
          <w:noProof/>
        </w:rPr>
        <w:t>4.</w:t>
      </w:r>
      <w:r w:rsidRPr="00E06BCD">
        <w:rPr>
          <w:noProof/>
        </w:rPr>
        <w:tab/>
        <w:t>Zhu, H.</w:t>
      </w:r>
      <w:r w:rsidRPr="00E06BCD">
        <w:rPr>
          <w:i/>
          <w:noProof/>
        </w:rPr>
        <w:t>, et al.</w:t>
      </w:r>
      <w:r w:rsidRPr="00E06BCD">
        <w:rPr>
          <w:noProof/>
        </w:rPr>
        <w:t xml:space="preserve"> Multispectral camouflage for infrared, visible, lasers and microwave with radiative cooling. </w:t>
      </w:r>
      <w:r w:rsidRPr="00E06BCD">
        <w:rPr>
          <w:i/>
          <w:noProof/>
        </w:rPr>
        <w:t>Nat. Commun.</w:t>
      </w:r>
      <w:r w:rsidRPr="00E06BCD">
        <w:rPr>
          <w:noProof/>
        </w:rPr>
        <w:t xml:space="preserve"> </w:t>
      </w:r>
      <w:r w:rsidRPr="00E06BCD">
        <w:rPr>
          <w:b/>
          <w:noProof/>
        </w:rPr>
        <w:t>12</w:t>
      </w:r>
      <w:r w:rsidRPr="00E06BCD">
        <w:rPr>
          <w:noProof/>
        </w:rPr>
        <w:t>, 1805 (2021).</w:t>
      </w:r>
    </w:p>
    <w:p w14:paraId="390EFAE9" w14:textId="77777777" w:rsidR="00E06BCD" w:rsidRPr="00E06BCD" w:rsidRDefault="00E06BCD" w:rsidP="00E06BCD">
      <w:pPr>
        <w:pStyle w:val="EndNoteBibliography"/>
        <w:ind w:left="720" w:hanging="720"/>
        <w:rPr>
          <w:noProof/>
        </w:rPr>
      </w:pPr>
      <w:r w:rsidRPr="00E06BCD">
        <w:rPr>
          <w:noProof/>
        </w:rPr>
        <w:t>5.</w:t>
      </w:r>
      <w:r w:rsidRPr="00E06BCD">
        <w:rPr>
          <w:noProof/>
        </w:rPr>
        <w:tab/>
        <w:t>Qin, B.</w:t>
      </w:r>
      <w:r w:rsidRPr="00E06BCD">
        <w:rPr>
          <w:i/>
          <w:noProof/>
        </w:rPr>
        <w:t>, et al.</w:t>
      </w:r>
      <w:r w:rsidRPr="00E06BCD">
        <w:rPr>
          <w:noProof/>
        </w:rPr>
        <w:t xml:space="preserve"> Whole-infrared-band camouflage with dual-band radiative heat dissipation. </w:t>
      </w:r>
      <w:r w:rsidRPr="00E06BCD">
        <w:rPr>
          <w:i/>
          <w:noProof/>
        </w:rPr>
        <w:t>Light Sci. Appl.</w:t>
      </w:r>
      <w:r w:rsidRPr="00E06BCD">
        <w:rPr>
          <w:noProof/>
        </w:rPr>
        <w:t xml:space="preserve"> </w:t>
      </w:r>
      <w:r w:rsidRPr="00E06BCD">
        <w:rPr>
          <w:b/>
          <w:noProof/>
        </w:rPr>
        <w:t>12</w:t>
      </w:r>
      <w:r w:rsidRPr="00E06BCD">
        <w:rPr>
          <w:noProof/>
        </w:rPr>
        <w:t>, 246 (2023).</w:t>
      </w:r>
    </w:p>
    <w:p w14:paraId="45EFC867" w14:textId="77777777" w:rsidR="00E06BCD" w:rsidRPr="00E06BCD" w:rsidRDefault="00E06BCD" w:rsidP="00E06BCD">
      <w:pPr>
        <w:pStyle w:val="EndNoteBibliography"/>
        <w:ind w:left="720" w:hanging="720"/>
        <w:rPr>
          <w:noProof/>
        </w:rPr>
      </w:pPr>
      <w:r w:rsidRPr="00E06BCD">
        <w:rPr>
          <w:noProof/>
        </w:rPr>
        <w:t>6.</w:t>
      </w:r>
      <w:r w:rsidRPr="00E06BCD">
        <w:rPr>
          <w:noProof/>
        </w:rPr>
        <w:tab/>
        <w:t>Li, X.</w:t>
      </w:r>
      <w:r w:rsidRPr="00E06BCD">
        <w:rPr>
          <w:i/>
          <w:noProof/>
        </w:rPr>
        <w:t>, et al.</w:t>
      </w:r>
      <w:r w:rsidRPr="00E06BCD">
        <w:rPr>
          <w:noProof/>
        </w:rPr>
        <w:t xml:space="preserve"> Multispectral camouflage nanostructure design based on a particle swarm optimization algorithm for color camouflage, infrared camouflage, laser stealth, and heat dissipation. </w:t>
      </w:r>
      <w:r w:rsidRPr="00E06BCD">
        <w:rPr>
          <w:i/>
          <w:noProof/>
        </w:rPr>
        <w:t>Opt. Express</w:t>
      </w:r>
      <w:r w:rsidRPr="00E06BCD">
        <w:rPr>
          <w:noProof/>
        </w:rPr>
        <w:t xml:space="preserve"> </w:t>
      </w:r>
      <w:r w:rsidRPr="00E06BCD">
        <w:rPr>
          <w:b/>
          <w:noProof/>
        </w:rPr>
        <w:t>31</w:t>
      </w:r>
      <w:r w:rsidRPr="00E06BCD">
        <w:rPr>
          <w:noProof/>
        </w:rPr>
        <w:t>, 44811-44822 (2023).</w:t>
      </w:r>
    </w:p>
    <w:p w14:paraId="77980780" w14:textId="77777777" w:rsidR="00E06BCD" w:rsidRPr="00E06BCD" w:rsidRDefault="00E06BCD" w:rsidP="00E06BCD">
      <w:pPr>
        <w:pStyle w:val="EndNoteBibliography"/>
        <w:ind w:left="720" w:hanging="720"/>
        <w:rPr>
          <w:noProof/>
        </w:rPr>
      </w:pPr>
      <w:r w:rsidRPr="00E06BCD">
        <w:rPr>
          <w:noProof/>
        </w:rPr>
        <w:t>7.</w:t>
      </w:r>
      <w:r w:rsidRPr="00E06BCD">
        <w:rPr>
          <w:noProof/>
        </w:rPr>
        <w:tab/>
        <w:t>Zhang, L.</w:t>
      </w:r>
      <w:r w:rsidRPr="00E06BCD">
        <w:rPr>
          <w:i/>
          <w:noProof/>
        </w:rPr>
        <w:t>, et al.</w:t>
      </w:r>
      <w:r w:rsidRPr="00E06BCD">
        <w:rPr>
          <w:noProof/>
        </w:rPr>
        <w:t xml:space="preserve"> A thermally robust and optically transparent infrared selective emitter for compatible camouflage. </w:t>
      </w:r>
      <w:r w:rsidRPr="00E06BCD">
        <w:rPr>
          <w:i/>
          <w:noProof/>
        </w:rPr>
        <w:t>J. Mater. Chem. C</w:t>
      </w:r>
      <w:r w:rsidRPr="00E06BCD">
        <w:rPr>
          <w:noProof/>
        </w:rPr>
        <w:t xml:space="preserve"> </w:t>
      </w:r>
      <w:r w:rsidRPr="00E06BCD">
        <w:rPr>
          <w:b/>
          <w:noProof/>
        </w:rPr>
        <w:t>9</w:t>
      </w:r>
      <w:r w:rsidRPr="00E06BCD">
        <w:rPr>
          <w:noProof/>
        </w:rPr>
        <w:t>, 15018-15025 (2021).</w:t>
      </w:r>
    </w:p>
    <w:p w14:paraId="1726F7BB" w14:textId="77777777" w:rsidR="00E06BCD" w:rsidRPr="00E06BCD" w:rsidRDefault="00E06BCD" w:rsidP="00E06BCD">
      <w:pPr>
        <w:pStyle w:val="EndNoteBibliography"/>
        <w:ind w:left="720" w:hanging="720"/>
        <w:rPr>
          <w:noProof/>
        </w:rPr>
      </w:pPr>
      <w:r w:rsidRPr="00E06BCD">
        <w:rPr>
          <w:noProof/>
        </w:rPr>
        <w:t>8.</w:t>
      </w:r>
      <w:r w:rsidRPr="00E06BCD">
        <w:rPr>
          <w:noProof/>
        </w:rPr>
        <w:tab/>
        <w:t>Lee, N.</w:t>
      </w:r>
      <w:r w:rsidRPr="00E06BCD">
        <w:rPr>
          <w:i/>
          <w:noProof/>
        </w:rPr>
        <w:t>, et al.</w:t>
      </w:r>
      <w:r w:rsidRPr="00E06BCD">
        <w:rPr>
          <w:noProof/>
        </w:rPr>
        <w:t xml:space="preserve"> Flexible assembled metamaterials for infrared and microwave camouflage. </w:t>
      </w:r>
      <w:r w:rsidRPr="00E06BCD">
        <w:rPr>
          <w:i/>
          <w:noProof/>
        </w:rPr>
        <w:t>Adv. Opt. Mater.</w:t>
      </w:r>
      <w:r w:rsidRPr="00E06BCD">
        <w:rPr>
          <w:noProof/>
        </w:rPr>
        <w:t xml:space="preserve"> </w:t>
      </w:r>
      <w:r w:rsidRPr="00E06BCD">
        <w:rPr>
          <w:b/>
          <w:noProof/>
        </w:rPr>
        <w:t>10</w:t>
      </w:r>
      <w:r w:rsidRPr="00E06BCD">
        <w:rPr>
          <w:noProof/>
        </w:rPr>
        <w:t>, 2200448 (2022).</w:t>
      </w:r>
    </w:p>
    <w:p w14:paraId="2ACD6220" w14:textId="77777777" w:rsidR="00E06BCD" w:rsidRPr="00E06BCD" w:rsidRDefault="00E06BCD" w:rsidP="00E06BCD">
      <w:pPr>
        <w:pStyle w:val="EndNoteBibliography"/>
        <w:ind w:left="720" w:hanging="720"/>
        <w:rPr>
          <w:noProof/>
        </w:rPr>
      </w:pPr>
      <w:r w:rsidRPr="00E06BCD">
        <w:rPr>
          <w:noProof/>
        </w:rPr>
        <w:t>9.</w:t>
      </w:r>
      <w:r w:rsidRPr="00E06BCD">
        <w:rPr>
          <w:noProof/>
        </w:rPr>
        <w:tab/>
        <w:t>Pan, M.</w:t>
      </w:r>
      <w:r w:rsidRPr="00E06BCD">
        <w:rPr>
          <w:i/>
          <w:noProof/>
        </w:rPr>
        <w:t>, et al.</w:t>
      </w:r>
      <w:r w:rsidRPr="00E06BCD">
        <w:rPr>
          <w:noProof/>
        </w:rPr>
        <w:t xml:space="preserve"> Multi-band middle-infrared-compatible camouflage with thermal management via simple photonic structures. </w:t>
      </w:r>
      <w:r w:rsidRPr="00E06BCD">
        <w:rPr>
          <w:i/>
          <w:noProof/>
        </w:rPr>
        <w:t>Nano Energy</w:t>
      </w:r>
      <w:r w:rsidRPr="00E06BCD">
        <w:rPr>
          <w:noProof/>
        </w:rPr>
        <w:t xml:space="preserve"> </w:t>
      </w:r>
      <w:r w:rsidRPr="00E06BCD">
        <w:rPr>
          <w:b/>
          <w:noProof/>
        </w:rPr>
        <w:t>69</w:t>
      </w:r>
      <w:r w:rsidRPr="00E06BCD">
        <w:rPr>
          <w:noProof/>
        </w:rPr>
        <w:t>, 104449 (2020).</w:t>
      </w:r>
    </w:p>
    <w:p w14:paraId="693A0E8E" w14:textId="77777777" w:rsidR="00E06BCD" w:rsidRPr="00E06BCD" w:rsidRDefault="00E06BCD" w:rsidP="00E06BCD">
      <w:pPr>
        <w:pStyle w:val="EndNoteBibliography"/>
        <w:ind w:left="720" w:hanging="720"/>
        <w:rPr>
          <w:noProof/>
        </w:rPr>
      </w:pPr>
      <w:r w:rsidRPr="00E06BCD">
        <w:rPr>
          <w:noProof/>
        </w:rPr>
        <w:t>10.</w:t>
      </w:r>
      <w:r w:rsidRPr="00E06BCD">
        <w:rPr>
          <w:noProof/>
        </w:rPr>
        <w:tab/>
        <w:t>Lee, N.</w:t>
      </w:r>
      <w:r w:rsidRPr="00E06BCD">
        <w:rPr>
          <w:i/>
          <w:noProof/>
        </w:rPr>
        <w:t>, et al.</w:t>
      </w:r>
      <w:r w:rsidRPr="00E06BCD">
        <w:rPr>
          <w:noProof/>
        </w:rPr>
        <w:t xml:space="preserve"> Transparent metamaterials for multispectral camouflage with thermal management. </w:t>
      </w:r>
      <w:r w:rsidRPr="00E06BCD">
        <w:rPr>
          <w:i/>
          <w:noProof/>
        </w:rPr>
        <w:t>Int. J. Heat Mass Transf.</w:t>
      </w:r>
      <w:r w:rsidRPr="00E06BCD">
        <w:rPr>
          <w:noProof/>
        </w:rPr>
        <w:t xml:space="preserve"> </w:t>
      </w:r>
      <w:r w:rsidRPr="00E06BCD">
        <w:rPr>
          <w:b/>
          <w:noProof/>
        </w:rPr>
        <w:t>173</w:t>
      </w:r>
      <w:r w:rsidRPr="00E06BCD">
        <w:rPr>
          <w:noProof/>
        </w:rPr>
        <w:t>, 121173 (2021).</w:t>
      </w:r>
    </w:p>
    <w:p w14:paraId="072CB692" w14:textId="77777777" w:rsidR="00E06BCD" w:rsidRPr="00E06BCD" w:rsidRDefault="00E06BCD" w:rsidP="00E06BCD">
      <w:pPr>
        <w:pStyle w:val="EndNoteBibliography"/>
        <w:ind w:left="720" w:hanging="720"/>
        <w:rPr>
          <w:noProof/>
        </w:rPr>
      </w:pPr>
      <w:r w:rsidRPr="00E06BCD">
        <w:rPr>
          <w:noProof/>
        </w:rPr>
        <w:t>11.</w:t>
      </w:r>
      <w:r w:rsidRPr="00E06BCD">
        <w:rPr>
          <w:noProof/>
        </w:rPr>
        <w:tab/>
        <w:t>Gui, B.</w:t>
      </w:r>
      <w:r w:rsidRPr="00E06BCD">
        <w:rPr>
          <w:i/>
          <w:noProof/>
        </w:rPr>
        <w:t>, et al.</w:t>
      </w:r>
      <w:r w:rsidRPr="00E06BCD">
        <w:rPr>
          <w:noProof/>
        </w:rPr>
        <w:t xml:space="preserve"> Spectrally-switchable infrared selective emitters for adaptive camouflage. </w:t>
      </w:r>
      <w:r w:rsidRPr="00E06BCD">
        <w:rPr>
          <w:i/>
          <w:noProof/>
        </w:rPr>
        <w:t>Infrared Phys. Techn.</w:t>
      </w:r>
      <w:r w:rsidRPr="00E06BCD">
        <w:rPr>
          <w:noProof/>
        </w:rPr>
        <w:t xml:space="preserve"> </w:t>
      </w:r>
      <w:r w:rsidRPr="00E06BCD">
        <w:rPr>
          <w:b/>
          <w:noProof/>
        </w:rPr>
        <w:t>126</w:t>
      </w:r>
      <w:r w:rsidRPr="00E06BCD">
        <w:rPr>
          <w:noProof/>
        </w:rPr>
        <w:t>, 104363 (2022).</w:t>
      </w:r>
    </w:p>
    <w:p w14:paraId="76DF33D3" w14:textId="77777777" w:rsidR="00E06BCD" w:rsidRPr="00E06BCD" w:rsidRDefault="00E06BCD" w:rsidP="00E06BCD">
      <w:pPr>
        <w:pStyle w:val="EndNoteBibliography"/>
        <w:ind w:left="720" w:hanging="720"/>
        <w:rPr>
          <w:noProof/>
        </w:rPr>
      </w:pPr>
      <w:r w:rsidRPr="00E06BCD">
        <w:rPr>
          <w:noProof/>
        </w:rPr>
        <w:t>12.</w:t>
      </w:r>
      <w:r w:rsidRPr="00E06BCD">
        <w:rPr>
          <w:noProof/>
        </w:rPr>
        <w:tab/>
        <w:t>Jiang, X.</w:t>
      </w:r>
      <w:r w:rsidRPr="00E06BCD">
        <w:rPr>
          <w:i/>
          <w:noProof/>
        </w:rPr>
        <w:t>, et al.</w:t>
      </w:r>
      <w:r w:rsidRPr="00E06BCD">
        <w:rPr>
          <w:noProof/>
        </w:rPr>
        <w:t xml:space="preserve"> Implementing of infrared camouflage with thermal management </w:t>
      </w:r>
      <w:r w:rsidRPr="00E06BCD">
        <w:rPr>
          <w:noProof/>
        </w:rPr>
        <w:lastRenderedPageBreak/>
        <w:t xml:space="preserve">based on inverse design and hierarchical metamaterial. </w:t>
      </w:r>
      <w:r w:rsidRPr="00E06BCD">
        <w:rPr>
          <w:i/>
          <w:noProof/>
        </w:rPr>
        <w:t>Nanophotonics</w:t>
      </w:r>
      <w:r w:rsidRPr="00E06BCD">
        <w:rPr>
          <w:noProof/>
        </w:rPr>
        <w:t xml:space="preserve"> </w:t>
      </w:r>
      <w:r w:rsidRPr="00E06BCD">
        <w:rPr>
          <w:b/>
          <w:noProof/>
        </w:rPr>
        <w:t>12</w:t>
      </w:r>
      <w:r w:rsidRPr="00E06BCD">
        <w:rPr>
          <w:noProof/>
        </w:rPr>
        <w:t>, 1891-1902 (2023).</w:t>
      </w:r>
    </w:p>
    <w:p w14:paraId="42531009" w14:textId="77777777" w:rsidR="00E06BCD" w:rsidRPr="00E06BCD" w:rsidRDefault="00E06BCD" w:rsidP="00E06BCD">
      <w:pPr>
        <w:pStyle w:val="EndNoteBibliography"/>
        <w:ind w:left="720" w:hanging="720"/>
        <w:rPr>
          <w:noProof/>
        </w:rPr>
      </w:pPr>
      <w:r w:rsidRPr="00E06BCD">
        <w:rPr>
          <w:noProof/>
        </w:rPr>
        <w:t>13.</w:t>
      </w:r>
      <w:r w:rsidRPr="00E06BCD">
        <w:rPr>
          <w:noProof/>
        </w:rPr>
        <w:tab/>
        <w:t>Ding, D.</w:t>
      </w:r>
      <w:r w:rsidRPr="00E06BCD">
        <w:rPr>
          <w:i/>
          <w:noProof/>
        </w:rPr>
        <w:t>, et al.</w:t>
      </w:r>
      <w:r w:rsidRPr="00E06BCD">
        <w:rPr>
          <w:noProof/>
        </w:rPr>
        <w:t xml:space="preserve"> Porous Nanostructured Composite Film for Visible-to-Infrared Camouflage with Thermal Management. </w:t>
      </w:r>
      <w:r w:rsidRPr="00E06BCD">
        <w:rPr>
          <w:i/>
          <w:noProof/>
        </w:rPr>
        <w:t>ACS Appl. Mater. Interfaces</w:t>
      </w:r>
      <w:r w:rsidRPr="00E06BCD">
        <w:rPr>
          <w:noProof/>
        </w:rPr>
        <w:t xml:space="preserve"> </w:t>
      </w:r>
      <w:r w:rsidRPr="00E06BCD">
        <w:rPr>
          <w:b/>
          <w:noProof/>
        </w:rPr>
        <w:t>14</w:t>
      </w:r>
      <w:r w:rsidRPr="00E06BCD">
        <w:rPr>
          <w:noProof/>
        </w:rPr>
        <w:t>, 24690-24696 (2022).</w:t>
      </w:r>
    </w:p>
    <w:p w14:paraId="11D3DD0D" w14:textId="77777777" w:rsidR="00E06BCD" w:rsidRPr="00E06BCD" w:rsidRDefault="00E06BCD" w:rsidP="00E06BCD">
      <w:pPr>
        <w:pStyle w:val="EndNoteBibliography"/>
        <w:ind w:left="720" w:hanging="720"/>
        <w:rPr>
          <w:noProof/>
        </w:rPr>
      </w:pPr>
      <w:r w:rsidRPr="00E06BCD">
        <w:rPr>
          <w:noProof/>
        </w:rPr>
        <w:t>14.</w:t>
      </w:r>
      <w:r w:rsidRPr="00E06BCD">
        <w:rPr>
          <w:noProof/>
        </w:rPr>
        <w:tab/>
        <w:t>Yang, J.-H.</w:t>
      </w:r>
      <w:r w:rsidRPr="00E06BCD">
        <w:rPr>
          <w:i/>
          <w:noProof/>
        </w:rPr>
        <w:t>, et al.</w:t>
      </w:r>
      <w:r w:rsidRPr="00E06BCD">
        <w:rPr>
          <w:noProof/>
        </w:rPr>
        <w:t xml:space="preserve"> Flexible Superhydrophobic Infrared Invisibility Cloak for Hiding Objects From Both Thermal and Laser Detections. </w:t>
      </w:r>
      <w:r w:rsidRPr="00E06BCD">
        <w:rPr>
          <w:i/>
          <w:noProof/>
        </w:rPr>
        <w:t>J. Lightwave Technol.</w:t>
      </w:r>
      <w:r w:rsidRPr="00E06BCD">
        <w:rPr>
          <w:noProof/>
        </w:rPr>
        <w:t xml:space="preserve"> </w:t>
      </w:r>
      <w:r w:rsidRPr="00E06BCD">
        <w:rPr>
          <w:b/>
          <w:noProof/>
        </w:rPr>
        <w:t>42</w:t>
      </w:r>
      <w:r w:rsidRPr="00E06BCD">
        <w:rPr>
          <w:noProof/>
        </w:rPr>
        <w:t>, 5974-5980 (2024).</w:t>
      </w:r>
    </w:p>
    <w:p w14:paraId="51FB173F" w14:textId="712453B3" w:rsidR="00707B6D" w:rsidRPr="00CE21EF" w:rsidRDefault="00E44A84" w:rsidP="009235C3">
      <w:pPr>
        <w:spacing w:line="360" w:lineRule="auto"/>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fldChar w:fldCharType="end"/>
      </w:r>
    </w:p>
    <w:sectPr w:rsidR="00707B6D" w:rsidRPr="00CE21EF">
      <w:footerReference w:type="default" r:id="rId2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6D5AB87" w14:textId="77777777" w:rsidR="006B6E9B" w:rsidRDefault="006B6E9B">
      <w:r>
        <w:separator/>
      </w:r>
    </w:p>
  </w:endnote>
  <w:endnote w:type="continuationSeparator" w:id="0">
    <w:p w14:paraId="404D00DC" w14:textId="77777777" w:rsidR="006B6E9B" w:rsidRDefault="006B6E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53951760"/>
    </w:sdtPr>
    <w:sdtContent>
      <w:p w14:paraId="409BFF75" w14:textId="77777777" w:rsidR="00D44A9B" w:rsidRDefault="00FF7757">
        <w:pPr>
          <w:pStyle w:val="a9"/>
          <w:jc w:val="center"/>
        </w:pPr>
        <w:r>
          <w:fldChar w:fldCharType="begin"/>
        </w:r>
        <w:r>
          <w:instrText>PAGE   \* MERGEFORMAT</w:instrText>
        </w:r>
        <w:r>
          <w:fldChar w:fldCharType="separate"/>
        </w:r>
        <w:r>
          <w:rPr>
            <w:lang w:val="zh-CN"/>
          </w:rPr>
          <w:t>2</w:t>
        </w:r>
        <w:r>
          <w:fldChar w:fldCharType="end"/>
        </w:r>
      </w:p>
    </w:sdtContent>
  </w:sdt>
  <w:p w14:paraId="3BA3F828" w14:textId="77777777" w:rsidR="00D44A9B" w:rsidRDefault="00D44A9B">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1A99773" w14:textId="77777777" w:rsidR="006B6E9B" w:rsidRDefault="006B6E9B">
      <w:r>
        <w:separator/>
      </w:r>
    </w:p>
  </w:footnote>
  <w:footnote w:type="continuationSeparator" w:id="0">
    <w:p w14:paraId="0D4D700A" w14:textId="77777777" w:rsidR="006B6E9B" w:rsidRDefault="006B6E9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MDU3NjAxM7OwMDGwMDRW0lEKTi0uzszPAykwrwUAl4BlOCwAAAA="/>
    <w:docVar w:name="commondata" w:val="eyJoZGlkIjoiMTk3ZjhmZGRhMjIxNDNhOWMwM2I5ZmMxYzhiZmU4MWEifQ=="/>
    <w:docVar w:name="EN.InstantFormat" w:val="&lt;ENInstantFormat&gt;&lt;Enabled&gt;1&lt;/Enabled&gt;&lt;ScanUnformatted&gt;1&lt;/ScanUnformatted&gt;&lt;ScanChanges&gt;1&lt;/ScanChanges&gt;&lt;Suspended&gt;0&lt;/Suspended&gt;&lt;/ENInstantFormat&gt;"/>
    <w:docVar w:name="EN.Layout" w:val="&lt;ENLayout&gt;&lt;Style&gt;Nature Communications 复制&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9wexxztwjpx5pjezdf3520euf0td9evfzs05&quot;&gt;first blood&lt;record-ids&gt;&lt;item&gt;39&lt;/item&gt;&lt;item&gt;151&lt;/item&gt;&lt;item&gt;174&lt;/item&gt;&lt;item&gt;175&lt;/item&gt;&lt;item&gt;207&lt;/item&gt;&lt;item&gt;208&lt;/item&gt;&lt;item&gt;209&lt;/item&gt;&lt;item&gt;210&lt;/item&gt;&lt;item&gt;211&lt;/item&gt;&lt;item&gt;212&lt;/item&gt;&lt;item&gt;213&lt;/item&gt;&lt;item&gt;214&lt;/item&gt;&lt;item&gt;215&lt;/item&gt;&lt;item&gt;217&lt;/item&gt;&lt;/record-ids&gt;&lt;/item&gt;&lt;/Libraries&gt;"/>
    <w:docVar w:name="EN.ReferenceGroups" w:val="&lt;reference-groups&gt;&lt;reference-group&gt;&lt;kind&gt;0&lt;/kind&gt;&lt;heading&gt;Reference&lt;/heading&gt;&lt;alignment&gt;0&lt;/alignment&gt;&lt;records&gt;&lt;/records&gt;&lt;/reference-group&gt;&lt;/reference-groups&gt;"/>
  </w:docVars>
  <w:rsids>
    <w:rsidRoot w:val="009246D7"/>
    <w:rsid w:val="00000BCE"/>
    <w:rsid w:val="000012F2"/>
    <w:rsid w:val="00001938"/>
    <w:rsid w:val="00003141"/>
    <w:rsid w:val="0000314D"/>
    <w:rsid w:val="0000318E"/>
    <w:rsid w:val="0000350D"/>
    <w:rsid w:val="00003583"/>
    <w:rsid w:val="00003FA9"/>
    <w:rsid w:val="0000430F"/>
    <w:rsid w:val="0000495A"/>
    <w:rsid w:val="000067D4"/>
    <w:rsid w:val="00006D3E"/>
    <w:rsid w:val="000103F1"/>
    <w:rsid w:val="00010458"/>
    <w:rsid w:val="00011C21"/>
    <w:rsid w:val="0001255D"/>
    <w:rsid w:val="000129F6"/>
    <w:rsid w:val="00013613"/>
    <w:rsid w:val="000146FC"/>
    <w:rsid w:val="0001486D"/>
    <w:rsid w:val="00014A5B"/>
    <w:rsid w:val="00014C0E"/>
    <w:rsid w:val="000152D8"/>
    <w:rsid w:val="00015BF9"/>
    <w:rsid w:val="00015FCA"/>
    <w:rsid w:val="000161F8"/>
    <w:rsid w:val="000163DB"/>
    <w:rsid w:val="00016900"/>
    <w:rsid w:val="00016C43"/>
    <w:rsid w:val="00016F79"/>
    <w:rsid w:val="00017550"/>
    <w:rsid w:val="000205D2"/>
    <w:rsid w:val="00020A4C"/>
    <w:rsid w:val="000210A3"/>
    <w:rsid w:val="0002163B"/>
    <w:rsid w:val="00021B1C"/>
    <w:rsid w:val="00022D02"/>
    <w:rsid w:val="0002363B"/>
    <w:rsid w:val="00023B23"/>
    <w:rsid w:val="00023C67"/>
    <w:rsid w:val="000240C9"/>
    <w:rsid w:val="00024180"/>
    <w:rsid w:val="000241B3"/>
    <w:rsid w:val="00025395"/>
    <w:rsid w:val="000253A3"/>
    <w:rsid w:val="0002679B"/>
    <w:rsid w:val="00027D69"/>
    <w:rsid w:val="000302BF"/>
    <w:rsid w:val="00030399"/>
    <w:rsid w:val="000312D9"/>
    <w:rsid w:val="000313B8"/>
    <w:rsid w:val="00031D58"/>
    <w:rsid w:val="00031E91"/>
    <w:rsid w:val="0003210B"/>
    <w:rsid w:val="0003234D"/>
    <w:rsid w:val="00032F36"/>
    <w:rsid w:val="0003377F"/>
    <w:rsid w:val="0003401C"/>
    <w:rsid w:val="0003433A"/>
    <w:rsid w:val="0003473E"/>
    <w:rsid w:val="0003558F"/>
    <w:rsid w:val="000360D5"/>
    <w:rsid w:val="0003612D"/>
    <w:rsid w:val="00036779"/>
    <w:rsid w:val="00036A34"/>
    <w:rsid w:val="00036D68"/>
    <w:rsid w:val="0003759D"/>
    <w:rsid w:val="00037609"/>
    <w:rsid w:val="000377D7"/>
    <w:rsid w:val="0004000F"/>
    <w:rsid w:val="0004010F"/>
    <w:rsid w:val="00040AAA"/>
    <w:rsid w:val="00040FFA"/>
    <w:rsid w:val="000410F6"/>
    <w:rsid w:val="00041702"/>
    <w:rsid w:val="00041C79"/>
    <w:rsid w:val="000420BE"/>
    <w:rsid w:val="000422CD"/>
    <w:rsid w:val="00042964"/>
    <w:rsid w:val="00042A40"/>
    <w:rsid w:val="00042BA4"/>
    <w:rsid w:val="000433A2"/>
    <w:rsid w:val="000433D1"/>
    <w:rsid w:val="000438F0"/>
    <w:rsid w:val="00043D88"/>
    <w:rsid w:val="00044293"/>
    <w:rsid w:val="000444F7"/>
    <w:rsid w:val="0004525B"/>
    <w:rsid w:val="00045E34"/>
    <w:rsid w:val="00045FDF"/>
    <w:rsid w:val="0004672C"/>
    <w:rsid w:val="000469F4"/>
    <w:rsid w:val="00046DA0"/>
    <w:rsid w:val="00047759"/>
    <w:rsid w:val="00047D30"/>
    <w:rsid w:val="000501F4"/>
    <w:rsid w:val="00050F21"/>
    <w:rsid w:val="00051578"/>
    <w:rsid w:val="00051E63"/>
    <w:rsid w:val="0005287C"/>
    <w:rsid w:val="000533DD"/>
    <w:rsid w:val="00053614"/>
    <w:rsid w:val="00053665"/>
    <w:rsid w:val="00053D59"/>
    <w:rsid w:val="000540C8"/>
    <w:rsid w:val="00054593"/>
    <w:rsid w:val="00054F56"/>
    <w:rsid w:val="0005563A"/>
    <w:rsid w:val="00055734"/>
    <w:rsid w:val="00055DFC"/>
    <w:rsid w:val="0005700F"/>
    <w:rsid w:val="00060CCE"/>
    <w:rsid w:val="00060EAB"/>
    <w:rsid w:val="00060F52"/>
    <w:rsid w:val="00061435"/>
    <w:rsid w:val="00061808"/>
    <w:rsid w:val="0006244C"/>
    <w:rsid w:val="00062E6C"/>
    <w:rsid w:val="000632A0"/>
    <w:rsid w:val="00063726"/>
    <w:rsid w:val="000638D6"/>
    <w:rsid w:val="00063A41"/>
    <w:rsid w:val="00065C75"/>
    <w:rsid w:val="00066862"/>
    <w:rsid w:val="00066C81"/>
    <w:rsid w:val="00066C99"/>
    <w:rsid w:val="0006701F"/>
    <w:rsid w:val="00067414"/>
    <w:rsid w:val="000675FF"/>
    <w:rsid w:val="000676CD"/>
    <w:rsid w:val="00067BE6"/>
    <w:rsid w:val="00067E4C"/>
    <w:rsid w:val="000711E1"/>
    <w:rsid w:val="00071F4B"/>
    <w:rsid w:val="000722D4"/>
    <w:rsid w:val="000725AD"/>
    <w:rsid w:val="0007342B"/>
    <w:rsid w:val="00073EFD"/>
    <w:rsid w:val="00074353"/>
    <w:rsid w:val="000749B5"/>
    <w:rsid w:val="000749DA"/>
    <w:rsid w:val="00074D59"/>
    <w:rsid w:val="000765BB"/>
    <w:rsid w:val="00076C85"/>
    <w:rsid w:val="000772BF"/>
    <w:rsid w:val="00077ECE"/>
    <w:rsid w:val="00080304"/>
    <w:rsid w:val="000806D0"/>
    <w:rsid w:val="00080F35"/>
    <w:rsid w:val="00081422"/>
    <w:rsid w:val="0008216A"/>
    <w:rsid w:val="000826C6"/>
    <w:rsid w:val="00082B62"/>
    <w:rsid w:val="00082E2D"/>
    <w:rsid w:val="000831AF"/>
    <w:rsid w:val="0008349C"/>
    <w:rsid w:val="00084281"/>
    <w:rsid w:val="00085C10"/>
    <w:rsid w:val="00086C81"/>
    <w:rsid w:val="0008701F"/>
    <w:rsid w:val="00087296"/>
    <w:rsid w:val="000875CC"/>
    <w:rsid w:val="00087DE7"/>
    <w:rsid w:val="00090220"/>
    <w:rsid w:val="0009128D"/>
    <w:rsid w:val="00091570"/>
    <w:rsid w:val="0009194E"/>
    <w:rsid w:val="00091F67"/>
    <w:rsid w:val="00092967"/>
    <w:rsid w:val="00092B62"/>
    <w:rsid w:val="00092E25"/>
    <w:rsid w:val="0009336C"/>
    <w:rsid w:val="000934EE"/>
    <w:rsid w:val="0009381A"/>
    <w:rsid w:val="000943FA"/>
    <w:rsid w:val="00094722"/>
    <w:rsid w:val="00094B69"/>
    <w:rsid w:val="0009530C"/>
    <w:rsid w:val="000954AF"/>
    <w:rsid w:val="00095943"/>
    <w:rsid w:val="00096025"/>
    <w:rsid w:val="000961AE"/>
    <w:rsid w:val="000963AD"/>
    <w:rsid w:val="00096C5F"/>
    <w:rsid w:val="00096F44"/>
    <w:rsid w:val="00097683"/>
    <w:rsid w:val="00097705"/>
    <w:rsid w:val="000A0B51"/>
    <w:rsid w:val="000A0E83"/>
    <w:rsid w:val="000A1153"/>
    <w:rsid w:val="000A198C"/>
    <w:rsid w:val="000A199B"/>
    <w:rsid w:val="000A1BB8"/>
    <w:rsid w:val="000A20DD"/>
    <w:rsid w:val="000A2930"/>
    <w:rsid w:val="000A33D8"/>
    <w:rsid w:val="000A3819"/>
    <w:rsid w:val="000A43AE"/>
    <w:rsid w:val="000A4AE2"/>
    <w:rsid w:val="000A4C09"/>
    <w:rsid w:val="000A601A"/>
    <w:rsid w:val="000A6D2F"/>
    <w:rsid w:val="000A7099"/>
    <w:rsid w:val="000A7FE0"/>
    <w:rsid w:val="000B0ACD"/>
    <w:rsid w:val="000B28E6"/>
    <w:rsid w:val="000B29EC"/>
    <w:rsid w:val="000B2E10"/>
    <w:rsid w:val="000B39F7"/>
    <w:rsid w:val="000B3D55"/>
    <w:rsid w:val="000B4137"/>
    <w:rsid w:val="000B4368"/>
    <w:rsid w:val="000B4427"/>
    <w:rsid w:val="000B462C"/>
    <w:rsid w:val="000B4695"/>
    <w:rsid w:val="000B47EF"/>
    <w:rsid w:val="000B47F3"/>
    <w:rsid w:val="000B5585"/>
    <w:rsid w:val="000B5AA1"/>
    <w:rsid w:val="000B5AFD"/>
    <w:rsid w:val="000B64F0"/>
    <w:rsid w:val="000B7012"/>
    <w:rsid w:val="000B71F3"/>
    <w:rsid w:val="000B74CB"/>
    <w:rsid w:val="000B7908"/>
    <w:rsid w:val="000B7EE9"/>
    <w:rsid w:val="000C0229"/>
    <w:rsid w:val="000C127F"/>
    <w:rsid w:val="000C1764"/>
    <w:rsid w:val="000C17AB"/>
    <w:rsid w:val="000C209E"/>
    <w:rsid w:val="000C241B"/>
    <w:rsid w:val="000C3253"/>
    <w:rsid w:val="000C3AD1"/>
    <w:rsid w:val="000C3D83"/>
    <w:rsid w:val="000C3FB4"/>
    <w:rsid w:val="000C60C5"/>
    <w:rsid w:val="000C61D4"/>
    <w:rsid w:val="000C6F2F"/>
    <w:rsid w:val="000C7017"/>
    <w:rsid w:val="000C71C7"/>
    <w:rsid w:val="000C76A2"/>
    <w:rsid w:val="000C7FB6"/>
    <w:rsid w:val="000C7FCF"/>
    <w:rsid w:val="000D017E"/>
    <w:rsid w:val="000D01F2"/>
    <w:rsid w:val="000D04A8"/>
    <w:rsid w:val="000D0797"/>
    <w:rsid w:val="000D0980"/>
    <w:rsid w:val="000D0B01"/>
    <w:rsid w:val="000D15FB"/>
    <w:rsid w:val="000D1ECA"/>
    <w:rsid w:val="000D1FE8"/>
    <w:rsid w:val="000D3ADE"/>
    <w:rsid w:val="000D3B7F"/>
    <w:rsid w:val="000D4916"/>
    <w:rsid w:val="000D4F0F"/>
    <w:rsid w:val="000D697A"/>
    <w:rsid w:val="000D6E08"/>
    <w:rsid w:val="000D6FCF"/>
    <w:rsid w:val="000D72B4"/>
    <w:rsid w:val="000D77DD"/>
    <w:rsid w:val="000E0537"/>
    <w:rsid w:val="000E0739"/>
    <w:rsid w:val="000E09EF"/>
    <w:rsid w:val="000E0B2F"/>
    <w:rsid w:val="000E0F00"/>
    <w:rsid w:val="000E1235"/>
    <w:rsid w:val="000E16AE"/>
    <w:rsid w:val="000E2109"/>
    <w:rsid w:val="000E2686"/>
    <w:rsid w:val="000E2B30"/>
    <w:rsid w:val="000E2EFA"/>
    <w:rsid w:val="000E3BD8"/>
    <w:rsid w:val="000E4009"/>
    <w:rsid w:val="000E5305"/>
    <w:rsid w:val="000E553E"/>
    <w:rsid w:val="000E67B3"/>
    <w:rsid w:val="000E6EB3"/>
    <w:rsid w:val="000E6F4E"/>
    <w:rsid w:val="000E78F5"/>
    <w:rsid w:val="000E7925"/>
    <w:rsid w:val="000F03B9"/>
    <w:rsid w:val="000F0435"/>
    <w:rsid w:val="000F0802"/>
    <w:rsid w:val="000F0EE7"/>
    <w:rsid w:val="000F255C"/>
    <w:rsid w:val="000F2BFF"/>
    <w:rsid w:val="000F2D9B"/>
    <w:rsid w:val="000F3660"/>
    <w:rsid w:val="000F39BE"/>
    <w:rsid w:val="000F3BE1"/>
    <w:rsid w:val="000F3CFE"/>
    <w:rsid w:val="000F4CC0"/>
    <w:rsid w:val="000F4E9D"/>
    <w:rsid w:val="000F5633"/>
    <w:rsid w:val="000F56DC"/>
    <w:rsid w:val="000F5B40"/>
    <w:rsid w:val="000F5CA4"/>
    <w:rsid w:val="000F6614"/>
    <w:rsid w:val="000F6895"/>
    <w:rsid w:val="000F6A46"/>
    <w:rsid w:val="000F6B96"/>
    <w:rsid w:val="000F6C63"/>
    <w:rsid w:val="000F7020"/>
    <w:rsid w:val="000F7144"/>
    <w:rsid w:val="000F78F4"/>
    <w:rsid w:val="000F7A3C"/>
    <w:rsid w:val="000F7DC4"/>
    <w:rsid w:val="00100916"/>
    <w:rsid w:val="00100E7B"/>
    <w:rsid w:val="001024E0"/>
    <w:rsid w:val="001024F8"/>
    <w:rsid w:val="001025C8"/>
    <w:rsid w:val="00102EBA"/>
    <w:rsid w:val="00102FC5"/>
    <w:rsid w:val="0010396E"/>
    <w:rsid w:val="00103C2E"/>
    <w:rsid w:val="00103E34"/>
    <w:rsid w:val="001040B9"/>
    <w:rsid w:val="001041D3"/>
    <w:rsid w:val="00104934"/>
    <w:rsid w:val="00104E06"/>
    <w:rsid w:val="00104F3D"/>
    <w:rsid w:val="00106424"/>
    <w:rsid w:val="001067E2"/>
    <w:rsid w:val="00106D1B"/>
    <w:rsid w:val="00107DDF"/>
    <w:rsid w:val="00107F70"/>
    <w:rsid w:val="001102F3"/>
    <w:rsid w:val="0011162B"/>
    <w:rsid w:val="00111872"/>
    <w:rsid w:val="00112696"/>
    <w:rsid w:val="00112BAD"/>
    <w:rsid w:val="0011307F"/>
    <w:rsid w:val="0011315C"/>
    <w:rsid w:val="00113F2A"/>
    <w:rsid w:val="0011426D"/>
    <w:rsid w:val="00114493"/>
    <w:rsid w:val="001144A8"/>
    <w:rsid w:val="00114A21"/>
    <w:rsid w:val="00114D58"/>
    <w:rsid w:val="001157E7"/>
    <w:rsid w:val="0011610C"/>
    <w:rsid w:val="001161FB"/>
    <w:rsid w:val="00117987"/>
    <w:rsid w:val="00120781"/>
    <w:rsid w:val="0012079E"/>
    <w:rsid w:val="00120AC2"/>
    <w:rsid w:val="00120AF5"/>
    <w:rsid w:val="001210C1"/>
    <w:rsid w:val="001214BF"/>
    <w:rsid w:val="00121640"/>
    <w:rsid w:val="0012174D"/>
    <w:rsid w:val="0012270C"/>
    <w:rsid w:val="00122845"/>
    <w:rsid w:val="00122ADF"/>
    <w:rsid w:val="00122EA5"/>
    <w:rsid w:val="00123070"/>
    <w:rsid w:val="0012372F"/>
    <w:rsid w:val="00123D97"/>
    <w:rsid w:val="00123DD1"/>
    <w:rsid w:val="00124022"/>
    <w:rsid w:val="001248F9"/>
    <w:rsid w:val="00124E82"/>
    <w:rsid w:val="001258A0"/>
    <w:rsid w:val="00125AE7"/>
    <w:rsid w:val="00126244"/>
    <w:rsid w:val="00126318"/>
    <w:rsid w:val="001267FB"/>
    <w:rsid w:val="00127E69"/>
    <w:rsid w:val="0013038C"/>
    <w:rsid w:val="00130A11"/>
    <w:rsid w:val="00130B33"/>
    <w:rsid w:val="001316FC"/>
    <w:rsid w:val="00132880"/>
    <w:rsid w:val="00132AC0"/>
    <w:rsid w:val="00132D6D"/>
    <w:rsid w:val="00132DE0"/>
    <w:rsid w:val="001336A8"/>
    <w:rsid w:val="00133DCF"/>
    <w:rsid w:val="00133E56"/>
    <w:rsid w:val="00134418"/>
    <w:rsid w:val="00134718"/>
    <w:rsid w:val="00134774"/>
    <w:rsid w:val="00134A9D"/>
    <w:rsid w:val="001356D1"/>
    <w:rsid w:val="00136D7A"/>
    <w:rsid w:val="00137DD9"/>
    <w:rsid w:val="00140020"/>
    <w:rsid w:val="001400AF"/>
    <w:rsid w:val="00140726"/>
    <w:rsid w:val="001414B1"/>
    <w:rsid w:val="00142439"/>
    <w:rsid w:val="00142A2C"/>
    <w:rsid w:val="00143586"/>
    <w:rsid w:val="0014364A"/>
    <w:rsid w:val="00144E67"/>
    <w:rsid w:val="0014528A"/>
    <w:rsid w:val="0014572D"/>
    <w:rsid w:val="00145C53"/>
    <w:rsid w:val="00145ED3"/>
    <w:rsid w:val="00145FAE"/>
    <w:rsid w:val="0014658E"/>
    <w:rsid w:val="0014680F"/>
    <w:rsid w:val="00146CB9"/>
    <w:rsid w:val="00147276"/>
    <w:rsid w:val="00150922"/>
    <w:rsid w:val="0015108A"/>
    <w:rsid w:val="00151128"/>
    <w:rsid w:val="0015232F"/>
    <w:rsid w:val="001526E7"/>
    <w:rsid w:val="0015308B"/>
    <w:rsid w:val="00153188"/>
    <w:rsid w:val="001533D7"/>
    <w:rsid w:val="00153620"/>
    <w:rsid w:val="001536F0"/>
    <w:rsid w:val="00153FDE"/>
    <w:rsid w:val="001543DA"/>
    <w:rsid w:val="00154EF8"/>
    <w:rsid w:val="00155482"/>
    <w:rsid w:val="00155569"/>
    <w:rsid w:val="001555C7"/>
    <w:rsid w:val="0015571F"/>
    <w:rsid w:val="00155806"/>
    <w:rsid w:val="00155E3E"/>
    <w:rsid w:val="00156934"/>
    <w:rsid w:val="00156C9A"/>
    <w:rsid w:val="001574E9"/>
    <w:rsid w:val="00157692"/>
    <w:rsid w:val="001576FA"/>
    <w:rsid w:val="00157715"/>
    <w:rsid w:val="00157A79"/>
    <w:rsid w:val="00157E9B"/>
    <w:rsid w:val="00160A83"/>
    <w:rsid w:val="00160CB0"/>
    <w:rsid w:val="00161E3B"/>
    <w:rsid w:val="00162642"/>
    <w:rsid w:val="001633A5"/>
    <w:rsid w:val="00163656"/>
    <w:rsid w:val="00163BE3"/>
    <w:rsid w:val="0016439C"/>
    <w:rsid w:val="0016488B"/>
    <w:rsid w:val="00165969"/>
    <w:rsid w:val="00166045"/>
    <w:rsid w:val="001668A5"/>
    <w:rsid w:val="00170095"/>
    <w:rsid w:val="001701BF"/>
    <w:rsid w:val="001705FF"/>
    <w:rsid w:val="001709EA"/>
    <w:rsid w:val="00170BED"/>
    <w:rsid w:val="00172495"/>
    <w:rsid w:val="00172E1D"/>
    <w:rsid w:val="00173984"/>
    <w:rsid w:val="0017422A"/>
    <w:rsid w:val="0017438B"/>
    <w:rsid w:val="00174399"/>
    <w:rsid w:val="0017445F"/>
    <w:rsid w:val="0017470F"/>
    <w:rsid w:val="00175162"/>
    <w:rsid w:val="001758A0"/>
    <w:rsid w:val="00176F50"/>
    <w:rsid w:val="0017716D"/>
    <w:rsid w:val="00177AAC"/>
    <w:rsid w:val="00180041"/>
    <w:rsid w:val="0018006B"/>
    <w:rsid w:val="00180551"/>
    <w:rsid w:val="00181831"/>
    <w:rsid w:val="00182C31"/>
    <w:rsid w:val="00183975"/>
    <w:rsid w:val="001844B6"/>
    <w:rsid w:val="001847D7"/>
    <w:rsid w:val="001847ED"/>
    <w:rsid w:val="0018480E"/>
    <w:rsid w:val="00184BC7"/>
    <w:rsid w:val="001860B5"/>
    <w:rsid w:val="00186180"/>
    <w:rsid w:val="00186715"/>
    <w:rsid w:val="00186BE2"/>
    <w:rsid w:val="00186E37"/>
    <w:rsid w:val="001877E8"/>
    <w:rsid w:val="00190804"/>
    <w:rsid w:val="001925AD"/>
    <w:rsid w:val="00192EAB"/>
    <w:rsid w:val="001930ED"/>
    <w:rsid w:val="0019599D"/>
    <w:rsid w:val="0019641E"/>
    <w:rsid w:val="001964BD"/>
    <w:rsid w:val="00196C23"/>
    <w:rsid w:val="00197A81"/>
    <w:rsid w:val="001A059D"/>
    <w:rsid w:val="001A08E6"/>
    <w:rsid w:val="001A11A3"/>
    <w:rsid w:val="001A1847"/>
    <w:rsid w:val="001A1AEF"/>
    <w:rsid w:val="001A1E7F"/>
    <w:rsid w:val="001A1EFB"/>
    <w:rsid w:val="001A2137"/>
    <w:rsid w:val="001A2E9E"/>
    <w:rsid w:val="001A52E0"/>
    <w:rsid w:val="001A5C59"/>
    <w:rsid w:val="001A63B5"/>
    <w:rsid w:val="001A6686"/>
    <w:rsid w:val="001A740E"/>
    <w:rsid w:val="001A77F5"/>
    <w:rsid w:val="001A7D49"/>
    <w:rsid w:val="001B06CA"/>
    <w:rsid w:val="001B08A5"/>
    <w:rsid w:val="001B13B2"/>
    <w:rsid w:val="001B15B5"/>
    <w:rsid w:val="001B202F"/>
    <w:rsid w:val="001B2329"/>
    <w:rsid w:val="001B26BC"/>
    <w:rsid w:val="001B519D"/>
    <w:rsid w:val="001B5939"/>
    <w:rsid w:val="001B7D23"/>
    <w:rsid w:val="001C0524"/>
    <w:rsid w:val="001C054C"/>
    <w:rsid w:val="001C1576"/>
    <w:rsid w:val="001C1FAD"/>
    <w:rsid w:val="001C22F5"/>
    <w:rsid w:val="001C286E"/>
    <w:rsid w:val="001C28FB"/>
    <w:rsid w:val="001C2AB1"/>
    <w:rsid w:val="001C2B66"/>
    <w:rsid w:val="001C2B7F"/>
    <w:rsid w:val="001C36C2"/>
    <w:rsid w:val="001C384C"/>
    <w:rsid w:val="001C3ED1"/>
    <w:rsid w:val="001C4D02"/>
    <w:rsid w:val="001C4E52"/>
    <w:rsid w:val="001C4FD2"/>
    <w:rsid w:val="001C4FE6"/>
    <w:rsid w:val="001C53E0"/>
    <w:rsid w:val="001C5554"/>
    <w:rsid w:val="001C60D2"/>
    <w:rsid w:val="001C6790"/>
    <w:rsid w:val="001C6973"/>
    <w:rsid w:val="001C6C68"/>
    <w:rsid w:val="001C750F"/>
    <w:rsid w:val="001C78AF"/>
    <w:rsid w:val="001D07F8"/>
    <w:rsid w:val="001D086D"/>
    <w:rsid w:val="001D08D7"/>
    <w:rsid w:val="001D1A09"/>
    <w:rsid w:val="001D1A34"/>
    <w:rsid w:val="001D2049"/>
    <w:rsid w:val="001D2AB9"/>
    <w:rsid w:val="001D2AE5"/>
    <w:rsid w:val="001D2EFC"/>
    <w:rsid w:val="001D38CC"/>
    <w:rsid w:val="001D3973"/>
    <w:rsid w:val="001D4702"/>
    <w:rsid w:val="001D4BC5"/>
    <w:rsid w:val="001D667D"/>
    <w:rsid w:val="001D7255"/>
    <w:rsid w:val="001D759E"/>
    <w:rsid w:val="001E0980"/>
    <w:rsid w:val="001E0D33"/>
    <w:rsid w:val="001E151C"/>
    <w:rsid w:val="001E1726"/>
    <w:rsid w:val="001E1BF1"/>
    <w:rsid w:val="001E2374"/>
    <w:rsid w:val="001E23ED"/>
    <w:rsid w:val="001E26A6"/>
    <w:rsid w:val="001E2816"/>
    <w:rsid w:val="001E2F79"/>
    <w:rsid w:val="001E40E7"/>
    <w:rsid w:val="001E462B"/>
    <w:rsid w:val="001E4674"/>
    <w:rsid w:val="001E4704"/>
    <w:rsid w:val="001E4C9E"/>
    <w:rsid w:val="001E4E24"/>
    <w:rsid w:val="001E5264"/>
    <w:rsid w:val="001E54E9"/>
    <w:rsid w:val="001E568E"/>
    <w:rsid w:val="001E5839"/>
    <w:rsid w:val="001E64FC"/>
    <w:rsid w:val="001E65D1"/>
    <w:rsid w:val="001E691C"/>
    <w:rsid w:val="001E69D0"/>
    <w:rsid w:val="001E6DE6"/>
    <w:rsid w:val="001E7197"/>
    <w:rsid w:val="001E75F2"/>
    <w:rsid w:val="001E780E"/>
    <w:rsid w:val="001E784C"/>
    <w:rsid w:val="001E7E17"/>
    <w:rsid w:val="001E7FEF"/>
    <w:rsid w:val="001F10C6"/>
    <w:rsid w:val="001F150F"/>
    <w:rsid w:val="001F16AF"/>
    <w:rsid w:val="001F2899"/>
    <w:rsid w:val="001F2CFE"/>
    <w:rsid w:val="001F30E4"/>
    <w:rsid w:val="001F3BF2"/>
    <w:rsid w:val="001F4385"/>
    <w:rsid w:val="001F4A84"/>
    <w:rsid w:val="001F4BCD"/>
    <w:rsid w:val="001F5413"/>
    <w:rsid w:val="001F54C4"/>
    <w:rsid w:val="001F6979"/>
    <w:rsid w:val="001F6E4A"/>
    <w:rsid w:val="001F70DC"/>
    <w:rsid w:val="001F7266"/>
    <w:rsid w:val="001F7B5B"/>
    <w:rsid w:val="001F7D57"/>
    <w:rsid w:val="0020000C"/>
    <w:rsid w:val="00200B78"/>
    <w:rsid w:val="0020150B"/>
    <w:rsid w:val="00201944"/>
    <w:rsid w:val="002023EC"/>
    <w:rsid w:val="0020256B"/>
    <w:rsid w:val="002025A0"/>
    <w:rsid w:val="00202AA8"/>
    <w:rsid w:val="0020302A"/>
    <w:rsid w:val="0020330F"/>
    <w:rsid w:val="002035F2"/>
    <w:rsid w:val="00203E84"/>
    <w:rsid w:val="002046B0"/>
    <w:rsid w:val="00205CEF"/>
    <w:rsid w:val="00207709"/>
    <w:rsid w:val="00207E87"/>
    <w:rsid w:val="002100F5"/>
    <w:rsid w:val="0021086D"/>
    <w:rsid w:val="00210913"/>
    <w:rsid w:val="00211359"/>
    <w:rsid w:val="00211867"/>
    <w:rsid w:val="00211986"/>
    <w:rsid w:val="00211C24"/>
    <w:rsid w:val="00211EB5"/>
    <w:rsid w:val="00212085"/>
    <w:rsid w:val="00212C6D"/>
    <w:rsid w:val="002134C7"/>
    <w:rsid w:val="00213CD6"/>
    <w:rsid w:val="00214131"/>
    <w:rsid w:val="00214B92"/>
    <w:rsid w:val="002150E1"/>
    <w:rsid w:val="002157C1"/>
    <w:rsid w:val="002158D1"/>
    <w:rsid w:val="00215B56"/>
    <w:rsid w:val="002161B7"/>
    <w:rsid w:val="00216558"/>
    <w:rsid w:val="002169C6"/>
    <w:rsid w:val="002174AF"/>
    <w:rsid w:val="00217BB2"/>
    <w:rsid w:val="00217D13"/>
    <w:rsid w:val="002202EA"/>
    <w:rsid w:val="0022046D"/>
    <w:rsid w:val="00220683"/>
    <w:rsid w:val="0022239A"/>
    <w:rsid w:val="002223F6"/>
    <w:rsid w:val="00222D77"/>
    <w:rsid w:val="00222E2E"/>
    <w:rsid w:val="00222FB1"/>
    <w:rsid w:val="002238E8"/>
    <w:rsid w:val="002239ED"/>
    <w:rsid w:val="00223B73"/>
    <w:rsid w:val="00223E7A"/>
    <w:rsid w:val="00224EC9"/>
    <w:rsid w:val="002254A4"/>
    <w:rsid w:val="002254E7"/>
    <w:rsid w:val="00225729"/>
    <w:rsid w:val="0022577B"/>
    <w:rsid w:val="002266CF"/>
    <w:rsid w:val="00226801"/>
    <w:rsid w:val="00227407"/>
    <w:rsid w:val="00227438"/>
    <w:rsid w:val="00227875"/>
    <w:rsid w:val="00227B1F"/>
    <w:rsid w:val="00230169"/>
    <w:rsid w:val="0023076A"/>
    <w:rsid w:val="002308B1"/>
    <w:rsid w:val="00230FC2"/>
    <w:rsid w:val="00231520"/>
    <w:rsid w:val="00231A22"/>
    <w:rsid w:val="002320B6"/>
    <w:rsid w:val="00232712"/>
    <w:rsid w:val="002329FF"/>
    <w:rsid w:val="00232A4C"/>
    <w:rsid w:val="00232F79"/>
    <w:rsid w:val="00233E9F"/>
    <w:rsid w:val="00233FC3"/>
    <w:rsid w:val="002340A2"/>
    <w:rsid w:val="002341E1"/>
    <w:rsid w:val="0023428D"/>
    <w:rsid w:val="00234331"/>
    <w:rsid w:val="0023472A"/>
    <w:rsid w:val="002352E7"/>
    <w:rsid w:val="00236CDB"/>
    <w:rsid w:val="00236E9D"/>
    <w:rsid w:val="00237188"/>
    <w:rsid w:val="0023751B"/>
    <w:rsid w:val="00237A18"/>
    <w:rsid w:val="00237B38"/>
    <w:rsid w:val="00237B3A"/>
    <w:rsid w:val="00240619"/>
    <w:rsid w:val="00240812"/>
    <w:rsid w:val="00241555"/>
    <w:rsid w:val="002418D8"/>
    <w:rsid w:val="002419E2"/>
    <w:rsid w:val="00241FB9"/>
    <w:rsid w:val="00241FF4"/>
    <w:rsid w:val="00242135"/>
    <w:rsid w:val="002421D1"/>
    <w:rsid w:val="00242479"/>
    <w:rsid w:val="00242651"/>
    <w:rsid w:val="00245824"/>
    <w:rsid w:val="0024607E"/>
    <w:rsid w:val="00246366"/>
    <w:rsid w:val="00246C7E"/>
    <w:rsid w:val="00247BBB"/>
    <w:rsid w:val="002503A3"/>
    <w:rsid w:val="002507F2"/>
    <w:rsid w:val="0025091B"/>
    <w:rsid w:val="002511A1"/>
    <w:rsid w:val="00251CE2"/>
    <w:rsid w:val="00252537"/>
    <w:rsid w:val="00252B56"/>
    <w:rsid w:val="00252C7C"/>
    <w:rsid w:val="00252ECB"/>
    <w:rsid w:val="002542F9"/>
    <w:rsid w:val="002547DD"/>
    <w:rsid w:val="0025543F"/>
    <w:rsid w:val="0025642B"/>
    <w:rsid w:val="00257827"/>
    <w:rsid w:val="002579A9"/>
    <w:rsid w:val="00257ABF"/>
    <w:rsid w:val="00257D5A"/>
    <w:rsid w:val="00257FD9"/>
    <w:rsid w:val="002602EA"/>
    <w:rsid w:val="00260616"/>
    <w:rsid w:val="00260903"/>
    <w:rsid w:val="0026115E"/>
    <w:rsid w:val="002617E4"/>
    <w:rsid w:val="00261A46"/>
    <w:rsid w:val="00262F38"/>
    <w:rsid w:val="0026300F"/>
    <w:rsid w:val="00263364"/>
    <w:rsid w:val="002633B4"/>
    <w:rsid w:val="00263A0A"/>
    <w:rsid w:val="00263B42"/>
    <w:rsid w:val="00263C06"/>
    <w:rsid w:val="00264FD0"/>
    <w:rsid w:val="00265324"/>
    <w:rsid w:val="00265474"/>
    <w:rsid w:val="0026547E"/>
    <w:rsid w:val="0026599D"/>
    <w:rsid w:val="0026671E"/>
    <w:rsid w:val="00266D83"/>
    <w:rsid w:val="00266D91"/>
    <w:rsid w:val="00267084"/>
    <w:rsid w:val="002670A5"/>
    <w:rsid w:val="00267AEA"/>
    <w:rsid w:val="002706FB"/>
    <w:rsid w:val="0027077D"/>
    <w:rsid w:val="00270A07"/>
    <w:rsid w:val="00271619"/>
    <w:rsid w:val="002719DD"/>
    <w:rsid w:val="00271C47"/>
    <w:rsid w:val="00271D74"/>
    <w:rsid w:val="00271EF0"/>
    <w:rsid w:val="002728A4"/>
    <w:rsid w:val="00273108"/>
    <w:rsid w:val="0027315E"/>
    <w:rsid w:val="002731C2"/>
    <w:rsid w:val="00273888"/>
    <w:rsid w:val="0027412C"/>
    <w:rsid w:val="002742C8"/>
    <w:rsid w:val="0027488C"/>
    <w:rsid w:val="0027523E"/>
    <w:rsid w:val="002764F7"/>
    <w:rsid w:val="0027658A"/>
    <w:rsid w:val="00276AB0"/>
    <w:rsid w:val="00276E79"/>
    <w:rsid w:val="00276F41"/>
    <w:rsid w:val="00277A18"/>
    <w:rsid w:val="00280661"/>
    <w:rsid w:val="00280939"/>
    <w:rsid w:val="00280A43"/>
    <w:rsid w:val="002810A0"/>
    <w:rsid w:val="0028112E"/>
    <w:rsid w:val="0028168C"/>
    <w:rsid w:val="0028174B"/>
    <w:rsid w:val="00281AFF"/>
    <w:rsid w:val="00282744"/>
    <w:rsid w:val="002827F5"/>
    <w:rsid w:val="002829E2"/>
    <w:rsid w:val="002835BC"/>
    <w:rsid w:val="002835DA"/>
    <w:rsid w:val="00284516"/>
    <w:rsid w:val="00284987"/>
    <w:rsid w:val="00284EB4"/>
    <w:rsid w:val="002854DB"/>
    <w:rsid w:val="00285C0F"/>
    <w:rsid w:val="00285C84"/>
    <w:rsid w:val="002860B8"/>
    <w:rsid w:val="00286397"/>
    <w:rsid w:val="002863B2"/>
    <w:rsid w:val="00286E31"/>
    <w:rsid w:val="00287D58"/>
    <w:rsid w:val="00287EAC"/>
    <w:rsid w:val="002900CB"/>
    <w:rsid w:val="00290380"/>
    <w:rsid w:val="0029084A"/>
    <w:rsid w:val="002911B5"/>
    <w:rsid w:val="002915E4"/>
    <w:rsid w:val="002918C3"/>
    <w:rsid w:val="0029210F"/>
    <w:rsid w:val="0029338F"/>
    <w:rsid w:val="00293424"/>
    <w:rsid w:val="002944A1"/>
    <w:rsid w:val="0029471A"/>
    <w:rsid w:val="00294D4F"/>
    <w:rsid w:val="0029516B"/>
    <w:rsid w:val="00295C7F"/>
    <w:rsid w:val="00296090"/>
    <w:rsid w:val="00296304"/>
    <w:rsid w:val="00296A85"/>
    <w:rsid w:val="002971A0"/>
    <w:rsid w:val="00297606"/>
    <w:rsid w:val="002978CA"/>
    <w:rsid w:val="00297965"/>
    <w:rsid w:val="002A0265"/>
    <w:rsid w:val="002A12C5"/>
    <w:rsid w:val="002A140D"/>
    <w:rsid w:val="002A1ED7"/>
    <w:rsid w:val="002A2490"/>
    <w:rsid w:val="002A24F6"/>
    <w:rsid w:val="002A3326"/>
    <w:rsid w:val="002A4F6D"/>
    <w:rsid w:val="002A5568"/>
    <w:rsid w:val="002A58FD"/>
    <w:rsid w:val="002A6195"/>
    <w:rsid w:val="002A65DA"/>
    <w:rsid w:val="002A70EE"/>
    <w:rsid w:val="002A78F9"/>
    <w:rsid w:val="002A7A51"/>
    <w:rsid w:val="002B0314"/>
    <w:rsid w:val="002B0416"/>
    <w:rsid w:val="002B0660"/>
    <w:rsid w:val="002B0EE8"/>
    <w:rsid w:val="002B106E"/>
    <w:rsid w:val="002B19E7"/>
    <w:rsid w:val="002B217E"/>
    <w:rsid w:val="002B28FC"/>
    <w:rsid w:val="002B2F2F"/>
    <w:rsid w:val="002B306C"/>
    <w:rsid w:val="002B3B35"/>
    <w:rsid w:val="002B3B71"/>
    <w:rsid w:val="002B41A8"/>
    <w:rsid w:val="002B5892"/>
    <w:rsid w:val="002B7124"/>
    <w:rsid w:val="002B7422"/>
    <w:rsid w:val="002B755B"/>
    <w:rsid w:val="002B766E"/>
    <w:rsid w:val="002B7840"/>
    <w:rsid w:val="002C0045"/>
    <w:rsid w:val="002C0838"/>
    <w:rsid w:val="002C092F"/>
    <w:rsid w:val="002C0AE1"/>
    <w:rsid w:val="002C10F1"/>
    <w:rsid w:val="002C135E"/>
    <w:rsid w:val="002C1969"/>
    <w:rsid w:val="002C2097"/>
    <w:rsid w:val="002C2563"/>
    <w:rsid w:val="002C4D8E"/>
    <w:rsid w:val="002C5232"/>
    <w:rsid w:val="002C58D7"/>
    <w:rsid w:val="002C6075"/>
    <w:rsid w:val="002C6839"/>
    <w:rsid w:val="002C6DCB"/>
    <w:rsid w:val="002C71E8"/>
    <w:rsid w:val="002C74F4"/>
    <w:rsid w:val="002C7549"/>
    <w:rsid w:val="002C7592"/>
    <w:rsid w:val="002C7A5D"/>
    <w:rsid w:val="002C7D0C"/>
    <w:rsid w:val="002D07A4"/>
    <w:rsid w:val="002D0C99"/>
    <w:rsid w:val="002D13D4"/>
    <w:rsid w:val="002D1568"/>
    <w:rsid w:val="002D2A0D"/>
    <w:rsid w:val="002D317D"/>
    <w:rsid w:val="002D384F"/>
    <w:rsid w:val="002D4071"/>
    <w:rsid w:val="002D480F"/>
    <w:rsid w:val="002D4B40"/>
    <w:rsid w:val="002D4EA1"/>
    <w:rsid w:val="002D5190"/>
    <w:rsid w:val="002D571F"/>
    <w:rsid w:val="002D686F"/>
    <w:rsid w:val="002D6AA3"/>
    <w:rsid w:val="002D7253"/>
    <w:rsid w:val="002D73AC"/>
    <w:rsid w:val="002D7869"/>
    <w:rsid w:val="002D7A30"/>
    <w:rsid w:val="002E03CF"/>
    <w:rsid w:val="002E0433"/>
    <w:rsid w:val="002E04F0"/>
    <w:rsid w:val="002E05E0"/>
    <w:rsid w:val="002E1285"/>
    <w:rsid w:val="002E217D"/>
    <w:rsid w:val="002E2B7A"/>
    <w:rsid w:val="002E2D45"/>
    <w:rsid w:val="002E2E2B"/>
    <w:rsid w:val="002E3E63"/>
    <w:rsid w:val="002E409E"/>
    <w:rsid w:val="002E4278"/>
    <w:rsid w:val="002E4F25"/>
    <w:rsid w:val="002E59A5"/>
    <w:rsid w:val="002E5BA0"/>
    <w:rsid w:val="002E6969"/>
    <w:rsid w:val="002E6CF5"/>
    <w:rsid w:val="002E70A3"/>
    <w:rsid w:val="002E70CC"/>
    <w:rsid w:val="002F080A"/>
    <w:rsid w:val="002F14FF"/>
    <w:rsid w:val="002F19BF"/>
    <w:rsid w:val="002F230E"/>
    <w:rsid w:val="002F2DF5"/>
    <w:rsid w:val="002F2E8E"/>
    <w:rsid w:val="002F3406"/>
    <w:rsid w:val="002F3550"/>
    <w:rsid w:val="002F39A2"/>
    <w:rsid w:val="002F3B39"/>
    <w:rsid w:val="002F4045"/>
    <w:rsid w:val="002F45F8"/>
    <w:rsid w:val="002F4BA7"/>
    <w:rsid w:val="002F5C05"/>
    <w:rsid w:val="002F7156"/>
    <w:rsid w:val="0030034F"/>
    <w:rsid w:val="003003B7"/>
    <w:rsid w:val="003006DB"/>
    <w:rsid w:val="00300A1E"/>
    <w:rsid w:val="00301682"/>
    <w:rsid w:val="003019B5"/>
    <w:rsid w:val="00301C9A"/>
    <w:rsid w:val="00301D85"/>
    <w:rsid w:val="00302DC1"/>
    <w:rsid w:val="00303465"/>
    <w:rsid w:val="00304333"/>
    <w:rsid w:val="00304405"/>
    <w:rsid w:val="00304425"/>
    <w:rsid w:val="00304690"/>
    <w:rsid w:val="00304B3E"/>
    <w:rsid w:val="00304B79"/>
    <w:rsid w:val="00304FAE"/>
    <w:rsid w:val="003059D9"/>
    <w:rsid w:val="00305A44"/>
    <w:rsid w:val="00305EBB"/>
    <w:rsid w:val="00306C2E"/>
    <w:rsid w:val="00307EB6"/>
    <w:rsid w:val="00310B8E"/>
    <w:rsid w:val="00310DB9"/>
    <w:rsid w:val="00310E93"/>
    <w:rsid w:val="00310F85"/>
    <w:rsid w:val="003111BA"/>
    <w:rsid w:val="00311210"/>
    <w:rsid w:val="00311704"/>
    <w:rsid w:val="0031224B"/>
    <w:rsid w:val="00312C82"/>
    <w:rsid w:val="00312D16"/>
    <w:rsid w:val="0031353A"/>
    <w:rsid w:val="003136EC"/>
    <w:rsid w:val="00313A48"/>
    <w:rsid w:val="00314B7D"/>
    <w:rsid w:val="00314E6D"/>
    <w:rsid w:val="003153DA"/>
    <w:rsid w:val="003160A8"/>
    <w:rsid w:val="00316219"/>
    <w:rsid w:val="00316256"/>
    <w:rsid w:val="00316310"/>
    <w:rsid w:val="003170F6"/>
    <w:rsid w:val="00317528"/>
    <w:rsid w:val="00317DDB"/>
    <w:rsid w:val="003200D9"/>
    <w:rsid w:val="0032062C"/>
    <w:rsid w:val="00320F08"/>
    <w:rsid w:val="003212CB"/>
    <w:rsid w:val="00321512"/>
    <w:rsid w:val="00321AE1"/>
    <w:rsid w:val="00322A15"/>
    <w:rsid w:val="00323390"/>
    <w:rsid w:val="003235CE"/>
    <w:rsid w:val="00323661"/>
    <w:rsid w:val="00324239"/>
    <w:rsid w:val="0032429F"/>
    <w:rsid w:val="00324565"/>
    <w:rsid w:val="00324A13"/>
    <w:rsid w:val="00324DE9"/>
    <w:rsid w:val="00325798"/>
    <w:rsid w:val="003259BB"/>
    <w:rsid w:val="00325EBB"/>
    <w:rsid w:val="00326804"/>
    <w:rsid w:val="00326893"/>
    <w:rsid w:val="00326C65"/>
    <w:rsid w:val="00327211"/>
    <w:rsid w:val="00327A7A"/>
    <w:rsid w:val="00331074"/>
    <w:rsid w:val="00331348"/>
    <w:rsid w:val="00331784"/>
    <w:rsid w:val="003317BD"/>
    <w:rsid w:val="0033189A"/>
    <w:rsid w:val="00331E47"/>
    <w:rsid w:val="00332430"/>
    <w:rsid w:val="00332B85"/>
    <w:rsid w:val="003335C3"/>
    <w:rsid w:val="00333A10"/>
    <w:rsid w:val="003347B8"/>
    <w:rsid w:val="003347D1"/>
    <w:rsid w:val="00334B7D"/>
    <w:rsid w:val="00334B7E"/>
    <w:rsid w:val="00336059"/>
    <w:rsid w:val="00336500"/>
    <w:rsid w:val="0033683B"/>
    <w:rsid w:val="0033697A"/>
    <w:rsid w:val="00336995"/>
    <w:rsid w:val="0033792F"/>
    <w:rsid w:val="003401A0"/>
    <w:rsid w:val="00340FBA"/>
    <w:rsid w:val="0034234D"/>
    <w:rsid w:val="00342491"/>
    <w:rsid w:val="00342A08"/>
    <w:rsid w:val="00342B8D"/>
    <w:rsid w:val="00342CD2"/>
    <w:rsid w:val="0034349F"/>
    <w:rsid w:val="003435F7"/>
    <w:rsid w:val="00343BA4"/>
    <w:rsid w:val="00344415"/>
    <w:rsid w:val="00344504"/>
    <w:rsid w:val="00345189"/>
    <w:rsid w:val="0034558A"/>
    <w:rsid w:val="003459F3"/>
    <w:rsid w:val="00345CC8"/>
    <w:rsid w:val="00345D28"/>
    <w:rsid w:val="00345E18"/>
    <w:rsid w:val="00346C34"/>
    <w:rsid w:val="0034701B"/>
    <w:rsid w:val="003475BE"/>
    <w:rsid w:val="0034793C"/>
    <w:rsid w:val="00347DB1"/>
    <w:rsid w:val="00350F1A"/>
    <w:rsid w:val="0035150B"/>
    <w:rsid w:val="003517B0"/>
    <w:rsid w:val="00351DDA"/>
    <w:rsid w:val="00351E3B"/>
    <w:rsid w:val="003524CF"/>
    <w:rsid w:val="00352B53"/>
    <w:rsid w:val="00352ED0"/>
    <w:rsid w:val="00353D56"/>
    <w:rsid w:val="0035456D"/>
    <w:rsid w:val="003550F4"/>
    <w:rsid w:val="003555DB"/>
    <w:rsid w:val="00355894"/>
    <w:rsid w:val="00357536"/>
    <w:rsid w:val="00357650"/>
    <w:rsid w:val="003576D1"/>
    <w:rsid w:val="00360159"/>
    <w:rsid w:val="0036052C"/>
    <w:rsid w:val="00360A55"/>
    <w:rsid w:val="00360D64"/>
    <w:rsid w:val="00361451"/>
    <w:rsid w:val="00361635"/>
    <w:rsid w:val="00361B00"/>
    <w:rsid w:val="00361B8D"/>
    <w:rsid w:val="00361BB8"/>
    <w:rsid w:val="00362C83"/>
    <w:rsid w:val="003634F5"/>
    <w:rsid w:val="003636F3"/>
    <w:rsid w:val="003645AA"/>
    <w:rsid w:val="00364CF4"/>
    <w:rsid w:val="00364DAE"/>
    <w:rsid w:val="00365B1D"/>
    <w:rsid w:val="00365BDD"/>
    <w:rsid w:val="00365D11"/>
    <w:rsid w:val="00366205"/>
    <w:rsid w:val="00367065"/>
    <w:rsid w:val="00370145"/>
    <w:rsid w:val="00370386"/>
    <w:rsid w:val="003703CE"/>
    <w:rsid w:val="003703DB"/>
    <w:rsid w:val="003704C1"/>
    <w:rsid w:val="00370842"/>
    <w:rsid w:val="00370CF5"/>
    <w:rsid w:val="0037152F"/>
    <w:rsid w:val="0037261E"/>
    <w:rsid w:val="00373D7E"/>
    <w:rsid w:val="0037464D"/>
    <w:rsid w:val="003748A2"/>
    <w:rsid w:val="00375682"/>
    <w:rsid w:val="003768BD"/>
    <w:rsid w:val="00377544"/>
    <w:rsid w:val="00377F17"/>
    <w:rsid w:val="00380A0A"/>
    <w:rsid w:val="00380B24"/>
    <w:rsid w:val="00380FA9"/>
    <w:rsid w:val="003811D4"/>
    <w:rsid w:val="0038194B"/>
    <w:rsid w:val="0038285B"/>
    <w:rsid w:val="0038321D"/>
    <w:rsid w:val="00383454"/>
    <w:rsid w:val="0038395D"/>
    <w:rsid w:val="00383D71"/>
    <w:rsid w:val="0038402A"/>
    <w:rsid w:val="003846ED"/>
    <w:rsid w:val="003847BD"/>
    <w:rsid w:val="00384CD0"/>
    <w:rsid w:val="00384E87"/>
    <w:rsid w:val="00385027"/>
    <w:rsid w:val="0038526F"/>
    <w:rsid w:val="003857DF"/>
    <w:rsid w:val="00385E9A"/>
    <w:rsid w:val="003861E7"/>
    <w:rsid w:val="00386BA8"/>
    <w:rsid w:val="0038749C"/>
    <w:rsid w:val="0038752C"/>
    <w:rsid w:val="003875C6"/>
    <w:rsid w:val="003876B2"/>
    <w:rsid w:val="00387A4A"/>
    <w:rsid w:val="003903CC"/>
    <w:rsid w:val="00390DC7"/>
    <w:rsid w:val="00390E33"/>
    <w:rsid w:val="003911EB"/>
    <w:rsid w:val="003913E4"/>
    <w:rsid w:val="00391794"/>
    <w:rsid w:val="003918D8"/>
    <w:rsid w:val="00391A82"/>
    <w:rsid w:val="00392226"/>
    <w:rsid w:val="00393159"/>
    <w:rsid w:val="0039364E"/>
    <w:rsid w:val="00393E58"/>
    <w:rsid w:val="00394E91"/>
    <w:rsid w:val="0039517B"/>
    <w:rsid w:val="00395191"/>
    <w:rsid w:val="00395BF7"/>
    <w:rsid w:val="00395CB2"/>
    <w:rsid w:val="00396098"/>
    <w:rsid w:val="00396601"/>
    <w:rsid w:val="00396B87"/>
    <w:rsid w:val="0039707C"/>
    <w:rsid w:val="003974F5"/>
    <w:rsid w:val="00397753"/>
    <w:rsid w:val="003978C0"/>
    <w:rsid w:val="003A0A26"/>
    <w:rsid w:val="003A0FDC"/>
    <w:rsid w:val="003A161E"/>
    <w:rsid w:val="003A23BD"/>
    <w:rsid w:val="003A2674"/>
    <w:rsid w:val="003A2CBF"/>
    <w:rsid w:val="003A2DA6"/>
    <w:rsid w:val="003A3722"/>
    <w:rsid w:val="003A37C7"/>
    <w:rsid w:val="003A3B30"/>
    <w:rsid w:val="003A4266"/>
    <w:rsid w:val="003A4785"/>
    <w:rsid w:val="003A5321"/>
    <w:rsid w:val="003A6AA7"/>
    <w:rsid w:val="003A6B27"/>
    <w:rsid w:val="003A6F45"/>
    <w:rsid w:val="003B0354"/>
    <w:rsid w:val="003B08C7"/>
    <w:rsid w:val="003B1027"/>
    <w:rsid w:val="003B1789"/>
    <w:rsid w:val="003B18DE"/>
    <w:rsid w:val="003B1939"/>
    <w:rsid w:val="003B1B0F"/>
    <w:rsid w:val="003B1E25"/>
    <w:rsid w:val="003B2B58"/>
    <w:rsid w:val="003B2BB1"/>
    <w:rsid w:val="003B2F15"/>
    <w:rsid w:val="003B3349"/>
    <w:rsid w:val="003B367B"/>
    <w:rsid w:val="003B393A"/>
    <w:rsid w:val="003B3A55"/>
    <w:rsid w:val="003B3D23"/>
    <w:rsid w:val="003B4915"/>
    <w:rsid w:val="003B4F08"/>
    <w:rsid w:val="003B5816"/>
    <w:rsid w:val="003B5BD4"/>
    <w:rsid w:val="003B635D"/>
    <w:rsid w:val="003B6FFE"/>
    <w:rsid w:val="003C0A4C"/>
    <w:rsid w:val="003C0B6E"/>
    <w:rsid w:val="003C28C0"/>
    <w:rsid w:val="003C2AC8"/>
    <w:rsid w:val="003C3A9D"/>
    <w:rsid w:val="003C4618"/>
    <w:rsid w:val="003C4F15"/>
    <w:rsid w:val="003C5419"/>
    <w:rsid w:val="003C5449"/>
    <w:rsid w:val="003C70B6"/>
    <w:rsid w:val="003C7462"/>
    <w:rsid w:val="003C78BB"/>
    <w:rsid w:val="003C7E55"/>
    <w:rsid w:val="003D06F8"/>
    <w:rsid w:val="003D0C86"/>
    <w:rsid w:val="003D1349"/>
    <w:rsid w:val="003D18C6"/>
    <w:rsid w:val="003D1D4F"/>
    <w:rsid w:val="003D20B9"/>
    <w:rsid w:val="003D21A2"/>
    <w:rsid w:val="003D266A"/>
    <w:rsid w:val="003D2699"/>
    <w:rsid w:val="003D2C0C"/>
    <w:rsid w:val="003D38C4"/>
    <w:rsid w:val="003D3C38"/>
    <w:rsid w:val="003D3CC0"/>
    <w:rsid w:val="003D413A"/>
    <w:rsid w:val="003D4356"/>
    <w:rsid w:val="003D5C9C"/>
    <w:rsid w:val="003D6240"/>
    <w:rsid w:val="003D62BB"/>
    <w:rsid w:val="003D630D"/>
    <w:rsid w:val="003D64CB"/>
    <w:rsid w:val="003D6932"/>
    <w:rsid w:val="003D6EDB"/>
    <w:rsid w:val="003D707D"/>
    <w:rsid w:val="003D739A"/>
    <w:rsid w:val="003D73EA"/>
    <w:rsid w:val="003E0173"/>
    <w:rsid w:val="003E0943"/>
    <w:rsid w:val="003E0F3A"/>
    <w:rsid w:val="003E1201"/>
    <w:rsid w:val="003E17F1"/>
    <w:rsid w:val="003E2693"/>
    <w:rsid w:val="003E50EE"/>
    <w:rsid w:val="003E5339"/>
    <w:rsid w:val="003E59F1"/>
    <w:rsid w:val="003E625E"/>
    <w:rsid w:val="003E6313"/>
    <w:rsid w:val="003E68A4"/>
    <w:rsid w:val="003E7019"/>
    <w:rsid w:val="003E7236"/>
    <w:rsid w:val="003E7B36"/>
    <w:rsid w:val="003F058E"/>
    <w:rsid w:val="003F0F64"/>
    <w:rsid w:val="003F1B63"/>
    <w:rsid w:val="003F33FE"/>
    <w:rsid w:val="003F3580"/>
    <w:rsid w:val="003F38AB"/>
    <w:rsid w:val="003F3C06"/>
    <w:rsid w:val="003F3EB0"/>
    <w:rsid w:val="003F3F8B"/>
    <w:rsid w:val="003F49B2"/>
    <w:rsid w:val="003F5945"/>
    <w:rsid w:val="003F599F"/>
    <w:rsid w:val="003F5A9E"/>
    <w:rsid w:val="003F5D6D"/>
    <w:rsid w:val="003F7879"/>
    <w:rsid w:val="00400F91"/>
    <w:rsid w:val="00401833"/>
    <w:rsid w:val="00402906"/>
    <w:rsid w:val="00402B8C"/>
    <w:rsid w:val="00402BAD"/>
    <w:rsid w:val="00402F7B"/>
    <w:rsid w:val="004032F4"/>
    <w:rsid w:val="00403E7B"/>
    <w:rsid w:val="00404044"/>
    <w:rsid w:val="00404A79"/>
    <w:rsid w:val="004050C7"/>
    <w:rsid w:val="00405C56"/>
    <w:rsid w:val="00406969"/>
    <w:rsid w:val="00406E2A"/>
    <w:rsid w:val="00406EA9"/>
    <w:rsid w:val="00407FF5"/>
    <w:rsid w:val="0041069D"/>
    <w:rsid w:val="004113AC"/>
    <w:rsid w:val="00411964"/>
    <w:rsid w:val="00411C24"/>
    <w:rsid w:val="0041246E"/>
    <w:rsid w:val="00413A35"/>
    <w:rsid w:val="00414F3C"/>
    <w:rsid w:val="00415226"/>
    <w:rsid w:val="004155F2"/>
    <w:rsid w:val="00415FDF"/>
    <w:rsid w:val="004168D6"/>
    <w:rsid w:val="00416BC2"/>
    <w:rsid w:val="00416C2C"/>
    <w:rsid w:val="00417694"/>
    <w:rsid w:val="004202E1"/>
    <w:rsid w:val="00420433"/>
    <w:rsid w:val="004208D5"/>
    <w:rsid w:val="00420CD9"/>
    <w:rsid w:val="00421129"/>
    <w:rsid w:val="004217F8"/>
    <w:rsid w:val="00422AF5"/>
    <w:rsid w:val="00423148"/>
    <w:rsid w:val="004231ED"/>
    <w:rsid w:val="004232A0"/>
    <w:rsid w:val="00423787"/>
    <w:rsid w:val="004242C6"/>
    <w:rsid w:val="004242CD"/>
    <w:rsid w:val="0042466A"/>
    <w:rsid w:val="00424AAB"/>
    <w:rsid w:val="00424C3D"/>
    <w:rsid w:val="00426870"/>
    <w:rsid w:val="00427691"/>
    <w:rsid w:val="00427953"/>
    <w:rsid w:val="00427AE4"/>
    <w:rsid w:val="00430EC4"/>
    <w:rsid w:val="0043104E"/>
    <w:rsid w:val="004327BA"/>
    <w:rsid w:val="00432D34"/>
    <w:rsid w:val="00432FA4"/>
    <w:rsid w:val="004337D1"/>
    <w:rsid w:val="004345C7"/>
    <w:rsid w:val="00434C9F"/>
    <w:rsid w:val="00435AAB"/>
    <w:rsid w:val="004365D4"/>
    <w:rsid w:val="00436ACA"/>
    <w:rsid w:val="0043789A"/>
    <w:rsid w:val="00437CB5"/>
    <w:rsid w:val="004406BF"/>
    <w:rsid w:val="00440865"/>
    <w:rsid w:val="00441549"/>
    <w:rsid w:val="0044178A"/>
    <w:rsid w:val="004417D1"/>
    <w:rsid w:val="00441ACA"/>
    <w:rsid w:val="00441CCE"/>
    <w:rsid w:val="00442488"/>
    <w:rsid w:val="004428C1"/>
    <w:rsid w:val="00443127"/>
    <w:rsid w:val="004431D3"/>
    <w:rsid w:val="00443D4F"/>
    <w:rsid w:val="00443DE1"/>
    <w:rsid w:val="00443F95"/>
    <w:rsid w:val="00444B0A"/>
    <w:rsid w:val="00444E17"/>
    <w:rsid w:val="00444E79"/>
    <w:rsid w:val="00445688"/>
    <w:rsid w:val="0044588E"/>
    <w:rsid w:val="0044636E"/>
    <w:rsid w:val="0044792A"/>
    <w:rsid w:val="00447C8A"/>
    <w:rsid w:val="0045081C"/>
    <w:rsid w:val="00450BE1"/>
    <w:rsid w:val="00450C89"/>
    <w:rsid w:val="00450D08"/>
    <w:rsid w:val="00450DF2"/>
    <w:rsid w:val="0045127C"/>
    <w:rsid w:val="004512B8"/>
    <w:rsid w:val="004518F7"/>
    <w:rsid w:val="00451E8F"/>
    <w:rsid w:val="0045239E"/>
    <w:rsid w:val="00452DFD"/>
    <w:rsid w:val="00452E25"/>
    <w:rsid w:val="00454595"/>
    <w:rsid w:val="00454CBB"/>
    <w:rsid w:val="00454F12"/>
    <w:rsid w:val="004556B7"/>
    <w:rsid w:val="004559A1"/>
    <w:rsid w:val="00455A09"/>
    <w:rsid w:val="004562DE"/>
    <w:rsid w:val="00456524"/>
    <w:rsid w:val="004570D3"/>
    <w:rsid w:val="00457169"/>
    <w:rsid w:val="004575CF"/>
    <w:rsid w:val="004602E6"/>
    <w:rsid w:val="00460906"/>
    <w:rsid w:val="00460917"/>
    <w:rsid w:val="00460967"/>
    <w:rsid w:val="00460C74"/>
    <w:rsid w:val="004612A0"/>
    <w:rsid w:val="00461345"/>
    <w:rsid w:val="00462A44"/>
    <w:rsid w:val="00462F5E"/>
    <w:rsid w:val="0046395F"/>
    <w:rsid w:val="00463E7E"/>
    <w:rsid w:val="00463FAF"/>
    <w:rsid w:val="00464095"/>
    <w:rsid w:val="004640F1"/>
    <w:rsid w:val="00464378"/>
    <w:rsid w:val="004659B9"/>
    <w:rsid w:val="00465D1D"/>
    <w:rsid w:val="00466000"/>
    <w:rsid w:val="004664D3"/>
    <w:rsid w:val="004678F4"/>
    <w:rsid w:val="00467B77"/>
    <w:rsid w:val="00467CF8"/>
    <w:rsid w:val="00471157"/>
    <w:rsid w:val="00471481"/>
    <w:rsid w:val="0047151B"/>
    <w:rsid w:val="00472872"/>
    <w:rsid w:val="004731A6"/>
    <w:rsid w:val="004734D5"/>
    <w:rsid w:val="00473797"/>
    <w:rsid w:val="0047414A"/>
    <w:rsid w:val="00474491"/>
    <w:rsid w:val="00474493"/>
    <w:rsid w:val="0047473C"/>
    <w:rsid w:val="00475148"/>
    <w:rsid w:val="004757AB"/>
    <w:rsid w:val="00476BED"/>
    <w:rsid w:val="004779BE"/>
    <w:rsid w:val="00480383"/>
    <w:rsid w:val="00480598"/>
    <w:rsid w:val="00481468"/>
    <w:rsid w:val="004819B5"/>
    <w:rsid w:val="00482101"/>
    <w:rsid w:val="00482637"/>
    <w:rsid w:val="00482E90"/>
    <w:rsid w:val="004834A2"/>
    <w:rsid w:val="00483C0E"/>
    <w:rsid w:val="00483E12"/>
    <w:rsid w:val="00483F15"/>
    <w:rsid w:val="00485548"/>
    <w:rsid w:val="00485576"/>
    <w:rsid w:val="00485F5E"/>
    <w:rsid w:val="0048623A"/>
    <w:rsid w:val="00486243"/>
    <w:rsid w:val="004862B2"/>
    <w:rsid w:val="0048636C"/>
    <w:rsid w:val="00486E8C"/>
    <w:rsid w:val="00487141"/>
    <w:rsid w:val="00490472"/>
    <w:rsid w:val="00490958"/>
    <w:rsid w:val="00491195"/>
    <w:rsid w:val="004917E0"/>
    <w:rsid w:val="00491F43"/>
    <w:rsid w:val="00493178"/>
    <w:rsid w:val="0049386C"/>
    <w:rsid w:val="00493C12"/>
    <w:rsid w:val="00493C40"/>
    <w:rsid w:val="00494269"/>
    <w:rsid w:val="004947F0"/>
    <w:rsid w:val="00494E9F"/>
    <w:rsid w:val="004958C2"/>
    <w:rsid w:val="00495ABC"/>
    <w:rsid w:val="00495B83"/>
    <w:rsid w:val="00495E32"/>
    <w:rsid w:val="004970EE"/>
    <w:rsid w:val="00497A0A"/>
    <w:rsid w:val="00497ADC"/>
    <w:rsid w:val="00497B0E"/>
    <w:rsid w:val="00497C54"/>
    <w:rsid w:val="00497FDD"/>
    <w:rsid w:val="004A181E"/>
    <w:rsid w:val="004A1E53"/>
    <w:rsid w:val="004A2154"/>
    <w:rsid w:val="004A23D8"/>
    <w:rsid w:val="004A3460"/>
    <w:rsid w:val="004A3932"/>
    <w:rsid w:val="004A4595"/>
    <w:rsid w:val="004A4664"/>
    <w:rsid w:val="004A4AB2"/>
    <w:rsid w:val="004A4EFB"/>
    <w:rsid w:val="004A5112"/>
    <w:rsid w:val="004A51B5"/>
    <w:rsid w:val="004A54A3"/>
    <w:rsid w:val="004A601B"/>
    <w:rsid w:val="004A6CAD"/>
    <w:rsid w:val="004A7527"/>
    <w:rsid w:val="004A763F"/>
    <w:rsid w:val="004B094F"/>
    <w:rsid w:val="004B0CE7"/>
    <w:rsid w:val="004B0E96"/>
    <w:rsid w:val="004B0EEB"/>
    <w:rsid w:val="004B18EB"/>
    <w:rsid w:val="004B1D94"/>
    <w:rsid w:val="004B24FF"/>
    <w:rsid w:val="004B305D"/>
    <w:rsid w:val="004B3429"/>
    <w:rsid w:val="004B37AF"/>
    <w:rsid w:val="004B4224"/>
    <w:rsid w:val="004B4A9B"/>
    <w:rsid w:val="004B52AD"/>
    <w:rsid w:val="004B531D"/>
    <w:rsid w:val="004B5AA2"/>
    <w:rsid w:val="004B5C5C"/>
    <w:rsid w:val="004B6237"/>
    <w:rsid w:val="004B714B"/>
    <w:rsid w:val="004B72CA"/>
    <w:rsid w:val="004B7B34"/>
    <w:rsid w:val="004C1946"/>
    <w:rsid w:val="004C219D"/>
    <w:rsid w:val="004C23E1"/>
    <w:rsid w:val="004C338A"/>
    <w:rsid w:val="004C3A1C"/>
    <w:rsid w:val="004C3BAE"/>
    <w:rsid w:val="004C4085"/>
    <w:rsid w:val="004C41D8"/>
    <w:rsid w:val="004C4783"/>
    <w:rsid w:val="004C4ABC"/>
    <w:rsid w:val="004C5337"/>
    <w:rsid w:val="004C5A2C"/>
    <w:rsid w:val="004C5D31"/>
    <w:rsid w:val="004C62B2"/>
    <w:rsid w:val="004C6F35"/>
    <w:rsid w:val="004C7156"/>
    <w:rsid w:val="004C78FA"/>
    <w:rsid w:val="004C7CCA"/>
    <w:rsid w:val="004C7D67"/>
    <w:rsid w:val="004C7E9E"/>
    <w:rsid w:val="004D0655"/>
    <w:rsid w:val="004D15EA"/>
    <w:rsid w:val="004D2096"/>
    <w:rsid w:val="004D251F"/>
    <w:rsid w:val="004D3327"/>
    <w:rsid w:val="004D3A90"/>
    <w:rsid w:val="004D48DE"/>
    <w:rsid w:val="004D4E43"/>
    <w:rsid w:val="004D5150"/>
    <w:rsid w:val="004D5A40"/>
    <w:rsid w:val="004D5BFB"/>
    <w:rsid w:val="004D62BB"/>
    <w:rsid w:val="004D6B32"/>
    <w:rsid w:val="004D7690"/>
    <w:rsid w:val="004D7798"/>
    <w:rsid w:val="004D79F1"/>
    <w:rsid w:val="004D7B55"/>
    <w:rsid w:val="004E0E36"/>
    <w:rsid w:val="004E14C2"/>
    <w:rsid w:val="004E2248"/>
    <w:rsid w:val="004E25AC"/>
    <w:rsid w:val="004E2710"/>
    <w:rsid w:val="004E30C8"/>
    <w:rsid w:val="004E617D"/>
    <w:rsid w:val="004E6A79"/>
    <w:rsid w:val="004E6E2E"/>
    <w:rsid w:val="004E713D"/>
    <w:rsid w:val="004E7688"/>
    <w:rsid w:val="004E7B31"/>
    <w:rsid w:val="004E7D40"/>
    <w:rsid w:val="004E7D85"/>
    <w:rsid w:val="004E7DB8"/>
    <w:rsid w:val="004F0355"/>
    <w:rsid w:val="004F05C1"/>
    <w:rsid w:val="004F0B43"/>
    <w:rsid w:val="004F1033"/>
    <w:rsid w:val="004F103F"/>
    <w:rsid w:val="004F1271"/>
    <w:rsid w:val="004F1345"/>
    <w:rsid w:val="004F1B0D"/>
    <w:rsid w:val="004F1EF5"/>
    <w:rsid w:val="004F210C"/>
    <w:rsid w:val="004F321D"/>
    <w:rsid w:val="004F3A9B"/>
    <w:rsid w:val="004F3D3F"/>
    <w:rsid w:val="004F4406"/>
    <w:rsid w:val="004F4999"/>
    <w:rsid w:val="004F4B53"/>
    <w:rsid w:val="004F545D"/>
    <w:rsid w:val="004F546E"/>
    <w:rsid w:val="004F5B76"/>
    <w:rsid w:val="004F6411"/>
    <w:rsid w:val="004F69F8"/>
    <w:rsid w:val="004F73CD"/>
    <w:rsid w:val="004F758D"/>
    <w:rsid w:val="004F7700"/>
    <w:rsid w:val="004F777D"/>
    <w:rsid w:val="004F7A1B"/>
    <w:rsid w:val="004F7D51"/>
    <w:rsid w:val="0050073A"/>
    <w:rsid w:val="00500ACC"/>
    <w:rsid w:val="0050182E"/>
    <w:rsid w:val="005019AC"/>
    <w:rsid w:val="00501A86"/>
    <w:rsid w:val="00502C68"/>
    <w:rsid w:val="0050300D"/>
    <w:rsid w:val="005030EA"/>
    <w:rsid w:val="00503504"/>
    <w:rsid w:val="005047B6"/>
    <w:rsid w:val="005047D3"/>
    <w:rsid w:val="00504C47"/>
    <w:rsid w:val="00504E3E"/>
    <w:rsid w:val="00504F52"/>
    <w:rsid w:val="00505BA6"/>
    <w:rsid w:val="00505DFF"/>
    <w:rsid w:val="00506B5A"/>
    <w:rsid w:val="00506BB5"/>
    <w:rsid w:val="00507398"/>
    <w:rsid w:val="0050764D"/>
    <w:rsid w:val="00507CE4"/>
    <w:rsid w:val="00507D8D"/>
    <w:rsid w:val="00507E42"/>
    <w:rsid w:val="005104A7"/>
    <w:rsid w:val="0051089F"/>
    <w:rsid w:val="00511093"/>
    <w:rsid w:val="005111C7"/>
    <w:rsid w:val="0051187A"/>
    <w:rsid w:val="00511CE1"/>
    <w:rsid w:val="00511F25"/>
    <w:rsid w:val="00512304"/>
    <w:rsid w:val="00512320"/>
    <w:rsid w:val="00512CBD"/>
    <w:rsid w:val="00512E45"/>
    <w:rsid w:val="00513345"/>
    <w:rsid w:val="00513985"/>
    <w:rsid w:val="00513DC2"/>
    <w:rsid w:val="00513E03"/>
    <w:rsid w:val="005149D6"/>
    <w:rsid w:val="00514C3B"/>
    <w:rsid w:val="00514CBD"/>
    <w:rsid w:val="00515836"/>
    <w:rsid w:val="005162C8"/>
    <w:rsid w:val="00517D99"/>
    <w:rsid w:val="00520B24"/>
    <w:rsid w:val="00521A0D"/>
    <w:rsid w:val="00521AC5"/>
    <w:rsid w:val="00521E01"/>
    <w:rsid w:val="005220BE"/>
    <w:rsid w:val="005224B4"/>
    <w:rsid w:val="00522DE4"/>
    <w:rsid w:val="00523E33"/>
    <w:rsid w:val="005242FB"/>
    <w:rsid w:val="00525067"/>
    <w:rsid w:val="00525E9B"/>
    <w:rsid w:val="005269FB"/>
    <w:rsid w:val="00526CA4"/>
    <w:rsid w:val="00530249"/>
    <w:rsid w:val="005306EC"/>
    <w:rsid w:val="005308C7"/>
    <w:rsid w:val="00530ADA"/>
    <w:rsid w:val="005316A4"/>
    <w:rsid w:val="00531CF1"/>
    <w:rsid w:val="0053311E"/>
    <w:rsid w:val="0053460F"/>
    <w:rsid w:val="005348B0"/>
    <w:rsid w:val="00535ACC"/>
    <w:rsid w:val="00536B4D"/>
    <w:rsid w:val="00536EB1"/>
    <w:rsid w:val="0053725F"/>
    <w:rsid w:val="00537622"/>
    <w:rsid w:val="00537A6D"/>
    <w:rsid w:val="00537A76"/>
    <w:rsid w:val="00537ACE"/>
    <w:rsid w:val="00540539"/>
    <w:rsid w:val="0054061A"/>
    <w:rsid w:val="00540BC2"/>
    <w:rsid w:val="005418B8"/>
    <w:rsid w:val="005419FD"/>
    <w:rsid w:val="005420A8"/>
    <w:rsid w:val="005421DC"/>
    <w:rsid w:val="00542842"/>
    <w:rsid w:val="00542DE3"/>
    <w:rsid w:val="005433A2"/>
    <w:rsid w:val="00543BCC"/>
    <w:rsid w:val="005458AC"/>
    <w:rsid w:val="005460F7"/>
    <w:rsid w:val="00546372"/>
    <w:rsid w:val="00546A04"/>
    <w:rsid w:val="00546D74"/>
    <w:rsid w:val="0054746D"/>
    <w:rsid w:val="00550CF0"/>
    <w:rsid w:val="00551BA9"/>
    <w:rsid w:val="00551D64"/>
    <w:rsid w:val="00551E6B"/>
    <w:rsid w:val="005521D1"/>
    <w:rsid w:val="00552D59"/>
    <w:rsid w:val="00552EB5"/>
    <w:rsid w:val="00554514"/>
    <w:rsid w:val="0055480C"/>
    <w:rsid w:val="00554A8D"/>
    <w:rsid w:val="00554E05"/>
    <w:rsid w:val="0055572A"/>
    <w:rsid w:val="00555904"/>
    <w:rsid w:val="00556020"/>
    <w:rsid w:val="0055650D"/>
    <w:rsid w:val="00556EDC"/>
    <w:rsid w:val="0055735A"/>
    <w:rsid w:val="00557AF1"/>
    <w:rsid w:val="00557D50"/>
    <w:rsid w:val="00557D7E"/>
    <w:rsid w:val="00557EAA"/>
    <w:rsid w:val="005602AA"/>
    <w:rsid w:val="0056049E"/>
    <w:rsid w:val="00560972"/>
    <w:rsid w:val="00560C52"/>
    <w:rsid w:val="005616F5"/>
    <w:rsid w:val="00561D62"/>
    <w:rsid w:val="00561E46"/>
    <w:rsid w:val="005627B4"/>
    <w:rsid w:val="00563380"/>
    <w:rsid w:val="00563486"/>
    <w:rsid w:val="00563AC3"/>
    <w:rsid w:val="00563C44"/>
    <w:rsid w:val="005640C5"/>
    <w:rsid w:val="005652BB"/>
    <w:rsid w:val="005661FB"/>
    <w:rsid w:val="00566602"/>
    <w:rsid w:val="00566D15"/>
    <w:rsid w:val="005677B6"/>
    <w:rsid w:val="00567978"/>
    <w:rsid w:val="005701DD"/>
    <w:rsid w:val="005712FC"/>
    <w:rsid w:val="005713C2"/>
    <w:rsid w:val="00571BB6"/>
    <w:rsid w:val="00572530"/>
    <w:rsid w:val="0057257F"/>
    <w:rsid w:val="0057281D"/>
    <w:rsid w:val="0057282D"/>
    <w:rsid w:val="00573605"/>
    <w:rsid w:val="00575595"/>
    <w:rsid w:val="00575C18"/>
    <w:rsid w:val="00576AE9"/>
    <w:rsid w:val="00576D02"/>
    <w:rsid w:val="00577097"/>
    <w:rsid w:val="005774EA"/>
    <w:rsid w:val="00580439"/>
    <w:rsid w:val="005814B9"/>
    <w:rsid w:val="00581574"/>
    <w:rsid w:val="005816A4"/>
    <w:rsid w:val="005816B1"/>
    <w:rsid w:val="005818DE"/>
    <w:rsid w:val="0058238D"/>
    <w:rsid w:val="005827BB"/>
    <w:rsid w:val="00582AED"/>
    <w:rsid w:val="00584268"/>
    <w:rsid w:val="0058428C"/>
    <w:rsid w:val="00584474"/>
    <w:rsid w:val="005855B4"/>
    <w:rsid w:val="005874BF"/>
    <w:rsid w:val="005876D7"/>
    <w:rsid w:val="005876F1"/>
    <w:rsid w:val="00590405"/>
    <w:rsid w:val="00590C42"/>
    <w:rsid w:val="00590EC0"/>
    <w:rsid w:val="0059119F"/>
    <w:rsid w:val="005927B6"/>
    <w:rsid w:val="00592BA9"/>
    <w:rsid w:val="00592E7E"/>
    <w:rsid w:val="00593B83"/>
    <w:rsid w:val="00594316"/>
    <w:rsid w:val="005948AE"/>
    <w:rsid w:val="00594C53"/>
    <w:rsid w:val="00595E53"/>
    <w:rsid w:val="00596677"/>
    <w:rsid w:val="00596CF0"/>
    <w:rsid w:val="0059708F"/>
    <w:rsid w:val="00597209"/>
    <w:rsid w:val="00597570"/>
    <w:rsid w:val="005978AE"/>
    <w:rsid w:val="00597953"/>
    <w:rsid w:val="005A094F"/>
    <w:rsid w:val="005A0B80"/>
    <w:rsid w:val="005A0D51"/>
    <w:rsid w:val="005A1224"/>
    <w:rsid w:val="005A1FC5"/>
    <w:rsid w:val="005A2564"/>
    <w:rsid w:val="005A31B0"/>
    <w:rsid w:val="005A3FC6"/>
    <w:rsid w:val="005A4530"/>
    <w:rsid w:val="005A4691"/>
    <w:rsid w:val="005A4B19"/>
    <w:rsid w:val="005A4FF4"/>
    <w:rsid w:val="005A57DF"/>
    <w:rsid w:val="005A63EB"/>
    <w:rsid w:val="005A6AD0"/>
    <w:rsid w:val="005A6C4D"/>
    <w:rsid w:val="005A6FE3"/>
    <w:rsid w:val="005B00EC"/>
    <w:rsid w:val="005B0394"/>
    <w:rsid w:val="005B052E"/>
    <w:rsid w:val="005B0E3E"/>
    <w:rsid w:val="005B2B98"/>
    <w:rsid w:val="005B30AF"/>
    <w:rsid w:val="005B3309"/>
    <w:rsid w:val="005B64D7"/>
    <w:rsid w:val="005B6930"/>
    <w:rsid w:val="005B6C92"/>
    <w:rsid w:val="005B6F77"/>
    <w:rsid w:val="005B7054"/>
    <w:rsid w:val="005B7205"/>
    <w:rsid w:val="005C0447"/>
    <w:rsid w:val="005C1E25"/>
    <w:rsid w:val="005C2230"/>
    <w:rsid w:val="005C23F2"/>
    <w:rsid w:val="005C2AD3"/>
    <w:rsid w:val="005C3030"/>
    <w:rsid w:val="005C3FF7"/>
    <w:rsid w:val="005C4B12"/>
    <w:rsid w:val="005C4B7C"/>
    <w:rsid w:val="005C55D6"/>
    <w:rsid w:val="005C5936"/>
    <w:rsid w:val="005C5BD4"/>
    <w:rsid w:val="005C727B"/>
    <w:rsid w:val="005D02D3"/>
    <w:rsid w:val="005D0463"/>
    <w:rsid w:val="005D107D"/>
    <w:rsid w:val="005D2308"/>
    <w:rsid w:val="005D28D9"/>
    <w:rsid w:val="005D3AAB"/>
    <w:rsid w:val="005D4A1C"/>
    <w:rsid w:val="005D51AF"/>
    <w:rsid w:val="005D5589"/>
    <w:rsid w:val="005D7014"/>
    <w:rsid w:val="005D7AE7"/>
    <w:rsid w:val="005D7C2A"/>
    <w:rsid w:val="005E04D2"/>
    <w:rsid w:val="005E0E3B"/>
    <w:rsid w:val="005E1D2F"/>
    <w:rsid w:val="005E298F"/>
    <w:rsid w:val="005E2CC6"/>
    <w:rsid w:val="005E3456"/>
    <w:rsid w:val="005E3BB1"/>
    <w:rsid w:val="005E3CFF"/>
    <w:rsid w:val="005E433E"/>
    <w:rsid w:val="005E4DCA"/>
    <w:rsid w:val="005E4E44"/>
    <w:rsid w:val="005E4EAB"/>
    <w:rsid w:val="005E5B9F"/>
    <w:rsid w:val="005E5D59"/>
    <w:rsid w:val="005E5F27"/>
    <w:rsid w:val="005E6476"/>
    <w:rsid w:val="005E6EBB"/>
    <w:rsid w:val="005E7369"/>
    <w:rsid w:val="005F0A51"/>
    <w:rsid w:val="005F124E"/>
    <w:rsid w:val="005F1396"/>
    <w:rsid w:val="005F151A"/>
    <w:rsid w:val="005F185C"/>
    <w:rsid w:val="005F1AD6"/>
    <w:rsid w:val="005F1FD3"/>
    <w:rsid w:val="005F2E2E"/>
    <w:rsid w:val="005F5453"/>
    <w:rsid w:val="005F5C0B"/>
    <w:rsid w:val="005F5D1F"/>
    <w:rsid w:val="005F6186"/>
    <w:rsid w:val="005F6979"/>
    <w:rsid w:val="005F706B"/>
    <w:rsid w:val="005F707C"/>
    <w:rsid w:val="005F759B"/>
    <w:rsid w:val="005F77F7"/>
    <w:rsid w:val="00600031"/>
    <w:rsid w:val="006009A6"/>
    <w:rsid w:val="00600C4E"/>
    <w:rsid w:val="00601047"/>
    <w:rsid w:val="006012EA"/>
    <w:rsid w:val="006017FD"/>
    <w:rsid w:val="00601835"/>
    <w:rsid w:val="00601868"/>
    <w:rsid w:val="006018D1"/>
    <w:rsid w:val="00601B2A"/>
    <w:rsid w:val="00602023"/>
    <w:rsid w:val="00602FD7"/>
    <w:rsid w:val="0060363A"/>
    <w:rsid w:val="006055DE"/>
    <w:rsid w:val="00605B7D"/>
    <w:rsid w:val="00605FDA"/>
    <w:rsid w:val="0060684C"/>
    <w:rsid w:val="006079E9"/>
    <w:rsid w:val="00607B55"/>
    <w:rsid w:val="00607C0E"/>
    <w:rsid w:val="00607DCB"/>
    <w:rsid w:val="00610219"/>
    <w:rsid w:val="00610254"/>
    <w:rsid w:val="00610C54"/>
    <w:rsid w:val="00611288"/>
    <w:rsid w:val="00611750"/>
    <w:rsid w:val="00611C37"/>
    <w:rsid w:val="00611DF6"/>
    <w:rsid w:val="00612CDF"/>
    <w:rsid w:val="0061321F"/>
    <w:rsid w:val="00613346"/>
    <w:rsid w:val="0061347D"/>
    <w:rsid w:val="0061361B"/>
    <w:rsid w:val="006136C6"/>
    <w:rsid w:val="0061383A"/>
    <w:rsid w:val="00613BC5"/>
    <w:rsid w:val="00613D38"/>
    <w:rsid w:val="006140CC"/>
    <w:rsid w:val="00614B35"/>
    <w:rsid w:val="00614C94"/>
    <w:rsid w:val="00614E80"/>
    <w:rsid w:val="0061538A"/>
    <w:rsid w:val="006154B7"/>
    <w:rsid w:val="0061589F"/>
    <w:rsid w:val="00615ACE"/>
    <w:rsid w:val="00615F9F"/>
    <w:rsid w:val="006168EC"/>
    <w:rsid w:val="006172F9"/>
    <w:rsid w:val="0061754D"/>
    <w:rsid w:val="0061787B"/>
    <w:rsid w:val="006208A0"/>
    <w:rsid w:val="00620F4B"/>
    <w:rsid w:val="00621A3C"/>
    <w:rsid w:val="00622981"/>
    <w:rsid w:val="00622D11"/>
    <w:rsid w:val="00623283"/>
    <w:rsid w:val="006235CA"/>
    <w:rsid w:val="00623C10"/>
    <w:rsid w:val="006241A1"/>
    <w:rsid w:val="00625558"/>
    <w:rsid w:val="00625DB7"/>
    <w:rsid w:val="00626165"/>
    <w:rsid w:val="00627125"/>
    <w:rsid w:val="00627634"/>
    <w:rsid w:val="006277D6"/>
    <w:rsid w:val="00627B7C"/>
    <w:rsid w:val="00627FF3"/>
    <w:rsid w:val="00630DB9"/>
    <w:rsid w:val="006315E0"/>
    <w:rsid w:val="006322A2"/>
    <w:rsid w:val="00632387"/>
    <w:rsid w:val="00632590"/>
    <w:rsid w:val="00632E16"/>
    <w:rsid w:val="006330B0"/>
    <w:rsid w:val="00634106"/>
    <w:rsid w:val="00634216"/>
    <w:rsid w:val="00634435"/>
    <w:rsid w:val="00635113"/>
    <w:rsid w:val="006351A0"/>
    <w:rsid w:val="00635949"/>
    <w:rsid w:val="00635D7E"/>
    <w:rsid w:val="00636314"/>
    <w:rsid w:val="00636824"/>
    <w:rsid w:val="00636F87"/>
    <w:rsid w:val="00637037"/>
    <w:rsid w:val="0063756D"/>
    <w:rsid w:val="006379BC"/>
    <w:rsid w:val="00637D50"/>
    <w:rsid w:val="0064020D"/>
    <w:rsid w:val="00642331"/>
    <w:rsid w:val="00642CB8"/>
    <w:rsid w:val="00642F5F"/>
    <w:rsid w:val="006430EB"/>
    <w:rsid w:val="006431D3"/>
    <w:rsid w:val="00643899"/>
    <w:rsid w:val="00643B96"/>
    <w:rsid w:val="00645991"/>
    <w:rsid w:val="00646186"/>
    <w:rsid w:val="006462EB"/>
    <w:rsid w:val="00646834"/>
    <w:rsid w:val="0064786B"/>
    <w:rsid w:val="00647E74"/>
    <w:rsid w:val="00650262"/>
    <w:rsid w:val="006502DD"/>
    <w:rsid w:val="006505FA"/>
    <w:rsid w:val="00650866"/>
    <w:rsid w:val="006509DE"/>
    <w:rsid w:val="006510CE"/>
    <w:rsid w:val="00652078"/>
    <w:rsid w:val="00652183"/>
    <w:rsid w:val="00652E09"/>
    <w:rsid w:val="0065314C"/>
    <w:rsid w:val="00653873"/>
    <w:rsid w:val="00653C6B"/>
    <w:rsid w:val="00653DFA"/>
    <w:rsid w:val="00654359"/>
    <w:rsid w:val="006546A6"/>
    <w:rsid w:val="00654C96"/>
    <w:rsid w:val="00654F39"/>
    <w:rsid w:val="00655835"/>
    <w:rsid w:val="006558E8"/>
    <w:rsid w:val="00655906"/>
    <w:rsid w:val="00655AC7"/>
    <w:rsid w:val="00655F04"/>
    <w:rsid w:val="0065610F"/>
    <w:rsid w:val="00657894"/>
    <w:rsid w:val="00657A3C"/>
    <w:rsid w:val="00657AD0"/>
    <w:rsid w:val="0066072A"/>
    <w:rsid w:val="00660C7F"/>
    <w:rsid w:val="006612F3"/>
    <w:rsid w:val="0066189C"/>
    <w:rsid w:val="00662060"/>
    <w:rsid w:val="00662083"/>
    <w:rsid w:val="00662E21"/>
    <w:rsid w:val="00662F7B"/>
    <w:rsid w:val="00663729"/>
    <w:rsid w:val="00663FF2"/>
    <w:rsid w:val="006644FA"/>
    <w:rsid w:val="00664B8A"/>
    <w:rsid w:val="00664DD3"/>
    <w:rsid w:val="00665034"/>
    <w:rsid w:val="00665BC9"/>
    <w:rsid w:val="00665E1E"/>
    <w:rsid w:val="006668D5"/>
    <w:rsid w:val="006672E9"/>
    <w:rsid w:val="00667409"/>
    <w:rsid w:val="00667977"/>
    <w:rsid w:val="00670B4D"/>
    <w:rsid w:val="00670CCB"/>
    <w:rsid w:val="00671593"/>
    <w:rsid w:val="00671DF1"/>
    <w:rsid w:val="0067227C"/>
    <w:rsid w:val="00672791"/>
    <w:rsid w:val="00672799"/>
    <w:rsid w:val="0067302D"/>
    <w:rsid w:val="00673C83"/>
    <w:rsid w:val="00674C4B"/>
    <w:rsid w:val="0067543A"/>
    <w:rsid w:val="006756FF"/>
    <w:rsid w:val="006758A7"/>
    <w:rsid w:val="006763C5"/>
    <w:rsid w:val="006769D8"/>
    <w:rsid w:val="00680C3B"/>
    <w:rsid w:val="00681245"/>
    <w:rsid w:val="00681345"/>
    <w:rsid w:val="0068161F"/>
    <w:rsid w:val="00681810"/>
    <w:rsid w:val="006818D6"/>
    <w:rsid w:val="00681A31"/>
    <w:rsid w:val="00681C4E"/>
    <w:rsid w:val="006823DC"/>
    <w:rsid w:val="0068246F"/>
    <w:rsid w:val="006829C3"/>
    <w:rsid w:val="00682D7E"/>
    <w:rsid w:val="006835CF"/>
    <w:rsid w:val="00683B51"/>
    <w:rsid w:val="00683E83"/>
    <w:rsid w:val="00684D39"/>
    <w:rsid w:val="00685D1A"/>
    <w:rsid w:val="0068618C"/>
    <w:rsid w:val="006867C7"/>
    <w:rsid w:val="0068688D"/>
    <w:rsid w:val="00687423"/>
    <w:rsid w:val="00687800"/>
    <w:rsid w:val="00687BFE"/>
    <w:rsid w:val="00687E0D"/>
    <w:rsid w:val="00690005"/>
    <w:rsid w:val="00690117"/>
    <w:rsid w:val="0069099E"/>
    <w:rsid w:val="00690C05"/>
    <w:rsid w:val="00691C93"/>
    <w:rsid w:val="00691CE7"/>
    <w:rsid w:val="00692726"/>
    <w:rsid w:val="00692A35"/>
    <w:rsid w:val="00692E21"/>
    <w:rsid w:val="006938E3"/>
    <w:rsid w:val="00694147"/>
    <w:rsid w:val="00694C25"/>
    <w:rsid w:val="00694CC5"/>
    <w:rsid w:val="00694DDE"/>
    <w:rsid w:val="0069500C"/>
    <w:rsid w:val="006956AB"/>
    <w:rsid w:val="00695FD5"/>
    <w:rsid w:val="006966D3"/>
    <w:rsid w:val="00696949"/>
    <w:rsid w:val="00697F3A"/>
    <w:rsid w:val="006A0134"/>
    <w:rsid w:val="006A0692"/>
    <w:rsid w:val="006A10DE"/>
    <w:rsid w:val="006A1316"/>
    <w:rsid w:val="006A182F"/>
    <w:rsid w:val="006A21C3"/>
    <w:rsid w:val="006A44E4"/>
    <w:rsid w:val="006A46AF"/>
    <w:rsid w:val="006A520B"/>
    <w:rsid w:val="006A568F"/>
    <w:rsid w:val="006A5B4E"/>
    <w:rsid w:val="006A5BFA"/>
    <w:rsid w:val="006A6EAF"/>
    <w:rsid w:val="006A73A3"/>
    <w:rsid w:val="006A767E"/>
    <w:rsid w:val="006A7A53"/>
    <w:rsid w:val="006A7B62"/>
    <w:rsid w:val="006A7C11"/>
    <w:rsid w:val="006B090F"/>
    <w:rsid w:val="006B0C20"/>
    <w:rsid w:val="006B0F1F"/>
    <w:rsid w:val="006B155B"/>
    <w:rsid w:val="006B1C1D"/>
    <w:rsid w:val="006B1E60"/>
    <w:rsid w:val="006B2207"/>
    <w:rsid w:val="006B22FC"/>
    <w:rsid w:val="006B37B9"/>
    <w:rsid w:val="006B3839"/>
    <w:rsid w:val="006B4D24"/>
    <w:rsid w:val="006B6E9B"/>
    <w:rsid w:val="006B712E"/>
    <w:rsid w:val="006B73F0"/>
    <w:rsid w:val="006C03F7"/>
    <w:rsid w:val="006C112D"/>
    <w:rsid w:val="006C12C0"/>
    <w:rsid w:val="006C13D8"/>
    <w:rsid w:val="006C18E8"/>
    <w:rsid w:val="006C1C65"/>
    <w:rsid w:val="006C1F6E"/>
    <w:rsid w:val="006C242D"/>
    <w:rsid w:val="006C27A4"/>
    <w:rsid w:val="006C4211"/>
    <w:rsid w:val="006C4989"/>
    <w:rsid w:val="006C4B92"/>
    <w:rsid w:val="006C4E6C"/>
    <w:rsid w:val="006C4ED5"/>
    <w:rsid w:val="006C588E"/>
    <w:rsid w:val="006C5EC7"/>
    <w:rsid w:val="006C63F0"/>
    <w:rsid w:val="006C6E88"/>
    <w:rsid w:val="006C702B"/>
    <w:rsid w:val="006C70BE"/>
    <w:rsid w:val="006D022B"/>
    <w:rsid w:val="006D065C"/>
    <w:rsid w:val="006D0B1C"/>
    <w:rsid w:val="006D12D3"/>
    <w:rsid w:val="006D1A7E"/>
    <w:rsid w:val="006D2EC4"/>
    <w:rsid w:val="006D3049"/>
    <w:rsid w:val="006D3B2F"/>
    <w:rsid w:val="006D3E59"/>
    <w:rsid w:val="006D464F"/>
    <w:rsid w:val="006D5041"/>
    <w:rsid w:val="006D51E1"/>
    <w:rsid w:val="006D5A3E"/>
    <w:rsid w:val="006D7775"/>
    <w:rsid w:val="006D7CDC"/>
    <w:rsid w:val="006E05EF"/>
    <w:rsid w:val="006E1694"/>
    <w:rsid w:val="006E17CC"/>
    <w:rsid w:val="006E278A"/>
    <w:rsid w:val="006E27C4"/>
    <w:rsid w:val="006E2F0D"/>
    <w:rsid w:val="006E324D"/>
    <w:rsid w:val="006E3442"/>
    <w:rsid w:val="006E3B71"/>
    <w:rsid w:val="006E3FAE"/>
    <w:rsid w:val="006E42A3"/>
    <w:rsid w:val="006E449F"/>
    <w:rsid w:val="006E4DD4"/>
    <w:rsid w:val="006E51E2"/>
    <w:rsid w:val="006E5232"/>
    <w:rsid w:val="006E53E0"/>
    <w:rsid w:val="006E7212"/>
    <w:rsid w:val="006E73D1"/>
    <w:rsid w:val="006E74A4"/>
    <w:rsid w:val="006E7526"/>
    <w:rsid w:val="006E7FCD"/>
    <w:rsid w:val="006F02D8"/>
    <w:rsid w:val="006F08E7"/>
    <w:rsid w:val="006F1525"/>
    <w:rsid w:val="006F1A4A"/>
    <w:rsid w:val="006F1A50"/>
    <w:rsid w:val="006F22D8"/>
    <w:rsid w:val="006F2353"/>
    <w:rsid w:val="006F3025"/>
    <w:rsid w:val="006F3E2E"/>
    <w:rsid w:val="006F40F9"/>
    <w:rsid w:val="006F4314"/>
    <w:rsid w:val="006F4AFF"/>
    <w:rsid w:val="006F4E18"/>
    <w:rsid w:val="006F6410"/>
    <w:rsid w:val="006F6FBA"/>
    <w:rsid w:val="006F70FB"/>
    <w:rsid w:val="006F74D1"/>
    <w:rsid w:val="006F75B8"/>
    <w:rsid w:val="006F7BCE"/>
    <w:rsid w:val="006F7D74"/>
    <w:rsid w:val="00702444"/>
    <w:rsid w:val="00702BCE"/>
    <w:rsid w:val="00703444"/>
    <w:rsid w:val="0070391B"/>
    <w:rsid w:val="007039B9"/>
    <w:rsid w:val="00703B24"/>
    <w:rsid w:val="00704A28"/>
    <w:rsid w:val="007051A3"/>
    <w:rsid w:val="007051F9"/>
    <w:rsid w:val="0070594E"/>
    <w:rsid w:val="00705EFC"/>
    <w:rsid w:val="00705FD1"/>
    <w:rsid w:val="007067FF"/>
    <w:rsid w:val="00707112"/>
    <w:rsid w:val="007079A7"/>
    <w:rsid w:val="00707B6D"/>
    <w:rsid w:val="0071199B"/>
    <w:rsid w:val="00711BE3"/>
    <w:rsid w:val="007133F8"/>
    <w:rsid w:val="00714239"/>
    <w:rsid w:val="0071498B"/>
    <w:rsid w:val="00714E7E"/>
    <w:rsid w:val="00714E93"/>
    <w:rsid w:val="007150FA"/>
    <w:rsid w:val="00715BC8"/>
    <w:rsid w:val="00715C57"/>
    <w:rsid w:val="00715EAC"/>
    <w:rsid w:val="007162FB"/>
    <w:rsid w:val="0071644C"/>
    <w:rsid w:val="00717449"/>
    <w:rsid w:val="00717A1D"/>
    <w:rsid w:val="00717A21"/>
    <w:rsid w:val="00717E3C"/>
    <w:rsid w:val="0072003E"/>
    <w:rsid w:val="00720178"/>
    <w:rsid w:val="007204F2"/>
    <w:rsid w:val="007205AE"/>
    <w:rsid w:val="00720C8C"/>
    <w:rsid w:val="0072137A"/>
    <w:rsid w:val="007219CB"/>
    <w:rsid w:val="00722113"/>
    <w:rsid w:val="00722615"/>
    <w:rsid w:val="00723CFA"/>
    <w:rsid w:val="00723D15"/>
    <w:rsid w:val="00723D92"/>
    <w:rsid w:val="00724360"/>
    <w:rsid w:val="00725B8F"/>
    <w:rsid w:val="00725CCE"/>
    <w:rsid w:val="007266AE"/>
    <w:rsid w:val="00726AA9"/>
    <w:rsid w:val="00727A4D"/>
    <w:rsid w:val="00727B4B"/>
    <w:rsid w:val="007300BA"/>
    <w:rsid w:val="007312F3"/>
    <w:rsid w:val="00731A28"/>
    <w:rsid w:val="007320B2"/>
    <w:rsid w:val="00732867"/>
    <w:rsid w:val="00732CB2"/>
    <w:rsid w:val="00732FD7"/>
    <w:rsid w:val="0073425B"/>
    <w:rsid w:val="00734274"/>
    <w:rsid w:val="00734656"/>
    <w:rsid w:val="00734C08"/>
    <w:rsid w:val="00735151"/>
    <w:rsid w:val="00735566"/>
    <w:rsid w:val="007355FC"/>
    <w:rsid w:val="00736244"/>
    <w:rsid w:val="007363C5"/>
    <w:rsid w:val="0073674C"/>
    <w:rsid w:val="0073678E"/>
    <w:rsid w:val="00737BA8"/>
    <w:rsid w:val="00737DBD"/>
    <w:rsid w:val="0074035C"/>
    <w:rsid w:val="00740C9E"/>
    <w:rsid w:val="00740E34"/>
    <w:rsid w:val="00741776"/>
    <w:rsid w:val="0074190E"/>
    <w:rsid w:val="00741AEF"/>
    <w:rsid w:val="00741B15"/>
    <w:rsid w:val="00743E36"/>
    <w:rsid w:val="007444CE"/>
    <w:rsid w:val="00745AB9"/>
    <w:rsid w:val="00747104"/>
    <w:rsid w:val="0075050C"/>
    <w:rsid w:val="00751B67"/>
    <w:rsid w:val="00752AE3"/>
    <w:rsid w:val="00752EA7"/>
    <w:rsid w:val="0075365D"/>
    <w:rsid w:val="00753FD3"/>
    <w:rsid w:val="0075415F"/>
    <w:rsid w:val="00754838"/>
    <w:rsid w:val="00755548"/>
    <w:rsid w:val="00755A11"/>
    <w:rsid w:val="00756252"/>
    <w:rsid w:val="007567D9"/>
    <w:rsid w:val="00756D10"/>
    <w:rsid w:val="00757475"/>
    <w:rsid w:val="007604C1"/>
    <w:rsid w:val="0076062C"/>
    <w:rsid w:val="00760887"/>
    <w:rsid w:val="00760FA6"/>
    <w:rsid w:val="00762A63"/>
    <w:rsid w:val="00762F40"/>
    <w:rsid w:val="00763AC5"/>
    <w:rsid w:val="00763C01"/>
    <w:rsid w:val="00763CB7"/>
    <w:rsid w:val="0076463B"/>
    <w:rsid w:val="0076468F"/>
    <w:rsid w:val="00764738"/>
    <w:rsid w:val="0076479D"/>
    <w:rsid w:val="0076512C"/>
    <w:rsid w:val="00765743"/>
    <w:rsid w:val="00765EC6"/>
    <w:rsid w:val="00765F2E"/>
    <w:rsid w:val="00766199"/>
    <w:rsid w:val="007669A4"/>
    <w:rsid w:val="007669F6"/>
    <w:rsid w:val="00766CE3"/>
    <w:rsid w:val="00766F10"/>
    <w:rsid w:val="0076715D"/>
    <w:rsid w:val="00767234"/>
    <w:rsid w:val="007673F7"/>
    <w:rsid w:val="0076762D"/>
    <w:rsid w:val="00767666"/>
    <w:rsid w:val="007677FA"/>
    <w:rsid w:val="00767A42"/>
    <w:rsid w:val="00770069"/>
    <w:rsid w:val="007705F9"/>
    <w:rsid w:val="00770CC8"/>
    <w:rsid w:val="00771259"/>
    <w:rsid w:val="007713D6"/>
    <w:rsid w:val="00771C16"/>
    <w:rsid w:val="00771C3F"/>
    <w:rsid w:val="00771EC4"/>
    <w:rsid w:val="00771F54"/>
    <w:rsid w:val="007733D9"/>
    <w:rsid w:val="00773DDF"/>
    <w:rsid w:val="00773E6B"/>
    <w:rsid w:val="0077450E"/>
    <w:rsid w:val="007751D0"/>
    <w:rsid w:val="00775BA2"/>
    <w:rsid w:val="00776707"/>
    <w:rsid w:val="007767F3"/>
    <w:rsid w:val="007777A4"/>
    <w:rsid w:val="00777C64"/>
    <w:rsid w:val="00777DC1"/>
    <w:rsid w:val="0078031D"/>
    <w:rsid w:val="007806C6"/>
    <w:rsid w:val="00780F3B"/>
    <w:rsid w:val="00780FC8"/>
    <w:rsid w:val="00781A68"/>
    <w:rsid w:val="00782E61"/>
    <w:rsid w:val="007838C0"/>
    <w:rsid w:val="007854F3"/>
    <w:rsid w:val="0078551D"/>
    <w:rsid w:val="00790D52"/>
    <w:rsid w:val="00791292"/>
    <w:rsid w:val="007914F6"/>
    <w:rsid w:val="00791B67"/>
    <w:rsid w:val="00791C33"/>
    <w:rsid w:val="007925A5"/>
    <w:rsid w:val="007932FB"/>
    <w:rsid w:val="007943F8"/>
    <w:rsid w:val="007945C2"/>
    <w:rsid w:val="00794664"/>
    <w:rsid w:val="007946D1"/>
    <w:rsid w:val="00794A57"/>
    <w:rsid w:val="0079538D"/>
    <w:rsid w:val="007960AB"/>
    <w:rsid w:val="00796274"/>
    <w:rsid w:val="00796CE7"/>
    <w:rsid w:val="007979B4"/>
    <w:rsid w:val="00797FFA"/>
    <w:rsid w:val="007A0A32"/>
    <w:rsid w:val="007A0E9B"/>
    <w:rsid w:val="007A1B3E"/>
    <w:rsid w:val="007A1BE5"/>
    <w:rsid w:val="007A2589"/>
    <w:rsid w:val="007A33BD"/>
    <w:rsid w:val="007A3514"/>
    <w:rsid w:val="007A3635"/>
    <w:rsid w:val="007A39A6"/>
    <w:rsid w:val="007A3C19"/>
    <w:rsid w:val="007A41FE"/>
    <w:rsid w:val="007A4229"/>
    <w:rsid w:val="007A4759"/>
    <w:rsid w:val="007A4CAA"/>
    <w:rsid w:val="007A4DE6"/>
    <w:rsid w:val="007A5019"/>
    <w:rsid w:val="007A50D7"/>
    <w:rsid w:val="007A573C"/>
    <w:rsid w:val="007A5D1D"/>
    <w:rsid w:val="007A62E9"/>
    <w:rsid w:val="007A6B64"/>
    <w:rsid w:val="007A7169"/>
    <w:rsid w:val="007A718E"/>
    <w:rsid w:val="007A7270"/>
    <w:rsid w:val="007A75E0"/>
    <w:rsid w:val="007A7FD7"/>
    <w:rsid w:val="007B0876"/>
    <w:rsid w:val="007B092B"/>
    <w:rsid w:val="007B1C4F"/>
    <w:rsid w:val="007B2243"/>
    <w:rsid w:val="007B48AD"/>
    <w:rsid w:val="007B4D9D"/>
    <w:rsid w:val="007B60B5"/>
    <w:rsid w:val="007B6485"/>
    <w:rsid w:val="007B6761"/>
    <w:rsid w:val="007B67C0"/>
    <w:rsid w:val="007B6BC7"/>
    <w:rsid w:val="007B6E1A"/>
    <w:rsid w:val="007C1F33"/>
    <w:rsid w:val="007C210F"/>
    <w:rsid w:val="007C2A9D"/>
    <w:rsid w:val="007C3F30"/>
    <w:rsid w:val="007C41B1"/>
    <w:rsid w:val="007C489B"/>
    <w:rsid w:val="007C5712"/>
    <w:rsid w:val="007C5B3E"/>
    <w:rsid w:val="007C60F9"/>
    <w:rsid w:val="007D033E"/>
    <w:rsid w:val="007D0431"/>
    <w:rsid w:val="007D080B"/>
    <w:rsid w:val="007D0872"/>
    <w:rsid w:val="007D1B1E"/>
    <w:rsid w:val="007D30F4"/>
    <w:rsid w:val="007D3229"/>
    <w:rsid w:val="007D3EA0"/>
    <w:rsid w:val="007D406F"/>
    <w:rsid w:val="007D42AB"/>
    <w:rsid w:val="007D4792"/>
    <w:rsid w:val="007D4F63"/>
    <w:rsid w:val="007D505B"/>
    <w:rsid w:val="007D5258"/>
    <w:rsid w:val="007D52A5"/>
    <w:rsid w:val="007D59E9"/>
    <w:rsid w:val="007D6B41"/>
    <w:rsid w:val="007D6C51"/>
    <w:rsid w:val="007D7B79"/>
    <w:rsid w:val="007D7FD7"/>
    <w:rsid w:val="007E064D"/>
    <w:rsid w:val="007E0ADA"/>
    <w:rsid w:val="007E104A"/>
    <w:rsid w:val="007E1594"/>
    <w:rsid w:val="007E18EB"/>
    <w:rsid w:val="007E2543"/>
    <w:rsid w:val="007E2ECE"/>
    <w:rsid w:val="007E2EDE"/>
    <w:rsid w:val="007E38D7"/>
    <w:rsid w:val="007E3A4B"/>
    <w:rsid w:val="007E3C11"/>
    <w:rsid w:val="007E3D69"/>
    <w:rsid w:val="007E444B"/>
    <w:rsid w:val="007E4557"/>
    <w:rsid w:val="007E5447"/>
    <w:rsid w:val="007E65D9"/>
    <w:rsid w:val="007E6766"/>
    <w:rsid w:val="007E6EEF"/>
    <w:rsid w:val="007E6F53"/>
    <w:rsid w:val="007E7691"/>
    <w:rsid w:val="007E7847"/>
    <w:rsid w:val="007F0D01"/>
    <w:rsid w:val="007F163B"/>
    <w:rsid w:val="007F1DEB"/>
    <w:rsid w:val="007F286A"/>
    <w:rsid w:val="007F2ECB"/>
    <w:rsid w:val="007F31DB"/>
    <w:rsid w:val="007F333C"/>
    <w:rsid w:val="007F52AD"/>
    <w:rsid w:val="007F6A0E"/>
    <w:rsid w:val="007F752F"/>
    <w:rsid w:val="007F75F9"/>
    <w:rsid w:val="007F7965"/>
    <w:rsid w:val="007F79F3"/>
    <w:rsid w:val="00801ABC"/>
    <w:rsid w:val="00801D8C"/>
    <w:rsid w:val="00802468"/>
    <w:rsid w:val="008027D5"/>
    <w:rsid w:val="00803BF8"/>
    <w:rsid w:val="008042FD"/>
    <w:rsid w:val="0080511D"/>
    <w:rsid w:val="0080574A"/>
    <w:rsid w:val="00805AF3"/>
    <w:rsid w:val="00805B72"/>
    <w:rsid w:val="00806741"/>
    <w:rsid w:val="00806A90"/>
    <w:rsid w:val="00806D1A"/>
    <w:rsid w:val="00806F11"/>
    <w:rsid w:val="00807135"/>
    <w:rsid w:val="0080736A"/>
    <w:rsid w:val="0080760F"/>
    <w:rsid w:val="00810726"/>
    <w:rsid w:val="00810969"/>
    <w:rsid w:val="00810BA8"/>
    <w:rsid w:val="008116FA"/>
    <w:rsid w:val="00811B9D"/>
    <w:rsid w:val="00811E36"/>
    <w:rsid w:val="008127A2"/>
    <w:rsid w:val="00812894"/>
    <w:rsid w:val="008137C4"/>
    <w:rsid w:val="00815ECF"/>
    <w:rsid w:val="0081603D"/>
    <w:rsid w:val="00816B3A"/>
    <w:rsid w:val="00816D04"/>
    <w:rsid w:val="00816FE7"/>
    <w:rsid w:val="00817B3D"/>
    <w:rsid w:val="0082033D"/>
    <w:rsid w:val="00820998"/>
    <w:rsid w:val="0082147E"/>
    <w:rsid w:val="00821EDF"/>
    <w:rsid w:val="00822418"/>
    <w:rsid w:val="00822654"/>
    <w:rsid w:val="00822F80"/>
    <w:rsid w:val="00823EFF"/>
    <w:rsid w:val="0082425D"/>
    <w:rsid w:val="0082557E"/>
    <w:rsid w:val="0082588E"/>
    <w:rsid w:val="00826681"/>
    <w:rsid w:val="0082768F"/>
    <w:rsid w:val="0083027D"/>
    <w:rsid w:val="008304FC"/>
    <w:rsid w:val="00831068"/>
    <w:rsid w:val="00832910"/>
    <w:rsid w:val="00832D02"/>
    <w:rsid w:val="00832FDB"/>
    <w:rsid w:val="00833097"/>
    <w:rsid w:val="008332F5"/>
    <w:rsid w:val="0083379A"/>
    <w:rsid w:val="00833AC7"/>
    <w:rsid w:val="00833B8D"/>
    <w:rsid w:val="008342ED"/>
    <w:rsid w:val="00835023"/>
    <w:rsid w:val="0083509D"/>
    <w:rsid w:val="008354F4"/>
    <w:rsid w:val="00835A9C"/>
    <w:rsid w:val="00835AD7"/>
    <w:rsid w:val="00835BBD"/>
    <w:rsid w:val="00835CF6"/>
    <w:rsid w:val="008362FE"/>
    <w:rsid w:val="00836B5E"/>
    <w:rsid w:val="00836C28"/>
    <w:rsid w:val="00837113"/>
    <w:rsid w:val="00837E90"/>
    <w:rsid w:val="00837F0A"/>
    <w:rsid w:val="0084007F"/>
    <w:rsid w:val="008400AB"/>
    <w:rsid w:val="008401C7"/>
    <w:rsid w:val="008418C2"/>
    <w:rsid w:val="00841960"/>
    <w:rsid w:val="00841A2A"/>
    <w:rsid w:val="00842218"/>
    <w:rsid w:val="00842467"/>
    <w:rsid w:val="00843864"/>
    <w:rsid w:val="00844374"/>
    <w:rsid w:val="0084469E"/>
    <w:rsid w:val="008446AB"/>
    <w:rsid w:val="008467AC"/>
    <w:rsid w:val="00846CFA"/>
    <w:rsid w:val="00847BF6"/>
    <w:rsid w:val="00850B38"/>
    <w:rsid w:val="00852552"/>
    <w:rsid w:val="00853022"/>
    <w:rsid w:val="00853516"/>
    <w:rsid w:val="00853B01"/>
    <w:rsid w:val="00853DC5"/>
    <w:rsid w:val="00853E77"/>
    <w:rsid w:val="00854210"/>
    <w:rsid w:val="00854437"/>
    <w:rsid w:val="0085511B"/>
    <w:rsid w:val="00855BCD"/>
    <w:rsid w:val="00856379"/>
    <w:rsid w:val="008569F8"/>
    <w:rsid w:val="00856C03"/>
    <w:rsid w:val="0085716E"/>
    <w:rsid w:val="008576C2"/>
    <w:rsid w:val="00860071"/>
    <w:rsid w:val="00860625"/>
    <w:rsid w:val="00860883"/>
    <w:rsid w:val="00861597"/>
    <w:rsid w:val="0086178C"/>
    <w:rsid w:val="00861E21"/>
    <w:rsid w:val="00861FEC"/>
    <w:rsid w:val="00862138"/>
    <w:rsid w:val="008622E9"/>
    <w:rsid w:val="008627EB"/>
    <w:rsid w:val="008632E9"/>
    <w:rsid w:val="00864918"/>
    <w:rsid w:val="00864E97"/>
    <w:rsid w:val="00864F2A"/>
    <w:rsid w:val="008657C4"/>
    <w:rsid w:val="00865860"/>
    <w:rsid w:val="0086592B"/>
    <w:rsid w:val="008659C4"/>
    <w:rsid w:val="00865A64"/>
    <w:rsid w:val="008660D5"/>
    <w:rsid w:val="0087052F"/>
    <w:rsid w:val="00870923"/>
    <w:rsid w:val="00870D7F"/>
    <w:rsid w:val="00870E9F"/>
    <w:rsid w:val="00871EB5"/>
    <w:rsid w:val="008724B0"/>
    <w:rsid w:val="008727A0"/>
    <w:rsid w:val="008727A6"/>
    <w:rsid w:val="00872C1A"/>
    <w:rsid w:val="00872EA0"/>
    <w:rsid w:val="008737E6"/>
    <w:rsid w:val="008739D1"/>
    <w:rsid w:val="00874855"/>
    <w:rsid w:val="00875AAC"/>
    <w:rsid w:val="00877256"/>
    <w:rsid w:val="0088040F"/>
    <w:rsid w:val="00880D8B"/>
    <w:rsid w:val="008811ED"/>
    <w:rsid w:val="008815A4"/>
    <w:rsid w:val="00881717"/>
    <w:rsid w:val="0088174D"/>
    <w:rsid w:val="008821C8"/>
    <w:rsid w:val="00882A2D"/>
    <w:rsid w:val="00883067"/>
    <w:rsid w:val="00883210"/>
    <w:rsid w:val="00883D02"/>
    <w:rsid w:val="008840AD"/>
    <w:rsid w:val="00884583"/>
    <w:rsid w:val="008846D9"/>
    <w:rsid w:val="008850E1"/>
    <w:rsid w:val="00885EDB"/>
    <w:rsid w:val="00887275"/>
    <w:rsid w:val="0088738D"/>
    <w:rsid w:val="00887594"/>
    <w:rsid w:val="00890583"/>
    <w:rsid w:val="00890586"/>
    <w:rsid w:val="008909EE"/>
    <w:rsid w:val="00891044"/>
    <w:rsid w:val="008912B9"/>
    <w:rsid w:val="008917E7"/>
    <w:rsid w:val="00891B03"/>
    <w:rsid w:val="008935F4"/>
    <w:rsid w:val="00893653"/>
    <w:rsid w:val="00893733"/>
    <w:rsid w:val="00893B9A"/>
    <w:rsid w:val="008945DD"/>
    <w:rsid w:val="00895694"/>
    <w:rsid w:val="0089575D"/>
    <w:rsid w:val="00895C47"/>
    <w:rsid w:val="008962A8"/>
    <w:rsid w:val="008964FD"/>
    <w:rsid w:val="00896A21"/>
    <w:rsid w:val="008976EF"/>
    <w:rsid w:val="00897941"/>
    <w:rsid w:val="00897BAF"/>
    <w:rsid w:val="00897CC4"/>
    <w:rsid w:val="008A0066"/>
    <w:rsid w:val="008A02D4"/>
    <w:rsid w:val="008A04E8"/>
    <w:rsid w:val="008A146D"/>
    <w:rsid w:val="008A15E3"/>
    <w:rsid w:val="008A1EF9"/>
    <w:rsid w:val="008A2555"/>
    <w:rsid w:val="008A2783"/>
    <w:rsid w:val="008A31DE"/>
    <w:rsid w:val="008A3339"/>
    <w:rsid w:val="008A3AB8"/>
    <w:rsid w:val="008A4163"/>
    <w:rsid w:val="008A4940"/>
    <w:rsid w:val="008A6477"/>
    <w:rsid w:val="008A6478"/>
    <w:rsid w:val="008A6DC5"/>
    <w:rsid w:val="008B0485"/>
    <w:rsid w:val="008B0557"/>
    <w:rsid w:val="008B05A1"/>
    <w:rsid w:val="008B1290"/>
    <w:rsid w:val="008B169E"/>
    <w:rsid w:val="008B19A9"/>
    <w:rsid w:val="008B1B43"/>
    <w:rsid w:val="008B282F"/>
    <w:rsid w:val="008B2DBB"/>
    <w:rsid w:val="008B307B"/>
    <w:rsid w:val="008B33B4"/>
    <w:rsid w:val="008B39F3"/>
    <w:rsid w:val="008B4EA1"/>
    <w:rsid w:val="008B5302"/>
    <w:rsid w:val="008B5473"/>
    <w:rsid w:val="008B5D3A"/>
    <w:rsid w:val="008B5F08"/>
    <w:rsid w:val="008B6736"/>
    <w:rsid w:val="008B6CD6"/>
    <w:rsid w:val="008B6E0A"/>
    <w:rsid w:val="008B7070"/>
    <w:rsid w:val="008B7756"/>
    <w:rsid w:val="008B7A20"/>
    <w:rsid w:val="008B7AB6"/>
    <w:rsid w:val="008B7E2C"/>
    <w:rsid w:val="008B7EF2"/>
    <w:rsid w:val="008B7FB2"/>
    <w:rsid w:val="008C195F"/>
    <w:rsid w:val="008C1C7C"/>
    <w:rsid w:val="008C1D2A"/>
    <w:rsid w:val="008C251B"/>
    <w:rsid w:val="008C2DBF"/>
    <w:rsid w:val="008C3186"/>
    <w:rsid w:val="008C3F3D"/>
    <w:rsid w:val="008C4380"/>
    <w:rsid w:val="008C495C"/>
    <w:rsid w:val="008C4D00"/>
    <w:rsid w:val="008C4D86"/>
    <w:rsid w:val="008C5088"/>
    <w:rsid w:val="008C561F"/>
    <w:rsid w:val="008C5733"/>
    <w:rsid w:val="008C6443"/>
    <w:rsid w:val="008C6A15"/>
    <w:rsid w:val="008C6FB8"/>
    <w:rsid w:val="008D04CE"/>
    <w:rsid w:val="008D0531"/>
    <w:rsid w:val="008D1643"/>
    <w:rsid w:val="008D1751"/>
    <w:rsid w:val="008D1F1C"/>
    <w:rsid w:val="008D2573"/>
    <w:rsid w:val="008D4432"/>
    <w:rsid w:val="008D44B7"/>
    <w:rsid w:val="008D4BCF"/>
    <w:rsid w:val="008D55BF"/>
    <w:rsid w:val="008D5778"/>
    <w:rsid w:val="008D57D5"/>
    <w:rsid w:val="008D5E97"/>
    <w:rsid w:val="008D5F21"/>
    <w:rsid w:val="008D6E33"/>
    <w:rsid w:val="008D70AA"/>
    <w:rsid w:val="008D77D6"/>
    <w:rsid w:val="008D7C03"/>
    <w:rsid w:val="008E000B"/>
    <w:rsid w:val="008E023F"/>
    <w:rsid w:val="008E0288"/>
    <w:rsid w:val="008E0887"/>
    <w:rsid w:val="008E1071"/>
    <w:rsid w:val="008E14B9"/>
    <w:rsid w:val="008E17B7"/>
    <w:rsid w:val="008E1F1F"/>
    <w:rsid w:val="008E21CB"/>
    <w:rsid w:val="008E28A6"/>
    <w:rsid w:val="008E315A"/>
    <w:rsid w:val="008E3FD0"/>
    <w:rsid w:val="008E4E23"/>
    <w:rsid w:val="008E508A"/>
    <w:rsid w:val="008E50DC"/>
    <w:rsid w:val="008E53DE"/>
    <w:rsid w:val="008E656F"/>
    <w:rsid w:val="008E6851"/>
    <w:rsid w:val="008E6BA9"/>
    <w:rsid w:val="008E75E0"/>
    <w:rsid w:val="008E7DCF"/>
    <w:rsid w:val="008F03BA"/>
    <w:rsid w:val="008F0F15"/>
    <w:rsid w:val="008F1F4F"/>
    <w:rsid w:val="008F305B"/>
    <w:rsid w:val="008F3143"/>
    <w:rsid w:val="008F3235"/>
    <w:rsid w:val="008F3703"/>
    <w:rsid w:val="008F4A7C"/>
    <w:rsid w:val="008F4FD8"/>
    <w:rsid w:val="008F5E50"/>
    <w:rsid w:val="009003FF"/>
    <w:rsid w:val="00900748"/>
    <w:rsid w:val="009013CC"/>
    <w:rsid w:val="00901659"/>
    <w:rsid w:val="00901B99"/>
    <w:rsid w:val="00901F9F"/>
    <w:rsid w:val="00902601"/>
    <w:rsid w:val="00902669"/>
    <w:rsid w:val="0090266A"/>
    <w:rsid w:val="00902BC0"/>
    <w:rsid w:val="00903101"/>
    <w:rsid w:val="0090345C"/>
    <w:rsid w:val="00903684"/>
    <w:rsid w:val="00903C11"/>
    <w:rsid w:val="00903D2F"/>
    <w:rsid w:val="009046A2"/>
    <w:rsid w:val="00904908"/>
    <w:rsid w:val="00905110"/>
    <w:rsid w:val="00906362"/>
    <w:rsid w:val="00907E45"/>
    <w:rsid w:val="009104D3"/>
    <w:rsid w:val="00910A7E"/>
    <w:rsid w:val="009110FF"/>
    <w:rsid w:val="00911EF5"/>
    <w:rsid w:val="00911F8E"/>
    <w:rsid w:val="009121F1"/>
    <w:rsid w:val="009123A8"/>
    <w:rsid w:val="009124F4"/>
    <w:rsid w:val="00912B2A"/>
    <w:rsid w:val="00912E93"/>
    <w:rsid w:val="009131C6"/>
    <w:rsid w:val="009140B6"/>
    <w:rsid w:val="0091566A"/>
    <w:rsid w:val="00915B26"/>
    <w:rsid w:val="00915B3B"/>
    <w:rsid w:val="00915C81"/>
    <w:rsid w:val="00915E89"/>
    <w:rsid w:val="0091665E"/>
    <w:rsid w:val="00916B57"/>
    <w:rsid w:val="0091712E"/>
    <w:rsid w:val="00917AC8"/>
    <w:rsid w:val="009201E7"/>
    <w:rsid w:val="009212F7"/>
    <w:rsid w:val="00921464"/>
    <w:rsid w:val="0092150E"/>
    <w:rsid w:val="00921A09"/>
    <w:rsid w:val="00922302"/>
    <w:rsid w:val="00922949"/>
    <w:rsid w:val="00922DE5"/>
    <w:rsid w:val="009235C3"/>
    <w:rsid w:val="0092372D"/>
    <w:rsid w:val="009239CE"/>
    <w:rsid w:val="00923ECF"/>
    <w:rsid w:val="0092446B"/>
    <w:rsid w:val="00924501"/>
    <w:rsid w:val="009246D7"/>
    <w:rsid w:val="00924B85"/>
    <w:rsid w:val="0092579F"/>
    <w:rsid w:val="00926294"/>
    <w:rsid w:val="00926DA6"/>
    <w:rsid w:val="00926F97"/>
    <w:rsid w:val="009277F3"/>
    <w:rsid w:val="0093143D"/>
    <w:rsid w:val="00931672"/>
    <w:rsid w:val="00931A40"/>
    <w:rsid w:val="00932153"/>
    <w:rsid w:val="00932379"/>
    <w:rsid w:val="009323C7"/>
    <w:rsid w:val="00932408"/>
    <w:rsid w:val="009324D0"/>
    <w:rsid w:val="00932927"/>
    <w:rsid w:val="00932C7A"/>
    <w:rsid w:val="00933DDE"/>
    <w:rsid w:val="009351DE"/>
    <w:rsid w:val="009354B3"/>
    <w:rsid w:val="0093612D"/>
    <w:rsid w:val="00936AF4"/>
    <w:rsid w:val="0093704F"/>
    <w:rsid w:val="00937139"/>
    <w:rsid w:val="009371A9"/>
    <w:rsid w:val="0093774E"/>
    <w:rsid w:val="00937965"/>
    <w:rsid w:val="00937FE1"/>
    <w:rsid w:val="009407DA"/>
    <w:rsid w:val="00940877"/>
    <w:rsid w:val="00940B77"/>
    <w:rsid w:val="00940C03"/>
    <w:rsid w:val="00940D14"/>
    <w:rsid w:val="00940F94"/>
    <w:rsid w:val="009415BC"/>
    <w:rsid w:val="009415C4"/>
    <w:rsid w:val="00941971"/>
    <w:rsid w:val="00941DC9"/>
    <w:rsid w:val="00942225"/>
    <w:rsid w:val="0094287A"/>
    <w:rsid w:val="00942E74"/>
    <w:rsid w:val="0094318B"/>
    <w:rsid w:val="009433D3"/>
    <w:rsid w:val="0094397B"/>
    <w:rsid w:val="00943A0C"/>
    <w:rsid w:val="00943EBF"/>
    <w:rsid w:val="0094420E"/>
    <w:rsid w:val="009447F4"/>
    <w:rsid w:val="0094483E"/>
    <w:rsid w:val="00944AB0"/>
    <w:rsid w:val="00945738"/>
    <w:rsid w:val="009463BE"/>
    <w:rsid w:val="00946A84"/>
    <w:rsid w:val="00946ABE"/>
    <w:rsid w:val="00946FE7"/>
    <w:rsid w:val="00947099"/>
    <w:rsid w:val="0094757F"/>
    <w:rsid w:val="00947D88"/>
    <w:rsid w:val="00950E25"/>
    <w:rsid w:val="00950EA2"/>
    <w:rsid w:val="009517C2"/>
    <w:rsid w:val="00951850"/>
    <w:rsid w:val="009522ED"/>
    <w:rsid w:val="00952344"/>
    <w:rsid w:val="00952CC0"/>
    <w:rsid w:val="00952F50"/>
    <w:rsid w:val="00953CC4"/>
    <w:rsid w:val="00953E1E"/>
    <w:rsid w:val="0095432A"/>
    <w:rsid w:val="00956085"/>
    <w:rsid w:val="00956AC8"/>
    <w:rsid w:val="0095776C"/>
    <w:rsid w:val="00957980"/>
    <w:rsid w:val="009601F3"/>
    <w:rsid w:val="00960C1E"/>
    <w:rsid w:val="0096115D"/>
    <w:rsid w:val="00961982"/>
    <w:rsid w:val="00961B17"/>
    <w:rsid w:val="00961CD3"/>
    <w:rsid w:val="00963019"/>
    <w:rsid w:val="009630C6"/>
    <w:rsid w:val="009636C9"/>
    <w:rsid w:val="00963CE1"/>
    <w:rsid w:val="00963DDE"/>
    <w:rsid w:val="00963E48"/>
    <w:rsid w:val="00964B81"/>
    <w:rsid w:val="009653D9"/>
    <w:rsid w:val="009656F4"/>
    <w:rsid w:val="009658E7"/>
    <w:rsid w:val="009665D9"/>
    <w:rsid w:val="00966DCB"/>
    <w:rsid w:val="00966F3B"/>
    <w:rsid w:val="0096774F"/>
    <w:rsid w:val="00967CD6"/>
    <w:rsid w:val="00970309"/>
    <w:rsid w:val="00970795"/>
    <w:rsid w:val="00970796"/>
    <w:rsid w:val="00970D9E"/>
    <w:rsid w:val="00972083"/>
    <w:rsid w:val="009722F5"/>
    <w:rsid w:val="00972A15"/>
    <w:rsid w:val="0097323A"/>
    <w:rsid w:val="00973247"/>
    <w:rsid w:val="00974765"/>
    <w:rsid w:val="009762D3"/>
    <w:rsid w:val="009773D0"/>
    <w:rsid w:val="009774FC"/>
    <w:rsid w:val="0097762E"/>
    <w:rsid w:val="00980EEE"/>
    <w:rsid w:val="00981084"/>
    <w:rsid w:val="00981255"/>
    <w:rsid w:val="00981970"/>
    <w:rsid w:val="00981F31"/>
    <w:rsid w:val="009824A9"/>
    <w:rsid w:val="0098268E"/>
    <w:rsid w:val="009826DB"/>
    <w:rsid w:val="00982849"/>
    <w:rsid w:val="00982EAD"/>
    <w:rsid w:val="0098301C"/>
    <w:rsid w:val="00983607"/>
    <w:rsid w:val="009838E3"/>
    <w:rsid w:val="00983B29"/>
    <w:rsid w:val="009846CA"/>
    <w:rsid w:val="0098487D"/>
    <w:rsid w:val="0098594E"/>
    <w:rsid w:val="00985A94"/>
    <w:rsid w:val="00986204"/>
    <w:rsid w:val="00986468"/>
    <w:rsid w:val="00986722"/>
    <w:rsid w:val="00987BF3"/>
    <w:rsid w:val="00987C45"/>
    <w:rsid w:val="00990274"/>
    <w:rsid w:val="00990B8C"/>
    <w:rsid w:val="00990C5C"/>
    <w:rsid w:val="00991899"/>
    <w:rsid w:val="00992094"/>
    <w:rsid w:val="0099222C"/>
    <w:rsid w:val="009922DF"/>
    <w:rsid w:val="00992456"/>
    <w:rsid w:val="00992939"/>
    <w:rsid w:val="00992E4F"/>
    <w:rsid w:val="0099553B"/>
    <w:rsid w:val="0099617A"/>
    <w:rsid w:val="00996328"/>
    <w:rsid w:val="00996998"/>
    <w:rsid w:val="0099716C"/>
    <w:rsid w:val="009974FB"/>
    <w:rsid w:val="009977B9"/>
    <w:rsid w:val="0099792B"/>
    <w:rsid w:val="00997D16"/>
    <w:rsid w:val="00997D5D"/>
    <w:rsid w:val="00997DB7"/>
    <w:rsid w:val="009A0137"/>
    <w:rsid w:val="009A02B4"/>
    <w:rsid w:val="009A0329"/>
    <w:rsid w:val="009A0D05"/>
    <w:rsid w:val="009A0EE0"/>
    <w:rsid w:val="009A23C0"/>
    <w:rsid w:val="009A3392"/>
    <w:rsid w:val="009A34CD"/>
    <w:rsid w:val="009A3DE4"/>
    <w:rsid w:val="009A4534"/>
    <w:rsid w:val="009A5155"/>
    <w:rsid w:val="009A7C97"/>
    <w:rsid w:val="009A7DD9"/>
    <w:rsid w:val="009A7EA4"/>
    <w:rsid w:val="009B0CEF"/>
    <w:rsid w:val="009B0D55"/>
    <w:rsid w:val="009B1716"/>
    <w:rsid w:val="009B2BF0"/>
    <w:rsid w:val="009B30FF"/>
    <w:rsid w:val="009B3686"/>
    <w:rsid w:val="009B37FC"/>
    <w:rsid w:val="009B3D9B"/>
    <w:rsid w:val="009B3E3D"/>
    <w:rsid w:val="009B58B9"/>
    <w:rsid w:val="009B59B2"/>
    <w:rsid w:val="009B5C1E"/>
    <w:rsid w:val="009B6A44"/>
    <w:rsid w:val="009B747E"/>
    <w:rsid w:val="009B7DDC"/>
    <w:rsid w:val="009B7E4F"/>
    <w:rsid w:val="009C11E2"/>
    <w:rsid w:val="009C12EA"/>
    <w:rsid w:val="009C1AD4"/>
    <w:rsid w:val="009C241A"/>
    <w:rsid w:val="009C3125"/>
    <w:rsid w:val="009C31B9"/>
    <w:rsid w:val="009C3871"/>
    <w:rsid w:val="009C3890"/>
    <w:rsid w:val="009C3F9F"/>
    <w:rsid w:val="009C4084"/>
    <w:rsid w:val="009C42FD"/>
    <w:rsid w:val="009C451E"/>
    <w:rsid w:val="009C4839"/>
    <w:rsid w:val="009C4949"/>
    <w:rsid w:val="009C5430"/>
    <w:rsid w:val="009C54DC"/>
    <w:rsid w:val="009C552F"/>
    <w:rsid w:val="009C572B"/>
    <w:rsid w:val="009C5ADC"/>
    <w:rsid w:val="009C6146"/>
    <w:rsid w:val="009C663E"/>
    <w:rsid w:val="009C66A9"/>
    <w:rsid w:val="009C6FD2"/>
    <w:rsid w:val="009C70E5"/>
    <w:rsid w:val="009C7432"/>
    <w:rsid w:val="009C759D"/>
    <w:rsid w:val="009C7C3B"/>
    <w:rsid w:val="009D0A15"/>
    <w:rsid w:val="009D0A20"/>
    <w:rsid w:val="009D0AF2"/>
    <w:rsid w:val="009D1184"/>
    <w:rsid w:val="009D183A"/>
    <w:rsid w:val="009D18E7"/>
    <w:rsid w:val="009D25C0"/>
    <w:rsid w:val="009D2966"/>
    <w:rsid w:val="009D29F8"/>
    <w:rsid w:val="009D2A3C"/>
    <w:rsid w:val="009D2A75"/>
    <w:rsid w:val="009D2F52"/>
    <w:rsid w:val="009D331B"/>
    <w:rsid w:val="009D3A85"/>
    <w:rsid w:val="009D4036"/>
    <w:rsid w:val="009D406A"/>
    <w:rsid w:val="009D4C4E"/>
    <w:rsid w:val="009D5114"/>
    <w:rsid w:val="009D6138"/>
    <w:rsid w:val="009D6468"/>
    <w:rsid w:val="009D6EA7"/>
    <w:rsid w:val="009D78B2"/>
    <w:rsid w:val="009E01A7"/>
    <w:rsid w:val="009E0E6A"/>
    <w:rsid w:val="009E0E80"/>
    <w:rsid w:val="009E116B"/>
    <w:rsid w:val="009E1DC7"/>
    <w:rsid w:val="009E2092"/>
    <w:rsid w:val="009E20D8"/>
    <w:rsid w:val="009E243F"/>
    <w:rsid w:val="009E312A"/>
    <w:rsid w:val="009E3336"/>
    <w:rsid w:val="009E36D7"/>
    <w:rsid w:val="009E4081"/>
    <w:rsid w:val="009E5013"/>
    <w:rsid w:val="009E5088"/>
    <w:rsid w:val="009E53B5"/>
    <w:rsid w:val="009E5547"/>
    <w:rsid w:val="009E5AF9"/>
    <w:rsid w:val="009E63B8"/>
    <w:rsid w:val="009E6C81"/>
    <w:rsid w:val="009E6ED4"/>
    <w:rsid w:val="009E6EFD"/>
    <w:rsid w:val="009E7F14"/>
    <w:rsid w:val="009F01E8"/>
    <w:rsid w:val="009F059E"/>
    <w:rsid w:val="009F0614"/>
    <w:rsid w:val="009F0634"/>
    <w:rsid w:val="009F0766"/>
    <w:rsid w:val="009F1F1B"/>
    <w:rsid w:val="009F2616"/>
    <w:rsid w:val="009F2620"/>
    <w:rsid w:val="009F2EB6"/>
    <w:rsid w:val="009F395D"/>
    <w:rsid w:val="009F3F7A"/>
    <w:rsid w:val="009F45C5"/>
    <w:rsid w:val="009F5396"/>
    <w:rsid w:val="009F5523"/>
    <w:rsid w:val="009F63F8"/>
    <w:rsid w:val="009F677F"/>
    <w:rsid w:val="009F7043"/>
    <w:rsid w:val="009F7C68"/>
    <w:rsid w:val="00A00384"/>
    <w:rsid w:val="00A00D62"/>
    <w:rsid w:val="00A00E8F"/>
    <w:rsid w:val="00A00EA6"/>
    <w:rsid w:val="00A020E9"/>
    <w:rsid w:val="00A0278E"/>
    <w:rsid w:val="00A03B15"/>
    <w:rsid w:val="00A03C0E"/>
    <w:rsid w:val="00A03CB2"/>
    <w:rsid w:val="00A04C54"/>
    <w:rsid w:val="00A05C73"/>
    <w:rsid w:val="00A05FEC"/>
    <w:rsid w:val="00A06727"/>
    <w:rsid w:val="00A0741C"/>
    <w:rsid w:val="00A0790D"/>
    <w:rsid w:val="00A07A22"/>
    <w:rsid w:val="00A07BA4"/>
    <w:rsid w:val="00A10A53"/>
    <w:rsid w:val="00A1150B"/>
    <w:rsid w:val="00A11B7D"/>
    <w:rsid w:val="00A12AE8"/>
    <w:rsid w:val="00A13152"/>
    <w:rsid w:val="00A156EF"/>
    <w:rsid w:val="00A1581E"/>
    <w:rsid w:val="00A16301"/>
    <w:rsid w:val="00A168A5"/>
    <w:rsid w:val="00A168B9"/>
    <w:rsid w:val="00A170FA"/>
    <w:rsid w:val="00A20541"/>
    <w:rsid w:val="00A209E6"/>
    <w:rsid w:val="00A2171B"/>
    <w:rsid w:val="00A21DEA"/>
    <w:rsid w:val="00A222F9"/>
    <w:rsid w:val="00A22B15"/>
    <w:rsid w:val="00A241F7"/>
    <w:rsid w:val="00A241F8"/>
    <w:rsid w:val="00A243CF"/>
    <w:rsid w:val="00A243FB"/>
    <w:rsid w:val="00A251EF"/>
    <w:rsid w:val="00A253BA"/>
    <w:rsid w:val="00A25A69"/>
    <w:rsid w:val="00A261D4"/>
    <w:rsid w:val="00A26E1C"/>
    <w:rsid w:val="00A27704"/>
    <w:rsid w:val="00A27974"/>
    <w:rsid w:val="00A30FBF"/>
    <w:rsid w:val="00A311EC"/>
    <w:rsid w:val="00A31716"/>
    <w:rsid w:val="00A31B68"/>
    <w:rsid w:val="00A31BD8"/>
    <w:rsid w:val="00A320B9"/>
    <w:rsid w:val="00A320EF"/>
    <w:rsid w:val="00A335F9"/>
    <w:rsid w:val="00A336A3"/>
    <w:rsid w:val="00A33807"/>
    <w:rsid w:val="00A34581"/>
    <w:rsid w:val="00A346C7"/>
    <w:rsid w:val="00A347C3"/>
    <w:rsid w:val="00A352EB"/>
    <w:rsid w:val="00A353C7"/>
    <w:rsid w:val="00A356F9"/>
    <w:rsid w:val="00A35F32"/>
    <w:rsid w:val="00A36115"/>
    <w:rsid w:val="00A36988"/>
    <w:rsid w:val="00A37A18"/>
    <w:rsid w:val="00A400B6"/>
    <w:rsid w:val="00A40ACB"/>
    <w:rsid w:val="00A41261"/>
    <w:rsid w:val="00A41D85"/>
    <w:rsid w:val="00A4200C"/>
    <w:rsid w:val="00A4269B"/>
    <w:rsid w:val="00A42AB4"/>
    <w:rsid w:val="00A43410"/>
    <w:rsid w:val="00A4387D"/>
    <w:rsid w:val="00A446F5"/>
    <w:rsid w:val="00A44BC0"/>
    <w:rsid w:val="00A44E7D"/>
    <w:rsid w:val="00A4554B"/>
    <w:rsid w:val="00A4601D"/>
    <w:rsid w:val="00A47024"/>
    <w:rsid w:val="00A50338"/>
    <w:rsid w:val="00A5098F"/>
    <w:rsid w:val="00A50E6A"/>
    <w:rsid w:val="00A51C30"/>
    <w:rsid w:val="00A530A0"/>
    <w:rsid w:val="00A5375B"/>
    <w:rsid w:val="00A537E4"/>
    <w:rsid w:val="00A53895"/>
    <w:rsid w:val="00A5391B"/>
    <w:rsid w:val="00A53961"/>
    <w:rsid w:val="00A53F11"/>
    <w:rsid w:val="00A556BD"/>
    <w:rsid w:val="00A558A0"/>
    <w:rsid w:val="00A5683E"/>
    <w:rsid w:val="00A56A3B"/>
    <w:rsid w:val="00A56C17"/>
    <w:rsid w:val="00A56F43"/>
    <w:rsid w:val="00A57866"/>
    <w:rsid w:val="00A5786F"/>
    <w:rsid w:val="00A5792B"/>
    <w:rsid w:val="00A57F5F"/>
    <w:rsid w:val="00A6021A"/>
    <w:rsid w:val="00A60759"/>
    <w:rsid w:val="00A61DD6"/>
    <w:rsid w:val="00A6224A"/>
    <w:rsid w:val="00A6256A"/>
    <w:rsid w:val="00A625A5"/>
    <w:rsid w:val="00A62707"/>
    <w:rsid w:val="00A63C67"/>
    <w:rsid w:val="00A64607"/>
    <w:rsid w:val="00A650F9"/>
    <w:rsid w:val="00A65BD3"/>
    <w:rsid w:val="00A65BDC"/>
    <w:rsid w:val="00A65F67"/>
    <w:rsid w:val="00A661F8"/>
    <w:rsid w:val="00A66FB4"/>
    <w:rsid w:val="00A677E1"/>
    <w:rsid w:val="00A70167"/>
    <w:rsid w:val="00A70D77"/>
    <w:rsid w:val="00A71113"/>
    <w:rsid w:val="00A7142E"/>
    <w:rsid w:val="00A715E1"/>
    <w:rsid w:val="00A71AEE"/>
    <w:rsid w:val="00A7245C"/>
    <w:rsid w:val="00A725D3"/>
    <w:rsid w:val="00A728FB"/>
    <w:rsid w:val="00A731E3"/>
    <w:rsid w:val="00A7340B"/>
    <w:rsid w:val="00A73735"/>
    <w:rsid w:val="00A73EB5"/>
    <w:rsid w:val="00A745CD"/>
    <w:rsid w:val="00A746CB"/>
    <w:rsid w:val="00A74913"/>
    <w:rsid w:val="00A74CEF"/>
    <w:rsid w:val="00A74DD9"/>
    <w:rsid w:val="00A75794"/>
    <w:rsid w:val="00A76101"/>
    <w:rsid w:val="00A76318"/>
    <w:rsid w:val="00A76360"/>
    <w:rsid w:val="00A7655B"/>
    <w:rsid w:val="00A769F5"/>
    <w:rsid w:val="00A801CE"/>
    <w:rsid w:val="00A80555"/>
    <w:rsid w:val="00A806CD"/>
    <w:rsid w:val="00A809B1"/>
    <w:rsid w:val="00A80C75"/>
    <w:rsid w:val="00A80E9E"/>
    <w:rsid w:val="00A815F5"/>
    <w:rsid w:val="00A819C9"/>
    <w:rsid w:val="00A81AD0"/>
    <w:rsid w:val="00A81AFC"/>
    <w:rsid w:val="00A81D32"/>
    <w:rsid w:val="00A8239F"/>
    <w:rsid w:val="00A82525"/>
    <w:rsid w:val="00A82650"/>
    <w:rsid w:val="00A82781"/>
    <w:rsid w:val="00A83417"/>
    <w:rsid w:val="00A83FEF"/>
    <w:rsid w:val="00A840E0"/>
    <w:rsid w:val="00A84268"/>
    <w:rsid w:val="00A85A70"/>
    <w:rsid w:val="00A86550"/>
    <w:rsid w:val="00A8671A"/>
    <w:rsid w:val="00A86DCF"/>
    <w:rsid w:val="00A86EFD"/>
    <w:rsid w:val="00A87595"/>
    <w:rsid w:val="00A87E68"/>
    <w:rsid w:val="00A90635"/>
    <w:rsid w:val="00A90C60"/>
    <w:rsid w:val="00A90D15"/>
    <w:rsid w:val="00A90F06"/>
    <w:rsid w:val="00A911B5"/>
    <w:rsid w:val="00A919D0"/>
    <w:rsid w:val="00A91C99"/>
    <w:rsid w:val="00A91DDC"/>
    <w:rsid w:val="00A92E39"/>
    <w:rsid w:val="00A93ED9"/>
    <w:rsid w:val="00A94604"/>
    <w:rsid w:val="00A947A8"/>
    <w:rsid w:val="00A9492B"/>
    <w:rsid w:val="00A95694"/>
    <w:rsid w:val="00A96B86"/>
    <w:rsid w:val="00A96C87"/>
    <w:rsid w:val="00AA07FC"/>
    <w:rsid w:val="00AA0C1B"/>
    <w:rsid w:val="00AA1357"/>
    <w:rsid w:val="00AA23EB"/>
    <w:rsid w:val="00AA28EE"/>
    <w:rsid w:val="00AA2A55"/>
    <w:rsid w:val="00AA3442"/>
    <w:rsid w:val="00AA35DC"/>
    <w:rsid w:val="00AA3645"/>
    <w:rsid w:val="00AA3D91"/>
    <w:rsid w:val="00AA45F8"/>
    <w:rsid w:val="00AA5850"/>
    <w:rsid w:val="00AA5878"/>
    <w:rsid w:val="00AA5C3A"/>
    <w:rsid w:val="00AA5F7F"/>
    <w:rsid w:val="00AA69DD"/>
    <w:rsid w:val="00AA720B"/>
    <w:rsid w:val="00AA747C"/>
    <w:rsid w:val="00AA748E"/>
    <w:rsid w:val="00AA7506"/>
    <w:rsid w:val="00AA777B"/>
    <w:rsid w:val="00AB02D5"/>
    <w:rsid w:val="00AB0F7C"/>
    <w:rsid w:val="00AB1343"/>
    <w:rsid w:val="00AB167C"/>
    <w:rsid w:val="00AB1CCB"/>
    <w:rsid w:val="00AB2540"/>
    <w:rsid w:val="00AB2566"/>
    <w:rsid w:val="00AB280C"/>
    <w:rsid w:val="00AB2C8E"/>
    <w:rsid w:val="00AB43A2"/>
    <w:rsid w:val="00AB44DB"/>
    <w:rsid w:val="00AB44F3"/>
    <w:rsid w:val="00AB4B35"/>
    <w:rsid w:val="00AB4F9A"/>
    <w:rsid w:val="00AB5921"/>
    <w:rsid w:val="00AB59BB"/>
    <w:rsid w:val="00AB6330"/>
    <w:rsid w:val="00AB6DC3"/>
    <w:rsid w:val="00AB6FEB"/>
    <w:rsid w:val="00AB7B3E"/>
    <w:rsid w:val="00AB7E29"/>
    <w:rsid w:val="00AC00F4"/>
    <w:rsid w:val="00AC04FC"/>
    <w:rsid w:val="00AC08E3"/>
    <w:rsid w:val="00AC0FA4"/>
    <w:rsid w:val="00AC152E"/>
    <w:rsid w:val="00AC17D7"/>
    <w:rsid w:val="00AC1B63"/>
    <w:rsid w:val="00AC1DB1"/>
    <w:rsid w:val="00AC1E97"/>
    <w:rsid w:val="00AC2240"/>
    <w:rsid w:val="00AC2420"/>
    <w:rsid w:val="00AC2835"/>
    <w:rsid w:val="00AC28B7"/>
    <w:rsid w:val="00AC2D66"/>
    <w:rsid w:val="00AC2F29"/>
    <w:rsid w:val="00AC2F31"/>
    <w:rsid w:val="00AC3A63"/>
    <w:rsid w:val="00AC4451"/>
    <w:rsid w:val="00AC4A52"/>
    <w:rsid w:val="00AC57D3"/>
    <w:rsid w:val="00AC59DC"/>
    <w:rsid w:val="00AC621A"/>
    <w:rsid w:val="00AC6722"/>
    <w:rsid w:val="00AC6ACB"/>
    <w:rsid w:val="00AC72D3"/>
    <w:rsid w:val="00AD0120"/>
    <w:rsid w:val="00AD038A"/>
    <w:rsid w:val="00AD085C"/>
    <w:rsid w:val="00AD142F"/>
    <w:rsid w:val="00AD1B77"/>
    <w:rsid w:val="00AD1D5F"/>
    <w:rsid w:val="00AD2C3C"/>
    <w:rsid w:val="00AD2C68"/>
    <w:rsid w:val="00AD30A2"/>
    <w:rsid w:val="00AD4036"/>
    <w:rsid w:val="00AD4327"/>
    <w:rsid w:val="00AD45E4"/>
    <w:rsid w:val="00AD4A9B"/>
    <w:rsid w:val="00AD4C84"/>
    <w:rsid w:val="00AD54B8"/>
    <w:rsid w:val="00AD5CB8"/>
    <w:rsid w:val="00AD6A9F"/>
    <w:rsid w:val="00AD74F2"/>
    <w:rsid w:val="00AE0EBB"/>
    <w:rsid w:val="00AE19D2"/>
    <w:rsid w:val="00AE28BF"/>
    <w:rsid w:val="00AE2F24"/>
    <w:rsid w:val="00AE3806"/>
    <w:rsid w:val="00AE4393"/>
    <w:rsid w:val="00AE4762"/>
    <w:rsid w:val="00AE4B3F"/>
    <w:rsid w:val="00AE522F"/>
    <w:rsid w:val="00AE64DC"/>
    <w:rsid w:val="00AE66AA"/>
    <w:rsid w:val="00AE670B"/>
    <w:rsid w:val="00AF08A8"/>
    <w:rsid w:val="00AF182D"/>
    <w:rsid w:val="00AF187A"/>
    <w:rsid w:val="00AF19C0"/>
    <w:rsid w:val="00AF1A70"/>
    <w:rsid w:val="00AF1BDF"/>
    <w:rsid w:val="00AF1E7F"/>
    <w:rsid w:val="00AF2099"/>
    <w:rsid w:val="00AF239B"/>
    <w:rsid w:val="00AF2479"/>
    <w:rsid w:val="00AF334E"/>
    <w:rsid w:val="00AF33B3"/>
    <w:rsid w:val="00AF4222"/>
    <w:rsid w:val="00AF457D"/>
    <w:rsid w:val="00AF4EFF"/>
    <w:rsid w:val="00AF5156"/>
    <w:rsid w:val="00AF5159"/>
    <w:rsid w:val="00AF61B2"/>
    <w:rsid w:val="00AF7B65"/>
    <w:rsid w:val="00AF7C37"/>
    <w:rsid w:val="00AF7E84"/>
    <w:rsid w:val="00AF7E8B"/>
    <w:rsid w:val="00B0001C"/>
    <w:rsid w:val="00B00854"/>
    <w:rsid w:val="00B008A5"/>
    <w:rsid w:val="00B00D13"/>
    <w:rsid w:val="00B0113B"/>
    <w:rsid w:val="00B017FC"/>
    <w:rsid w:val="00B02376"/>
    <w:rsid w:val="00B02650"/>
    <w:rsid w:val="00B026DB"/>
    <w:rsid w:val="00B02747"/>
    <w:rsid w:val="00B03455"/>
    <w:rsid w:val="00B03DC3"/>
    <w:rsid w:val="00B0512C"/>
    <w:rsid w:val="00B0558C"/>
    <w:rsid w:val="00B05B79"/>
    <w:rsid w:val="00B05BEF"/>
    <w:rsid w:val="00B05F69"/>
    <w:rsid w:val="00B061E9"/>
    <w:rsid w:val="00B06257"/>
    <w:rsid w:val="00B0627B"/>
    <w:rsid w:val="00B066B2"/>
    <w:rsid w:val="00B07216"/>
    <w:rsid w:val="00B07530"/>
    <w:rsid w:val="00B076B8"/>
    <w:rsid w:val="00B07E09"/>
    <w:rsid w:val="00B07FE9"/>
    <w:rsid w:val="00B109D9"/>
    <w:rsid w:val="00B11137"/>
    <w:rsid w:val="00B11230"/>
    <w:rsid w:val="00B11BAB"/>
    <w:rsid w:val="00B11E40"/>
    <w:rsid w:val="00B12194"/>
    <w:rsid w:val="00B12340"/>
    <w:rsid w:val="00B1292C"/>
    <w:rsid w:val="00B12945"/>
    <w:rsid w:val="00B12E0F"/>
    <w:rsid w:val="00B1324C"/>
    <w:rsid w:val="00B137EB"/>
    <w:rsid w:val="00B13CA0"/>
    <w:rsid w:val="00B14200"/>
    <w:rsid w:val="00B1438B"/>
    <w:rsid w:val="00B1510B"/>
    <w:rsid w:val="00B15523"/>
    <w:rsid w:val="00B15982"/>
    <w:rsid w:val="00B16D26"/>
    <w:rsid w:val="00B16F81"/>
    <w:rsid w:val="00B17C04"/>
    <w:rsid w:val="00B17F54"/>
    <w:rsid w:val="00B2068D"/>
    <w:rsid w:val="00B21593"/>
    <w:rsid w:val="00B218E9"/>
    <w:rsid w:val="00B21DA0"/>
    <w:rsid w:val="00B2216A"/>
    <w:rsid w:val="00B22992"/>
    <w:rsid w:val="00B229EA"/>
    <w:rsid w:val="00B23CF3"/>
    <w:rsid w:val="00B249EE"/>
    <w:rsid w:val="00B24CC0"/>
    <w:rsid w:val="00B24DED"/>
    <w:rsid w:val="00B25AA9"/>
    <w:rsid w:val="00B25FE5"/>
    <w:rsid w:val="00B268BA"/>
    <w:rsid w:val="00B26AD3"/>
    <w:rsid w:val="00B26B37"/>
    <w:rsid w:val="00B26FF7"/>
    <w:rsid w:val="00B27533"/>
    <w:rsid w:val="00B275EC"/>
    <w:rsid w:val="00B27904"/>
    <w:rsid w:val="00B27AD4"/>
    <w:rsid w:val="00B304DB"/>
    <w:rsid w:val="00B307A0"/>
    <w:rsid w:val="00B3084F"/>
    <w:rsid w:val="00B30D12"/>
    <w:rsid w:val="00B31E5F"/>
    <w:rsid w:val="00B3204A"/>
    <w:rsid w:val="00B32152"/>
    <w:rsid w:val="00B32296"/>
    <w:rsid w:val="00B32393"/>
    <w:rsid w:val="00B32842"/>
    <w:rsid w:val="00B32856"/>
    <w:rsid w:val="00B32EF9"/>
    <w:rsid w:val="00B330BE"/>
    <w:rsid w:val="00B33641"/>
    <w:rsid w:val="00B33C09"/>
    <w:rsid w:val="00B342BD"/>
    <w:rsid w:val="00B347CD"/>
    <w:rsid w:val="00B347D3"/>
    <w:rsid w:val="00B34D0F"/>
    <w:rsid w:val="00B35A59"/>
    <w:rsid w:val="00B35BB3"/>
    <w:rsid w:val="00B36434"/>
    <w:rsid w:val="00B36C83"/>
    <w:rsid w:val="00B370EF"/>
    <w:rsid w:val="00B378DF"/>
    <w:rsid w:val="00B4069F"/>
    <w:rsid w:val="00B40BA9"/>
    <w:rsid w:val="00B42448"/>
    <w:rsid w:val="00B42A12"/>
    <w:rsid w:val="00B43D72"/>
    <w:rsid w:val="00B4416C"/>
    <w:rsid w:val="00B4441E"/>
    <w:rsid w:val="00B44E4F"/>
    <w:rsid w:val="00B44E91"/>
    <w:rsid w:val="00B46203"/>
    <w:rsid w:val="00B46536"/>
    <w:rsid w:val="00B46A4E"/>
    <w:rsid w:val="00B46B90"/>
    <w:rsid w:val="00B501C2"/>
    <w:rsid w:val="00B50FE5"/>
    <w:rsid w:val="00B511AD"/>
    <w:rsid w:val="00B52B45"/>
    <w:rsid w:val="00B5373A"/>
    <w:rsid w:val="00B5390C"/>
    <w:rsid w:val="00B53976"/>
    <w:rsid w:val="00B5456B"/>
    <w:rsid w:val="00B548AC"/>
    <w:rsid w:val="00B54FE0"/>
    <w:rsid w:val="00B55D58"/>
    <w:rsid w:val="00B56535"/>
    <w:rsid w:val="00B566AF"/>
    <w:rsid w:val="00B57133"/>
    <w:rsid w:val="00B578BD"/>
    <w:rsid w:val="00B57F56"/>
    <w:rsid w:val="00B604A8"/>
    <w:rsid w:val="00B60B88"/>
    <w:rsid w:val="00B60EC0"/>
    <w:rsid w:val="00B613B6"/>
    <w:rsid w:val="00B61925"/>
    <w:rsid w:val="00B61C64"/>
    <w:rsid w:val="00B62139"/>
    <w:rsid w:val="00B62D4C"/>
    <w:rsid w:val="00B63150"/>
    <w:rsid w:val="00B63CF0"/>
    <w:rsid w:val="00B63F04"/>
    <w:rsid w:val="00B64394"/>
    <w:rsid w:val="00B643C8"/>
    <w:rsid w:val="00B64550"/>
    <w:rsid w:val="00B646B0"/>
    <w:rsid w:val="00B64BB6"/>
    <w:rsid w:val="00B64DD0"/>
    <w:rsid w:val="00B64F0A"/>
    <w:rsid w:val="00B651EF"/>
    <w:rsid w:val="00B65E53"/>
    <w:rsid w:val="00B66BEF"/>
    <w:rsid w:val="00B71363"/>
    <w:rsid w:val="00B71927"/>
    <w:rsid w:val="00B71DCD"/>
    <w:rsid w:val="00B72D10"/>
    <w:rsid w:val="00B730FA"/>
    <w:rsid w:val="00B7380B"/>
    <w:rsid w:val="00B73938"/>
    <w:rsid w:val="00B73F6B"/>
    <w:rsid w:val="00B74355"/>
    <w:rsid w:val="00B74377"/>
    <w:rsid w:val="00B74A84"/>
    <w:rsid w:val="00B74F3A"/>
    <w:rsid w:val="00B75300"/>
    <w:rsid w:val="00B754B1"/>
    <w:rsid w:val="00B75659"/>
    <w:rsid w:val="00B75723"/>
    <w:rsid w:val="00B75D8B"/>
    <w:rsid w:val="00B75ED0"/>
    <w:rsid w:val="00B768EB"/>
    <w:rsid w:val="00B76A56"/>
    <w:rsid w:val="00B76BF1"/>
    <w:rsid w:val="00B77482"/>
    <w:rsid w:val="00B77CF6"/>
    <w:rsid w:val="00B77E5A"/>
    <w:rsid w:val="00B803E8"/>
    <w:rsid w:val="00B8173E"/>
    <w:rsid w:val="00B81823"/>
    <w:rsid w:val="00B81897"/>
    <w:rsid w:val="00B82139"/>
    <w:rsid w:val="00B82203"/>
    <w:rsid w:val="00B826F9"/>
    <w:rsid w:val="00B82B2B"/>
    <w:rsid w:val="00B83025"/>
    <w:rsid w:val="00B83644"/>
    <w:rsid w:val="00B83D0D"/>
    <w:rsid w:val="00B840F4"/>
    <w:rsid w:val="00B85AE9"/>
    <w:rsid w:val="00B865D6"/>
    <w:rsid w:val="00B86A31"/>
    <w:rsid w:val="00B86B12"/>
    <w:rsid w:val="00B87A46"/>
    <w:rsid w:val="00B87EAF"/>
    <w:rsid w:val="00B906CB"/>
    <w:rsid w:val="00B90898"/>
    <w:rsid w:val="00B90DCA"/>
    <w:rsid w:val="00B910B1"/>
    <w:rsid w:val="00B928F6"/>
    <w:rsid w:val="00B92DAB"/>
    <w:rsid w:val="00B93901"/>
    <w:rsid w:val="00B93C4B"/>
    <w:rsid w:val="00B94115"/>
    <w:rsid w:val="00B94515"/>
    <w:rsid w:val="00B94998"/>
    <w:rsid w:val="00B95008"/>
    <w:rsid w:val="00B953CA"/>
    <w:rsid w:val="00B957EA"/>
    <w:rsid w:val="00B95D9B"/>
    <w:rsid w:val="00B967BB"/>
    <w:rsid w:val="00B96ACC"/>
    <w:rsid w:val="00B977C7"/>
    <w:rsid w:val="00B977EB"/>
    <w:rsid w:val="00B97DA9"/>
    <w:rsid w:val="00B97DC3"/>
    <w:rsid w:val="00B97EBC"/>
    <w:rsid w:val="00BA00C2"/>
    <w:rsid w:val="00BA0151"/>
    <w:rsid w:val="00BA034B"/>
    <w:rsid w:val="00BA0435"/>
    <w:rsid w:val="00BA0750"/>
    <w:rsid w:val="00BA0961"/>
    <w:rsid w:val="00BA0B02"/>
    <w:rsid w:val="00BA166E"/>
    <w:rsid w:val="00BA203D"/>
    <w:rsid w:val="00BA20D8"/>
    <w:rsid w:val="00BA2476"/>
    <w:rsid w:val="00BA26FB"/>
    <w:rsid w:val="00BA2BED"/>
    <w:rsid w:val="00BA302A"/>
    <w:rsid w:val="00BA32F3"/>
    <w:rsid w:val="00BA3769"/>
    <w:rsid w:val="00BA4602"/>
    <w:rsid w:val="00BA525E"/>
    <w:rsid w:val="00BA543A"/>
    <w:rsid w:val="00BA5C8D"/>
    <w:rsid w:val="00BA6174"/>
    <w:rsid w:val="00BA65CE"/>
    <w:rsid w:val="00BA69CD"/>
    <w:rsid w:val="00BA6CCB"/>
    <w:rsid w:val="00BA7106"/>
    <w:rsid w:val="00BA78E2"/>
    <w:rsid w:val="00BA7C03"/>
    <w:rsid w:val="00BB01C0"/>
    <w:rsid w:val="00BB0390"/>
    <w:rsid w:val="00BB0AE4"/>
    <w:rsid w:val="00BB0BA0"/>
    <w:rsid w:val="00BB11C9"/>
    <w:rsid w:val="00BB1459"/>
    <w:rsid w:val="00BB1BB5"/>
    <w:rsid w:val="00BB1CBD"/>
    <w:rsid w:val="00BB1EDF"/>
    <w:rsid w:val="00BB21A9"/>
    <w:rsid w:val="00BB2483"/>
    <w:rsid w:val="00BB3485"/>
    <w:rsid w:val="00BB34C0"/>
    <w:rsid w:val="00BB4911"/>
    <w:rsid w:val="00BB4A94"/>
    <w:rsid w:val="00BB583E"/>
    <w:rsid w:val="00BB5BED"/>
    <w:rsid w:val="00BB6A19"/>
    <w:rsid w:val="00BB6AA4"/>
    <w:rsid w:val="00BB6B6E"/>
    <w:rsid w:val="00BC001D"/>
    <w:rsid w:val="00BC04CB"/>
    <w:rsid w:val="00BC05F8"/>
    <w:rsid w:val="00BC06B7"/>
    <w:rsid w:val="00BC0B5A"/>
    <w:rsid w:val="00BC134A"/>
    <w:rsid w:val="00BC18AD"/>
    <w:rsid w:val="00BC1EA9"/>
    <w:rsid w:val="00BC2147"/>
    <w:rsid w:val="00BC22D1"/>
    <w:rsid w:val="00BC2717"/>
    <w:rsid w:val="00BC2722"/>
    <w:rsid w:val="00BC2D10"/>
    <w:rsid w:val="00BC2D7F"/>
    <w:rsid w:val="00BC2F0D"/>
    <w:rsid w:val="00BC305C"/>
    <w:rsid w:val="00BC3AB3"/>
    <w:rsid w:val="00BC3B2B"/>
    <w:rsid w:val="00BC3EAE"/>
    <w:rsid w:val="00BC411B"/>
    <w:rsid w:val="00BC4348"/>
    <w:rsid w:val="00BC4369"/>
    <w:rsid w:val="00BC4B13"/>
    <w:rsid w:val="00BC4B59"/>
    <w:rsid w:val="00BC4FD9"/>
    <w:rsid w:val="00BC5124"/>
    <w:rsid w:val="00BC51EE"/>
    <w:rsid w:val="00BC532A"/>
    <w:rsid w:val="00BC6A2C"/>
    <w:rsid w:val="00BC6D4C"/>
    <w:rsid w:val="00BC715C"/>
    <w:rsid w:val="00BC747B"/>
    <w:rsid w:val="00BC79CF"/>
    <w:rsid w:val="00BC7AC1"/>
    <w:rsid w:val="00BD0046"/>
    <w:rsid w:val="00BD0520"/>
    <w:rsid w:val="00BD06E9"/>
    <w:rsid w:val="00BD092A"/>
    <w:rsid w:val="00BD0A25"/>
    <w:rsid w:val="00BD10E5"/>
    <w:rsid w:val="00BD1B97"/>
    <w:rsid w:val="00BD1C14"/>
    <w:rsid w:val="00BD2042"/>
    <w:rsid w:val="00BD2A9E"/>
    <w:rsid w:val="00BD2EA6"/>
    <w:rsid w:val="00BD42EC"/>
    <w:rsid w:val="00BD562B"/>
    <w:rsid w:val="00BD58AA"/>
    <w:rsid w:val="00BD6309"/>
    <w:rsid w:val="00BD65DD"/>
    <w:rsid w:val="00BD779A"/>
    <w:rsid w:val="00BD7A0D"/>
    <w:rsid w:val="00BD7CCC"/>
    <w:rsid w:val="00BE00C3"/>
    <w:rsid w:val="00BE0146"/>
    <w:rsid w:val="00BE0B4D"/>
    <w:rsid w:val="00BE0F8B"/>
    <w:rsid w:val="00BE11F0"/>
    <w:rsid w:val="00BE13B0"/>
    <w:rsid w:val="00BE1629"/>
    <w:rsid w:val="00BE170D"/>
    <w:rsid w:val="00BE194D"/>
    <w:rsid w:val="00BE19BC"/>
    <w:rsid w:val="00BE1C0A"/>
    <w:rsid w:val="00BE1DD2"/>
    <w:rsid w:val="00BE210C"/>
    <w:rsid w:val="00BE2DFA"/>
    <w:rsid w:val="00BE41DE"/>
    <w:rsid w:val="00BE4B3E"/>
    <w:rsid w:val="00BE4D8A"/>
    <w:rsid w:val="00BE5007"/>
    <w:rsid w:val="00BE5341"/>
    <w:rsid w:val="00BE5704"/>
    <w:rsid w:val="00BE590B"/>
    <w:rsid w:val="00BE6ACD"/>
    <w:rsid w:val="00BE6CAC"/>
    <w:rsid w:val="00BE72CE"/>
    <w:rsid w:val="00BE7E2F"/>
    <w:rsid w:val="00BF1462"/>
    <w:rsid w:val="00BF170A"/>
    <w:rsid w:val="00BF203D"/>
    <w:rsid w:val="00BF226A"/>
    <w:rsid w:val="00BF2AEE"/>
    <w:rsid w:val="00BF2FF8"/>
    <w:rsid w:val="00BF387C"/>
    <w:rsid w:val="00BF3C10"/>
    <w:rsid w:val="00BF42BB"/>
    <w:rsid w:val="00BF4F7C"/>
    <w:rsid w:val="00BF5181"/>
    <w:rsid w:val="00BF5883"/>
    <w:rsid w:val="00BF5892"/>
    <w:rsid w:val="00BF5ECF"/>
    <w:rsid w:val="00BF62F0"/>
    <w:rsid w:val="00BF66CD"/>
    <w:rsid w:val="00BF694C"/>
    <w:rsid w:val="00BF778E"/>
    <w:rsid w:val="00BF7B8E"/>
    <w:rsid w:val="00BF7FA5"/>
    <w:rsid w:val="00C011EA"/>
    <w:rsid w:val="00C01603"/>
    <w:rsid w:val="00C0164B"/>
    <w:rsid w:val="00C02195"/>
    <w:rsid w:val="00C02CC3"/>
    <w:rsid w:val="00C02FEA"/>
    <w:rsid w:val="00C0333A"/>
    <w:rsid w:val="00C04636"/>
    <w:rsid w:val="00C05FFE"/>
    <w:rsid w:val="00C06B4D"/>
    <w:rsid w:val="00C07401"/>
    <w:rsid w:val="00C10141"/>
    <w:rsid w:val="00C118B4"/>
    <w:rsid w:val="00C11BAC"/>
    <w:rsid w:val="00C11E35"/>
    <w:rsid w:val="00C123E2"/>
    <w:rsid w:val="00C12890"/>
    <w:rsid w:val="00C12A1F"/>
    <w:rsid w:val="00C13780"/>
    <w:rsid w:val="00C13F2C"/>
    <w:rsid w:val="00C13F40"/>
    <w:rsid w:val="00C14715"/>
    <w:rsid w:val="00C14C3A"/>
    <w:rsid w:val="00C14F4E"/>
    <w:rsid w:val="00C14FD7"/>
    <w:rsid w:val="00C1578A"/>
    <w:rsid w:val="00C157FE"/>
    <w:rsid w:val="00C15909"/>
    <w:rsid w:val="00C16228"/>
    <w:rsid w:val="00C162ED"/>
    <w:rsid w:val="00C176DD"/>
    <w:rsid w:val="00C17DB6"/>
    <w:rsid w:val="00C17E69"/>
    <w:rsid w:val="00C201BE"/>
    <w:rsid w:val="00C208B5"/>
    <w:rsid w:val="00C210B6"/>
    <w:rsid w:val="00C21292"/>
    <w:rsid w:val="00C21CEC"/>
    <w:rsid w:val="00C2211D"/>
    <w:rsid w:val="00C22329"/>
    <w:rsid w:val="00C22359"/>
    <w:rsid w:val="00C22424"/>
    <w:rsid w:val="00C228A1"/>
    <w:rsid w:val="00C22C91"/>
    <w:rsid w:val="00C23695"/>
    <w:rsid w:val="00C24B37"/>
    <w:rsid w:val="00C25A9C"/>
    <w:rsid w:val="00C25AA1"/>
    <w:rsid w:val="00C262F0"/>
    <w:rsid w:val="00C265C5"/>
    <w:rsid w:val="00C267A3"/>
    <w:rsid w:val="00C2697B"/>
    <w:rsid w:val="00C26BF9"/>
    <w:rsid w:val="00C30AB9"/>
    <w:rsid w:val="00C3156E"/>
    <w:rsid w:val="00C3228C"/>
    <w:rsid w:val="00C3240A"/>
    <w:rsid w:val="00C3275B"/>
    <w:rsid w:val="00C32C7F"/>
    <w:rsid w:val="00C32F5D"/>
    <w:rsid w:val="00C33AA4"/>
    <w:rsid w:val="00C34711"/>
    <w:rsid w:val="00C34D02"/>
    <w:rsid w:val="00C354FA"/>
    <w:rsid w:val="00C35584"/>
    <w:rsid w:val="00C36080"/>
    <w:rsid w:val="00C3649F"/>
    <w:rsid w:val="00C3706C"/>
    <w:rsid w:val="00C3749E"/>
    <w:rsid w:val="00C374AB"/>
    <w:rsid w:val="00C37770"/>
    <w:rsid w:val="00C378CB"/>
    <w:rsid w:val="00C37A4C"/>
    <w:rsid w:val="00C37A69"/>
    <w:rsid w:val="00C400D2"/>
    <w:rsid w:val="00C40A9B"/>
    <w:rsid w:val="00C40ACE"/>
    <w:rsid w:val="00C40E4E"/>
    <w:rsid w:val="00C41E59"/>
    <w:rsid w:val="00C42183"/>
    <w:rsid w:val="00C42A0A"/>
    <w:rsid w:val="00C42F92"/>
    <w:rsid w:val="00C436DB"/>
    <w:rsid w:val="00C443A1"/>
    <w:rsid w:val="00C44AD3"/>
    <w:rsid w:val="00C44B0E"/>
    <w:rsid w:val="00C450F6"/>
    <w:rsid w:val="00C4556B"/>
    <w:rsid w:val="00C45D3E"/>
    <w:rsid w:val="00C4603D"/>
    <w:rsid w:val="00C4664B"/>
    <w:rsid w:val="00C469CF"/>
    <w:rsid w:val="00C470B9"/>
    <w:rsid w:val="00C4714E"/>
    <w:rsid w:val="00C47766"/>
    <w:rsid w:val="00C47780"/>
    <w:rsid w:val="00C47A15"/>
    <w:rsid w:val="00C5053D"/>
    <w:rsid w:val="00C5151F"/>
    <w:rsid w:val="00C51B08"/>
    <w:rsid w:val="00C51C75"/>
    <w:rsid w:val="00C52228"/>
    <w:rsid w:val="00C533FA"/>
    <w:rsid w:val="00C5443C"/>
    <w:rsid w:val="00C54F4A"/>
    <w:rsid w:val="00C55143"/>
    <w:rsid w:val="00C5580E"/>
    <w:rsid w:val="00C559CC"/>
    <w:rsid w:val="00C565E8"/>
    <w:rsid w:val="00C56950"/>
    <w:rsid w:val="00C56CAC"/>
    <w:rsid w:val="00C57354"/>
    <w:rsid w:val="00C603A7"/>
    <w:rsid w:val="00C603E7"/>
    <w:rsid w:val="00C60A19"/>
    <w:rsid w:val="00C60E1B"/>
    <w:rsid w:val="00C61A17"/>
    <w:rsid w:val="00C62306"/>
    <w:rsid w:val="00C626EE"/>
    <w:rsid w:val="00C62EA8"/>
    <w:rsid w:val="00C63314"/>
    <w:rsid w:val="00C6448D"/>
    <w:rsid w:val="00C660A7"/>
    <w:rsid w:val="00C669AD"/>
    <w:rsid w:val="00C66E3A"/>
    <w:rsid w:val="00C673A2"/>
    <w:rsid w:val="00C6768E"/>
    <w:rsid w:val="00C7034E"/>
    <w:rsid w:val="00C70E7E"/>
    <w:rsid w:val="00C7186A"/>
    <w:rsid w:val="00C72AA7"/>
    <w:rsid w:val="00C72BBD"/>
    <w:rsid w:val="00C7317E"/>
    <w:rsid w:val="00C73C14"/>
    <w:rsid w:val="00C74838"/>
    <w:rsid w:val="00C75223"/>
    <w:rsid w:val="00C752A9"/>
    <w:rsid w:val="00C7557D"/>
    <w:rsid w:val="00C77C32"/>
    <w:rsid w:val="00C77C8A"/>
    <w:rsid w:val="00C805A2"/>
    <w:rsid w:val="00C805FA"/>
    <w:rsid w:val="00C80F90"/>
    <w:rsid w:val="00C81107"/>
    <w:rsid w:val="00C81735"/>
    <w:rsid w:val="00C81D83"/>
    <w:rsid w:val="00C8221D"/>
    <w:rsid w:val="00C8235F"/>
    <w:rsid w:val="00C82DAF"/>
    <w:rsid w:val="00C8345C"/>
    <w:rsid w:val="00C83668"/>
    <w:rsid w:val="00C83724"/>
    <w:rsid w:val="00C83801"/>
    <w:rsid w:val="00C83CE3"/>
    <w:rsid w:val="00C849EF"/>
    <w:rsid w:val="00C84B5D"/>
    <w:rsid w:val="00C84DC9"/>
    <w:rsid w:val="00C86903"/>
    <w:rsid w:val="00C86C44"/>
    <w:rsid w:val="00C874BB"/>
    <w:rsid w:val="00C874F2"/>
    <w:rsid w:val="00C87670"/>
    <w:rsid w:val="00C90794"/>
    <w:rsid w:val="00C90F3F"/>
    <w:rsid w:val="00C918DF"/>
    <w:rsid w:val="00C91C34"/>
    <w:rsid w:val="00C91E56"/>
    <w:rsid w:val="00C92E91"/>
    <w:rsid w:val="00C93CC4"/>
    <w:rsid w:val="00C946C1"/>
    <w:rsid w:val="00C94BDA"/>
    <w:rsid w:val="00C950F6"/>
    <w:rsid w:val="00C9529A"/>
    <w:rsid w:val="00C9570E"/>
    <w:rsid w:val="00C95C2C"/>
    <w:rsid w:val="00C95DBF"/>
    <w:rsid w:val="00C96B04"/>
    <w:rsid w:val="00C97000"/>
    <w:rsid w:val="00CA074D"/>
    <w:rsid w:val="00CA0AF8"/>
    <w:rsid w:val="00CA0B2D"/>
    <w:rsid w:val="00CA1D20"/>
    <w:rsid w:val="00CA22CF"/>
    <w:rsid w:val="00CA25E3"/>
    <w:rsid w:val="00CA2DB5"/>
    <w:rsid w:val="00CA371D"/>
    <w:rsid w:val="00CA3DCC"/>
    <w:rsid w:val="00CA40EE"/>
    <w:rsid w:val="00CA42A5"/>
    <w:rsid w:val="00CA4D12"/>
    <w:rsid w:val="00CA5259"/>
    <w:rsid w:val="00CA548E"/>
    <w:rsid w:val="00CA5DE9"/>
    <w:rsid w:val="00CA66D7"/>
    <w:rsid w:val="00CA6E1D"/>
    <w:rsid w:val="00CA73D1"/>
    <w:rsid w:val="00CA799D"/>
    <w:rsid w:val="00CB00C1"/>
    <w:rsid w:val="00CB0235"/>
    <w:rsid w:val="00CB067F"/>
    <w:rsid w:val="00CB0AD5"/>
    <w:rsid w:val="00CB0D70"/>
    <w:rsid w:val="00CB1369"/>
    <w:rsid w:val="00CB17D3"/>
    <w:rsid w:val="00CB18F0"/>
    <w:rsid w:val="00CB1EBB"/>
    <w:rsid w:val="00CB1F54"/>
    <w:rsid w:val="00CB28DF"/>
    <w:rsid w:val="00CB3E4C"/>
    <w:rsid w:val="00CB41AE"/>
    <w:rsid w:val="00CB4DD1"/>
    <w:rsid w:val="00CB578D"/>
    <w:rsid w:val="00CB584C"/>
    <w:rsid w:val="00CB60D0"/>
    <w:rsid w:val="00CB67E4"/>
    <w:rsid w:val="00CB6EBE"/>
    <w:rsid w:val="00CB7487"/>
    <w:rsid w:val="00CC0B22"/>
    <w:rsid w:val="00CC0F29"/>
    <w:rsid w:val="00CC1197"/>
    <w:rsid w:val="00CC1B3B"/>
    <w:rsid w:val="00CC1B8E"/>
    <w:rsid w:val="00CC1DA7"/>
    <w:rsid w:val="00CC286E"/>
    <w:rsid w:val="00CC29E6"/>
    <w:rsid w:val="00CC2AAE"/>
    <w:rsid w:val="00CC35E7"/>
    <w:rsid w:val="00CC3810"/>
    <w:rsid w:val="00CC38C7"/>
    <w:rsid w:val="00CC3A43"/>
    <w:rsid w:val="00CC3BF7"/>
    <w:rsid w:val="00CC3BFE"/>
    <w:rsid w:val="00CC4F01"/>
    <w:rsid w:val="00CC5F10"/>
    <w:rsid w:val="00CC63A6"/>
    <w:rsid w:val="00CC75BB"/>
    <w:rsid w:val="00CD1157"/>
    <w:rsid w:val="00CD1502"/>
    <w:rsid w:val="00CD26A6"/>
    <w:rsid w:val="00CD2A86"/>
    <w:rsid w:val="00CD3424"/>
    <w:rsid w:val="00CD36CA"/>
    <w:rsid w:val="00CD3BE8"/>
    <w:rsid w:val="00CD3EB1"/>
    <w:rsid w:val="00CD40EE"/>
    <w:rsid w:val="00CD4452"/>
    <w:rsid w:val="00CD48AC"/>
    <w:rsid w:val="00CD49C8"/>
    <w:rsid w:val="00CD4AC1"/>
    <w:rsid w:val="00CD4D34"/>
    <w:rsid w:val="00CD5388"/>
    <w:rsid w:val="00CD5768"/>
    <w:rsid w:val="00CD57D5"/>
    <w:rsid w:val="00CD6028"/>
    <w:rsid w:val="00CD688F"/>
    <w:rsid w:val="00CD6A6F"/>
    <w:rsid w:val="00CD6C3B"/>
    <w:rsid w:val="00CD7BE5"/>
    <w:rsid w:val="00CD7EDE"/>
    <w:rsid w:val="00CE2022"/>
    <w:rsid w:val="00CE21EF"/>
    <w:rsid w:val="00CE21FC"/>
    <w:rsid w:val="00CE2618"/>
    <w:rsid w:val="00CE26DD"/>
    <w:rsid w:val="00CE2B75"/>
    <w:rsid w:val="00CE3560"/>
    <w:rsid w:val="00CE4270"/>
    <w:rsid w:val="00CE46A6"/>
    <w:rsid w:val="00CE5557"/>
    <w:rsid w:val="00CE59DB"/>
    <w:rsid w:val="00CE620B"/>
    <w:rsid w:val="00CE65ED"/>
    <w:rsid w:val="00CE6B65"/>
    <w:rsid w:val="00CE701C"/>
    <w:rsid w:val="00CE761F"/>
    <w:rsid w:val="00CE77D2"/>
    <w:rsid w:val="00CE7879"/>
    <w:rsid w:val="00CF013A"/>
    <w:rsid w:val="00CF0189"/>
    <w:rsid w:val="00CF04EE"/>
    <w:rsid w:val="00CF075C"/>
    <w:rsid w:val="00CF0C33"/>
    <w:rsid w:val="00CF0CAE"/>
    <w:rsid w:val="00CF0D8C"/>
    <w:rsid w:val="00CF13FA"/>
    <w:rsid w:val="00CF1B26"/>
    <w:rsid w:val="00CF1D10"/>
    <w:rsid w:val="00CF1DE9"/>
    <w:rsid w:val="00CF1E1E"/>
    <w:rsid w:val="00CF2827"/>
    <w:rsid w:val="00CF2F60"/>
    <w:rsid w:val="00CF33E5"/>
    <w:rsid w:val="00CF3977"/>
    <w:rsid w:val="00CF3BA8"/>
    <w:rsid w:val="00CF3F3E"/>
    <w:rsid w:val="00CF407D"/>
    <w:rsid w:val="00CF7D42"/>
    <w:rsid w:val="00CF7F8A"/>
    <w:rsid w:val="00D00341"/>
    <w:rsid w:val="00D005B3"/>
    <w:rsid w:val="00D00781"/>
    <w:rsid w:val="00D015BE"/>
    <w:rsid w:val="00D01A28"/>
    <w:rsid w:val="00D020F8"/>
    <w:rsid w:val="00D0260D"/>
    <w:rsid w:val="00D0326A"/>
    <w:rsid w:val="00D034AC"/>
    <w:rsid w:val="00D03B10"/>
    <w:rsid w:val="00D03F4A"/>
    <w:rsid w:val="00D043D7"/>
    <w:rsid w:val="00D0444B"/>
    <w:rsid w:val="00D04597"/>
    <w:rsid w:val="00D04DAE"/>
    <w:rsid w:val="00D051A1"/>
    <w:rsid w:val="00D05358"/>
    <w:rsid w:val="00D059D1"/>
    <w:rsid w:val="00D0759F"/>
    <w:rsid w:val="00D076E0"/>
    <w:rsid w:val="00D078F4"/>
    <w:rsid w:val="00D101A0"/>
    <w:rsid w:val="00D11232"/>
    <w:rsid w:val="00D11412"/>
    <w:rsid w:val="00D11ED1"/>
    <w:rsid w:val="00D12450"/>
    <w:rsid w:val="00D12490"/>
    <w:rsid w:val="00D12602"/>
    <w:rsid w:val="00D12AAD"/>
    <w:rsid w:val="00D1304C"/>
    <w:rsid w:val="00D13271"/>
    <w:rsid w:val="00D138E2"/>
    <w:rsid w:val="00D13CD3"/>
    <w:rsid w:val="00D1475B"/>
    <w:rsid w:val="00D14BAE"/>
    <w:rsid w:val="00D14BC0"/>
    <w:rsid w:val="00D151E8"/>
    <w:rsid w:val="00D1622A"/>
    <w:rsid w:val="00D1686E"/>
    <w:rsid w:val="00D16878"/>
    <w:rsid w:val="00D16C1C"/>
    <w:rsid w:val="00D17396"/>
    <w:rsid w:val="00D178A3"/>
    <w:rsid w:val="00D17E08"/>
    <w:rsid w:val="00D17E36"/>
    <w:rsid w:val="00D17E72"/>
    <w:rsid w:val="00D2046F"/>
    <w:rsid w:val="00D214C1"/>
    <w:rsid w:val="00D21B09"/>
    <w:rsid w:val="00D22131"/>
    <w:rsid w:val="00D23334"/>
    <w:rsid w:val="00D238B4"/>
    <w:rsid w:val="00D25047"/>
    <w:rsid w:val="00D2507F"/>
    <w:rsid w:val="00D25F93"/>
    <w:rsid w:val="00D26336"/>
    <w:rsid w:val="00D27B43"/>
    <w:rsid w:val="00D27B68"/>
    <w:rsid w:val="00D303D8"/>
    <w:rsid w:val="00D307C5"/>
    <w:rsid w:val="00D307DF"/>
    <w:rsid w:val="00D30A56"/>
    <w:rsid w:val="00D31BAE"/>
    <w:rsid w:val="00D3267B"/>
    <w:rsid w:val="00D32E1A"/>
    <w:rsid w:val="00D3340F"/>
    <w:rsid w:val="00D337D5"/>
    <w:rsid w:val="00D33800"/>
    <w:rsid w:val="00D33EAF"/>
    <w:rsid w:val="00D3411F"/>
    <w:rsid w:val="00D34AF4"/>
    <w:rsid w:val="00D34C19"/>
    <w:rsid w:val="00D34C46"/>
    <w:rsid w:val="00D35B4D"/>
    <w:rsid w:val="00D35DD6"/>
    <w:rsid w:val="00D360B9"/>
    <w:rsid w:val="00D360D9"/>
    <w:rsid w:val="00D36AA7"/>
    <w:rsid w:val="00D37028"/>
    <w:rsid w:val="00D37834"/>
    <w:rsid w:val="00D37F26"/>
    <w:rsid w:val="00D40944"/>
    <w:rsid w:val="00D40D83"/>
    <w:rsid w:val="00D41265"/>
    <w:rsid w:val="00D412C0"/>
    <w:rsid w:val="00D42D2F"/>
    <w:rsid w:val="00D4390D"/>
    <w:rsid w:val="00D4465A"/>
    <w:rsid w:val="00D44A9B"/>
    <w:rsid w:val="00D44A9C"/>
    <w:rsid w:val="00D460E2"/>
    <w:rsid w:val="00D461F2"/>
    <w:rsid w:val="00D46851"/>
    <w:rsid w:val="00D46A44"/>
    <w:rsid w:val="00D46AF6"/>
    <w:rsid w:val="00D46F8C"/>
    <w:rsid w:val="00D478FB"/>
    <w:rsid w:val="00D47BE0"/>
    <w:rsid w:val="00D50844"/>
    <w:rsid w:val="00D50C33"/>
    <w:rsid w:val="00D50E5F"/>
    <w:rsid w:val="00D511B3"/>
    <w:rsid w:val="00D511DB"/>
    <w:rsid w:val="00D514E3"/>
    <w:rsid w:val="00D5167D"/>
    <w:rsid w:val="00D51B8B"/>
    <w:rsid w:val="00D521E9"/>
    <w:rsid w:val="00D52332"/>
    <w:rsid w:val="00D5251A"/>
    <w:rsid w:val="00D52823"/>
    <w:rsid w:val="00D52C7A"/>
    <w:rsid w:val="00D53A57"/>
    <w:rsid w:val="00D54627"/>
    <w:rsid w:val="00D54AC4"/>
    <w:rsid w:val="00D54EE0"/>
    <w:rsid w:val="00D55620"/>
    <w:rsid w:val="00D55A7E"/>
    <w:rsid w:val="00D56277"/>
    <w:rsid w:val="00D563BA"/>
    <w:rsid w:val="00D57674"/>
    <w:rsid w:val="00D57B49"/>
    <w:rsid w:val="00D57BB3"/>
    <w:rsid w:val="00D60E16"/>
    <w:rsid w:val="00D61016"/>
    <w:rsid w:val="00D616DF"/>
    <w:rsid w:val="00D61C72"/>
    <w:rsid w:val="00D61E3E"/>
    <w:rsid w:val="00D63BD3"/>
    <w:rsid w:val="00D6470D"/>
    <w:rsid w:val="00D647F1"/>
    <w:rsid w:val="00D64B4D"/>
    <w:rsid w:val="00D64C24"/>
    <w:rsid w:val="00D65025"/>
    <w:rsid w:val="00D653A1"/>
    <w:rsid w:val="00D66EB6"/>
    <w:rsid w:val="00D67085"/>
    <w:rsid w:val="00D67457"/>
    <w:rsid w:val="00D675BF"/>
    <w:rsid w:val="00D676FC"/>
    <w:rsid w:val="00D67DDE"/>
    <w:rsid w:val="00D67EFA"/>
    <w:rsid w:val="00D67FCF"/>
    <w:rsid w:val="00D70005"/>
    <w:rsid w:val="00D70211"/>
    <w:rsid w:val="00D70426"/>
    <w:rsid w:val="00D705BB"/>
    <w:rsid w:val="00D70678"/>
    <w:rsid w:val="00D709A6"/>
    <w:rsid w:val="00D71E78"/>
    <w:rsid w:val="00D71E99"/>
    <w:rsid w:val="00D72831"/>
    <w:rsid w:val="00D7293B"/>
    <w:rsid w:val="00D72CCD"/>
    <w:rsid w:val="00D731A5"/>
    <w:rsid w:val="00D73B68"/>
    <w:rsid w:val="00D74BD2"/>
    <w:rsid w:val="00D74C64"/>
    <w:rsid w:val="00D75202"/>
    <w:rsid w:val="00D7538E"/>
    <w:rsid w:val="00D75703"/>
    <w:rsid w:val="00D75BC9"/>
    <w:rsid w:val="00D75E00"/>
    <w:rsid w:val="00D76550"/>
    <w:rsid w:val="00D767E5"/>
    <w:rsid w:val="00D76944"/>
    <w:rsid w:val="00D76A50"/>
    <w:rsid w:val="00D77004"/>
    <w:rsid w:val="00D774AE"/>
    <w:rsid w:val="00D8025B"/>
    <w:rsid w:val="00D80440"/>
    <w:rsid w:val="00D80BAD"/>
    <w:rsid w:val="00D8146A"/>
    <w:rsid w:val="00D83780"/>
    <w:rsid w:val="00D83ED6"/>
    <w:rsid w:val="00D8428A"/>
    <w:rsid w:val="00D84A83"/>
    <w:rsid w:val="00D856ED"/>
    <w:rsid w:val="00D85C1B"/>
    <w:rsid w:val="00D85E1F"/>
    <w:rsid w:val="00D861B0"/>
    <w:rsid w:val="00D86D43"/>
    <w:rsid w:val="00D8759C"/>
    <w:rsid w:val="00D879CF"/>
    <w:rsid w:val="00D90C9B"/>
    <w:rsid w:val="00D919D7"/>
    <w:rsid w:val="00D92623"/>
    <w:rsid w:val="00D92749"/>
    <w:rsid w:val="00D92E6C"/>
    <w:rsid w:val="00D93029"/>
    <w:rsid w:val="00D932FE"/>
    <w:rsid w:val="00D933FF"/>
    <w:rsid w:val="00D93715"/>
    <w:rsid w:val="00D943D4"/>
    <w:rsid w:val="00D9460F"/>
    <w:rsid w:val="00D94823"/>
    <w:rsid w:val="00D95146"/>
    <w:rsid w:val="00D95695"/>
    <w:rsid w:val="00D95A1A"/>
    <w:rsid w:val="00D96672"/>
    <w:rsid w:val="00D9693B"/>
    <w:rsid w:val="00D97767"/>
    <w:rsid w:val="00D977EF"/>
    <w:rsid w:val="00DA0349"/>
    <w:rsid w:val="00DA05A3"/>
    <w:rsid w:val="00DA073A"/>
    <w:rsid w:val="00DA0B99"/>
    <w:rsid w:val="00DA0BCC"/>
    <w:rsid w:val="00DA0E78"/>
    <w:rsid w:val="00DA0FC1"/>
    <w:rsid w:val="00DA161B"/>
    <w:rsid w:val="00DA1BD9"/>
    <w:rsid w:val="00DA1C36"/>
    <w:rsid w:val="00DA20AF"/>
    <w:rsid w:val="00DA29A1"/>
    <w:rsid w:val="00DA2B21"/>
    <w:rsid w:val="00DA2BA9"/>
    <w:rsid w:val="00DA2DB0"/>
    <w:rsid w:val="00DA30AF"/>
    <w:rsid w:val="00DA37AD"/>
    <w:rsid w:val="00DA3968"/>
    <w:rsid w:val="00DA3ECA"/>
    <w:rsid w:val="00DA4C3C"/>
    <w:rsid w:val="00DA532C"/>
    <w:rsid w:val="00DA63B1"/>
    <w:rsid w:val="00DA6B2E"/>
    <w:rsid w:val="00DA6D27"/>
    <w:rsid w:val="00DA72D6"/>
    <w:rsid w:val="00DA7A99"/>
    <w:rsid w:val="00DA7AB2"/>
    <w:rsid w:val="00DB0524"/>
    <w:rsid w:val="00DB0C98"/>
    <w:rsid w:val="00DB108C"/>
    <w:rsid w:val="00DB2D80"/>
    <w:rsid w:val="00DB350C"/>
    <w:rsid w:val="00DB3676"/>
    <w:rsid w:val="00DB3834"/>
    <w:rsid w:val="00DB571C"/>
    <w:rsid w:val="00DB61C0"/>
    <w:rsid w:val="00DB6499"/>
    <w:rsid w:val="00DB69CA"/>
    <w:rsid w:val="00DB7B78"/>
    <w:rsid w:val="00DB7BD7"/>
    <w:rsid w:val="00DC06E8"/>
    <w:rsid w:val="00DC08C9"/>
    <w:rsid w:val="00DC0E7A"/>
    <w:rsid w:val="00DC0EFD"/>
    <w:rsid w:val="00DC2847"/>
    <w:rsid w:val="00DC2D4F"/>
    <w:rsid w:val="00DC34A1"/>
    <w:rsid w:val="00DC486C"/>
    <w:rsid w:val="00DC5165"/>
    <w:rsid w:val="00DC55CF"/>
    <w:rsid w:val="00DC575F"/>
    <w:rsid w:val="00DC6341"/>
    <w:rsid w:val="00DC6590"/>
    <w:rsid w:val="00DC731C"/>
    <w:rsid w:val="00DC796B"/>
    <w:rsid w:val="00DC7C39"/>
    <w:rsid w:val="00DC7F05"/>
    <w:rsid w:val="00DC7FE1"/>
    <w:rsid w:val="00DD0086"/>
    <w:rsid w:val="00DD0BD6"/>
    <w:rsid w:val="00DD0D07"/>
    <w:rsid w:val="00DD10F3"/>
    <w:rsid w:val="00DD133A"/>
    <w:rsid w:val="00DD1D2D"/>
    <w:rsid w:val="00DD31B1"/>
    <w:rsid w:val="00DD346C"/>
    <w:rsid w:val="00DD3C69"/>
    <w:rsid w:val="00DD536F"/>
    <w:rsid w:val="00DD6AA2"/>
    <w:rsid w:val="00DD6FFC"/>
    <w:rsid w:val="00DD7463"/>
    <w:rsid w:val="00DE0F0F"/>
    <w:rsid w:val="00DE1418"/>
    <w:rsid w:val="00DE184B"/>
    <w:rsid w:val="00DE1E42"/>
    <w:rsid w:val="00DE261A"/>
    <w:rsid w:val="00DE30FD"/>
    <w:rsid w:val="00DE35B4"/>
    <w:rsid w:val="00DE37C4"/>
    <w:rsid w:val="00DE3994"/>
    <w:rsid w:val="00DE446F"/>
    <w:rsid w:val="00DE473C"/>
    <w:rsid w:val="00DE5F3B"/>
    <w:rsid w:val="00DE606B"/>
    <w:rsid w:val="00DE630C"/>
    <w:rsid w:val="00DE66A0"/>
    <w:rsid w:val="00DE6DBA"/>
    <w:rsid w:val="00DE6FA1"/>
    <w:rsid w:val="00DE7576"/>
    <w:rsid w:val="00DF01B2"/>
    <w:rsid w:val="00DF021C"/>
    <w:rsid w:val="00DF06A6"/>
    <w:rsid w:val="00DF08A8"/>
    <w:rsid w:val="00DF0AF1"/>
    <w:rsid w:val="00DF151C"/>
    <w:rsid w:val="00DF15D7"/>
    <w:rsid w:val="00DF17CB"/>
    <w:rsid w:val="00DF1870"/>
    <w:rsid w:val="00DF19BE"/>
    <w:rsid w:val="00DF1AF4"/>
    <w:rsid w:val="00DF2A1D"/>
    <w:rsid w:val="00DF2A76"/>
    <w:rsid w:val="00DF2C7A"/>
    <w:rsid w:val="00DF3ECE"/>
    <w:rsid w:val="00DF4497"/>
    <w:rsid w:val="00DF4506"/>
    <w:rsid w:val="00DF4561"/>
    <w:rsid w:val="00DF4A55"/>
    <w:rsid w:val="00DF534C"/>
    <w:rsid w:val="00DF579E"/>
    <w:rsid w:val="00DF5EA7"/>
    <w:rsid w:val="00DF5F93"/>
    <w:rsid w:val="00DF6197"/>
    <w:rsid w:val="00DF6436"/>
    <w:rsid w:val="00DF694D"/>
    <w:rsid w:val="00DF6FB4"/>
    <w:rsid w:val="00DF7455"/>
    <w:rsid w:val="00DF79B9"/>
    <w:rsid w:val="00E00A1B"/>
    <w:rsid w:val="00E00B43"/>
    <w:rsid w:val="00E00C1B"/>
    <w:rsid w:val="00E010C5"/>
    <w:rsid w:val="00E0130A"/>
    <w:rsid w:val="00E0130C"/>
    <w:rsid w:val="00E02414"/>
    <w:rsid w:val="00E02549"/>
    <w:rsid w:val="00E025F5"/>
    <w:rsid w:val="00E0283B"/>
    <w:rsid w:val="00E0292E"/>
    <w:rsid w:val="00E02AAB"/>
    <w:rsid w:val="00E02C0E"/>
    <w:rsid w:val="00E02ECA"/>
    <w:rsid w:val="00E04557"/>
    <w:rsid w:val="00E045B3"/>
    <w:rsid w:val="00E0510B"/>
    <w:rsid w:val="00E052F4"/>
    <w:rsid w:val="00E060E8"/>
    <w:rsid w:val="00E068DB"/>
    <w:rsid w:val="00E06A87"/>
    <w:rsid w:val="00E06BCD"/>
    <w:rsid w:val="00E06CFA"/>
    <w:rsid w:val="00E07D1D"/>
    <w:rsid w:val="00E11048"/>
    <w:rsid w:val="00E1150A"/>
    <w:rsid w:val="00E12063"/>
    <w:rsid w:val="00E12429"/>
    <w:rsid w:val="00E128EA"/>
    <w:rsid w:val="00E12952"/>
    <w:rsid w:val="00E12E2B"/>
    <w:rsid w:val="00E13A50"/>
    <w:rsid w:val="00E15097"/>
    <w:rsid w:val="00E150F2"/>
    <w:rsid w:val="00E152D1"/>
    <w:rsid w:val="00E153B3"/>
    <w:rsid w:val="00E15C50"/>
    <w:rsid w:val="00E15F24"/>
    <w:rsid w:val="00E16181"/>
    <w:rsid w:val="00E172C5"/>
    <w:rsid w:val="00E17343"/>
    <w:rsid w:val="00E17A58"/>
    <w:rsid w:val="00E20336"/>
    <w:rsid w:val="00E20698"/>
    <w:rsid w:val="00E20C44"/>
    <w:rsid w:val="00E20CE5"/>
    <w:rsid w:val="00E20D99"/>
    <w:rsid w:val="00E214EE"/>
    <w:rsid w:val="00E21A9E"/>
    <w:rsid w:val="00E21AA5"/>
    <w:rsid w:val="00E224F9"/>
    <w:rsid w:val="00E2282B"/>
    <w:rsid w:val="00E229EC"/>
    <w:rsid w:val="00E22D5F"/>
    <w:rsid w:val="00E22D89"/>
    <w:rsid w:val="00E22D92"/>
    <w:rsid w:val="00E22E74"/>
    <w:rsid w:val="00E22ED1"/>
    <w:rsid w:val="00E234CC"/>
    <w:rsid w:val="00E238EC"/>
    <w:rsid w:val="00E23B8C"/>
    <w:rsid w:val="00E23E26"/>
    <w:rsid w:val="00E25384"/>
    <w:rsid w:val="00E25CEB"/>
    <w:rsid w:val="00E26B10"/>
    <w:rsid w:val="00E2770C"/>
    <w:rsid w:val="00E27739"/>
    <w:rsid w:val="00E27EE9"/>
    <w:rsid w:val="00E306BA"/>
    <w:rsid w:val="00E308E1"/>
    <w:rsid w:val="00E31124"/>
    <w:rsid w:val="00E31150"/>
    <w:rsid w:val="00E32304"/>
    <w:rsid w:val="00E3233B"/>
    <w:rsid w:val="00E327E4"/>
    <w:rsid w:val="00E32941"/>
    <w:rsid w:val="00E33B2F"/>
    <w:rsid w:val="00E33C5A"/>
    <w:rsid w:val="00E33F12"/>
    <w:rsid w:val="00E34D18"/>
    <w:rsid w:val="00E358FE"/>
    <w:rsid w:val="00E40536"/>
    <w:rsid w:val="00E4063A"/>
    <w:rsid w:val="00E408E5"/>
    <w:rsid w:val="00E41E63"/>
    <w:rsid w:val="00E420AB"/>
    <w:rsid w:val="00E42BED"/>
    <w:rsid w:val="00E442E6"/>
    <w:rsid w:val="00E44903"/>
    <w:rsid w:val="00E44A84"/>
    <w:rsid w:val="00E44B25"/>
    <w:rsid w:val="00E44C0E"/>
    <w:rsid w:val="00E45EE8"/>
    <w:rsid w:val="00E46467"/>
    <w:rsid w:val="00E467E6"/>
    <w:rsid w:val="00E5097C"/>
    <w:rsid w:val="00E50998"/>
    <w:rsid w:val="00E50F40"/>
    <w:rsid w:val="00E50FF1"/>
    <w:rsid w:val="00E517C8"/>
    <w:rsid w:val="00E520C7"/>
    <w:rsid w:val="00E5259E"/>
    <w:rsid w:val="00E52EBF"/>
    <w:rsid w:val="00E53098"/>
    <w:rsid w:val="00E53672"/>
    <w:rsid w:val="00E537E7"/>
    <w:rsid w:val="00E54195"/>
    <w:rsid w:val="00E54196"/>
    <w:rsid w:val="00E545B0"/>
    <w:rsid w:val="00E55083"/>
    <w:rsid w:val="00E556B5"/>
    <w:rsid w:val="00E55809"/>
    <w:rsid w:val="00E55A97"/>
    <w:rsid w:val="00E55F4A"/>
    <w:rsid w:val="00E56212"/>
    <w:rsid w:val="00E56B22"/>
    <w:rsid w:val="00E57009"/>
    <w:rsid w:val="00E57285"/>
    <w:rsid w:val="00E573D6"/>
    <w:rsid w:val="00E579AE"/>
    <w:rsid w:val="00E57B47"/>
    <w:rsid w:val="00E57F16"/>
    <w:rsid w:val="00E60415"/>
    <w:rsid w:val="00E604FC"/>
    <w:rsid w:val="00E60E58"/>
    <w:rsid w:val="00E6121F"/>
    <w:rsid w:val="00E617DD"/>
    <w:rsid w:val="00E61B6E"/>
    <w:rsid w:val="00E61E28"/>
    <w:rsid w:val="00E62428"/>
    <w:rsid w:val="00E62D56"/>
    <w:rsid w:val="00E62EDB"/>
    <w:rsid w:val="00E6330B"/>
    <w:rsid w:val="00E63D83"/>
    <w:rsid w:val="00E6472F"/>
    <w:rsid w:val="00E64D99"/>
    <w:rsid w:val="00E64E3F"/>
    <w:rsid w:val="00E65680"/>
    <w:rsid w:val="00E65F90"/>
    <w:rsid w:val="00E70386"/>
    <w:rsid w:val="00E70955"/>
    <w:rsid w:val="00E70966"/>
    <w:rsid w:val="00E71158"/>
    <w:rsid w:val="00E712A7"/>
    <w:rsid w:val="00E7170F"/>
    <w:rsid w:val="00E718FD"/>
    <w:rsid w:val="00E72F1A"/>
    <w:rsid w:val="00E73166"/>
    <w:rsid w:val="00E738B5"/>
    <w:rsid w:val="00E73E3A"/>
    <w:rsid w:val="00E73FF8"/>
    <w:rsid w:val="00E74286"/>
    <w:rsid w:val="00E7436C"/>
    <w:rsid w:val="00E7463E"/>
    <w:rsid w:val="00E7476D"/>
    <w:rsid w:val="00E7497D"/>
    <w:rsid w:val="00E752F5"/>
    <w:rsid w:val="00E752FF"/>
    <w:rsid w:val="00E754C4"/>
    <w:rsid w:val="00E75EE2"/>
    <w:rsid w:val="00E765F0"/>
    <w:rsid w:val="00E76DC4"/>
    <w:rsid w:val="00E76FA9"/>
    <w:rsid w:val="00E76FB1"/>
    <w:rsid w:val="00E7733D"/>
    <w:rsid w:val="00E77471"/>
    <w:rsid w:val="00E77CEA"/>
    <w:rsid w:val="00E80044"/>
    <w:rsid w:val="00E80F46"/>
    <w:rsid w:val="00E81488"/>
    <w:rsid w:val="00E81F79"/>
    <w:rsid w:val="00E82026"/>
    <w:rsid w:val="00E8253A"/>
    <w:rsid w:val="00E83000"/>
    <w:rsid w:val="00E83021"/>
    <w:rsid w:val="00E83146"/>
    <w:rsid w:val="00E837C5"/>
    <w:rsid w:val="00E838A3"/>
    <w:rsid w:val="00E83CCF"/>
    <w:rsid w:val="00E83EF7"/>
    <w:rsid w:val="00E8452E"/>
    <w:rsid w:val="00E846CC"/>
    <w:rsid w:val="00E848DD"/>
    <w:rsid w:val="00E849DE"/>
    <w:rsid w:val="00E850E9"/>
    <w:rsid w:val="00E8535E"/>
    <w:rsid w:val="00E85775"/>
    <w:rsid w:val="00E8630F"/>
    <w:rsid w:val="00E86690"/>
    <w:rsid w:val="00E86EB7"/>
    <w:rsid w:val="00E873E9"/>
    <w:rsid w:val="00E8757E"/>
    <w:rsid w:val="00E87865"/>
    <w:rsid w:val="00E8796D"/>
    <w:rsid w:val="00E87A89"/>
    <w:rsid w:val="00E87A9C"/>
    <w:rsid w:val="00E87FEB"/>
    <w:rsid w:val="00E90351"/>
    <w:rsid w:val="00E91DA3"/>
    <w:rsid w:val="00E92962"/>
    <w:rsid w:val="00E9323A"/>
    <w:rsid w:val="00E95284"/>
    <w:rsid w:val="00E959C6"/>
    <w:rsid w:val="00E95B6C"/>
    <w:rsid w:val="00E95E59"/>
    <w:rsid w:val="00E9612C"/>
    <w:rsid w:val="00E96723"/>
    <w:rsid w:val="00E97628"/>
    <w:rsid w:val="00E9779C"/>
    <w:rsid w:val="00E97A8B"/>
    <w:rsid w:val="00EA0060"/>
    <w:rsid w:val="00EA02BE"/>
    <w:rsid w:val="00EA0BBC"/>
    <w:rsid w:val="00EA1240"/>
    <w:rsid w:val="00EA130E"/>
    <w:rsid w:val="00EA137A"/>
    <w:rsid w:val="00EA14CF"/>
    <w:rsid w:val="00EA1C68"/>
    <w:rsid w:val="00EA21EC"/>
    <w:rsid w:val="00EA221F"/>
    <w:rsid w:val="00EA3C25"/>
    <w:rsid w:val="00EA4CF9"/>
    <w:rsid w:val="00EA5371"/>
    <w:rsid w:val="00EA5CC9"/>
    <w:rsid w:val="00EA6C11"/>
    <w:rsid w:val="00EA6C6D"/>
    <w:rsid w:val="00EA6E34"/>
    <w:rsid w:val="00EA6FC9"/>
    <w:rsid w:val="00EA70B1"/>
    <w:rsid w:val="00EA71CE"/>
    <w:rsid w:val="00EA7F26"/>
    <w:rsid w:val="00EB0A75"/>
    <w:rsid w:val="00EB0F1E"/>
    <w:rsid w:val="00EB144D"/>
    <w:rsid w:val="00EB1628"/>
    <w:rsid w:val="00EB2A87"/>
    <w:rsid w:val="00EB34D0"/>
    <w:rsid w:val="00EB3C20"/>
    <w:rsid w:val="00EB4ABA"/>
    <w:rsid w:val="00EB530E"/>
    <w:rsid w:val="00EB5958"/>
    <w:rsid w:val="00EB6088"/>
    <w:rsid w:val="00EB622D"/>
    <w:rsid w:val="00EB67B0"/>
    <w:rsid w:val="00EB6DC5"/>
    <w:rsid w:val="00EB7DB4"/>
    <w:rsid w:val="00EC02CC"/>
    <w:rsid w:val="00EC099C"/>
    <w:rsid w:val="00EC09F8"/>
    <w:rsid w:val="00EC0E08"/>
    <w:rsid w:val="00EC0FF8"/>
    <w:rsid w:val="00EC10C5"/>
    <w:rsid w:val="00EC143E"/>
    <w:rsid w:val="00EC1AEE"/>
    <w:rsid w:val="00EC2730"/>
    <w:rsid w:val="00EC301C"/>
    <w:rsid w:val="00EC392E"/>
    <w:rsid w:val="00EC57F3"/>
    <w:rsid w:val="00EC5A5F"/>
    <w:rsid w:val="00EC5E04"/>
    <w:rsid w:val="00EC60F5"/>
    <w:rsid w:val="00EC61E3"/>
    <w:rsid w:val="00EC66E4"/>
    <w:rsid w:val="00EC6C83"/>
    <w:rsid w:val="00EC6E39"/>
    <w:rsid w:val="00EC73F9"/>
    <w:rsid w:val="00EC7E10"/>
    <w:rsid w:val="00ED060F"/>
    <w:rsid w:val="00ED0634"/>
    <w:rsid w:val="00ED1289"/>
    <w:rsid w:val="00ED1D74"/>
    <w:rsid w:val="00ED233F"/>
    <w:rsid w:val="00ED2E24"/>
    <w:rsid w:val="00ED328F"/>
    <w:rsid w:val="00ED3391"/>
    <w:rsid w:val="00ED33E7"/>
    <w:rsid w:val="00ED3848"/>
    <w:rsid w:val="00ED3B29"/>
    <w:rsid w:val="00ED40A3"/>
    <w:rsid w:val="00ED4194"/>
    <w:rsid w:val="00ED46FD"/>
    <w:rsid w:val="00ED4EC0"/>
    <w:rsid w:val="00ED5064"/>
    <w:rsid w:val="00ED5433"/>
    <w:rsid w:val="00ED6523"/>
    <w:rsid w:val="00ED699E"/>
    <w:rsid w:val="00ED6C99"/>
    <w:rsid w:val="00ED6EEA"/>
    <w:rsid w:val="00ED797E"/>
    <w:rsid w:val="00ED7B0A"/>
    <w:rsid w:val="00EE005D"/>
    <w:rsid w:val="00EE0072"/>
    <w:rsid w:val="00EE06C5"/>
    <w:rsid w:val="00EE397B"/>
    <w:rsid w:val="00EE41B2"/>
    <w:rsid w:val="00EE5453"/>
    <w:rsid w:val="00EE576E"/>
    <w:rsid w:val="00EE591D"/>
    <w:rsid w:val="00EE5965"/>
    <w:rsid w:val="00EE615C"/>
    <w:rsid w:val="00EE6D8F"/>
    <w:rsid w:val="00EE7233"/>
    <w:rsid w:val="00EE789F"/>
    <w:rsid w:val="00EF081B"/>
    <w:rsid w:val="00EF0AC1"/>
    <w:rsid w:val="00EF22A5"/>
    <w:rsid w:val="00EF2613"/>
    <w:rsid w:val="00EF2727"/>
    <w:rsid w:val="00EF2B46"/>
    <w:rsid w:val="00EF2DA9"/>
    <w:rsid w:val="00EF2F56"/>
    <w:rsid w:val="00EF3565"/>
    <w:rsid w:val="00EF3AC3"/>
    <w:rsid w:val="00EF3F15"/>
    <w:rsid w:val="00EF439E"/>
    <w:rsid w:val="00EF45C7"/>
    <w:rsid w:val="00EF468F"/>
    <w:rsid w:val="00EF475F"/>
    <w:rsid w:val="00EF4A88"/>
    <w:rsid w:val="00EF4AD1"/>
    <w:rsid w:val="00EF4C08"/>
    <w:rsid w:val="00EF4CA3"/>
    <w:rsid w:val="00EF54E4"/>
    <w:rsid w:val="00EF5805"/>
    <w:rsid w:val="00EF6673"/>
    <w:rsid w:val="00F00801"/>
    <w:rsid w:val="00F00931"/>
    <w:rsid w:val="00F00A6D"/>
    <w:rsid w:val="00F00AAD"/>
    <w:rsid w:val="00F00E1F"/>
    <w:rsid w:val="00F01319"/>
    <w:rsid w:val="00F02486"/>
    <w:rsid w:val="00F02B70"/>
    <w:rsid w:val="00F03593"/>
    <w:rsid w:val="00F037DF"/>
    <w:rsid w:val="00F0460E"/>
    <w:rsid w:val="00F06030"/>
    <w:rsid w:val="00F067D5"/>
    <w:rsid w:val="00F067DF"/>
    <w:rsid w:val="00F072B9"/>
    <w:rsid w:val="00F078D4"/>
    <w:rsid w:val="00F07DC8"/>
    <w:rsid w:val="00F1007A"/>
    <w:rsid w:val="00F1115D"/>
    <w:rsid w:val="00F115AC"/>
    <w:rsid w:val="00F11E2D"/>
    <w:rsid w:val="00F1206C"/>
    <w:rsid w:val="00F1288E"/>
    <w:rsid w:val="00F141A7"/>
    <w:rsid w:val="00F1439D"/>
    <w:rsid w:val="00F14A19"/>
    <w:rsid w:val="00F150B7"/>
    <w:rsid w:val="00F155B9"/>
    <w:rsid w:val="00F15952"/>
    <w:rsid w:val="00F16234"/>
    <w:rsid w:val="00F173C7"/>
    <w:rsid w:val="00F20138"/>
    <w:rsid w:val="00F201AE"/>
    <w:rsid w:val="00F203B3"/>
    <w:rsid w:val="00F209D0"/>
    <w:rsid w:val="00F22493"/>
    <w:rsid w:val="00F22BEC"/>
    <w:rsid w:val="00F22D56"/>
    <w:rsid w:val="00F2337C"/>
    <w:rsid w:val="00F23792"/>
    <w:rsid w:val="00F23AED"/>
    <w:rsid w:val="00F23B55"/>
    <w:rsid w:val="00F24C7A"/>
    <w:rsid w:val="00F24D39"/>
    <w:rsid w:val="00F253CF"/>
    <w:rsid w:val="00F26B8E"/>
    <w:rsid w:val="00F277A5"/>
    <w:rsid w:val="00F307DE"/>
    <w:rsid w:val="00F309C8"/>
    <w:rsid w:val="00F30C83"/>
    <w:rsid w:val="00F33047"/>
    <w:rsid w:val="00F330D3"/>
    <w:rsid w:val="00F33264"/>
    <w:rsid w:val="00F341D2"/>
    <w:rsid w:val="00F3449F"/>
    <w:rsid w:val="00F34AAA"/>
    <w:rsid w:val="00F34AAD"/>
    <w:rsid w:val="00F35089"/>
    <w:rsid w:val="00F351EF"/>
    <w:rsid w:val="00F3559E"/>
    <w:rsid w:val="00F356A6"/>
    <w:rsid w:val="00F3616A"/>
    <w:rsid w:val="00F37115"/>
    <w:rsid w:val="00F37E9E"/>
    <w:rsid w:val="00F37FE5"/>
    <w:rsid w:val="00F41389"/>
    <w:rsid w:val="00F428E6"/>
    <w:rsid w:val="00F42B2E"/>
    <w:rsid w:val="00F42E9C"/>
    <w:rsid w:val="00F439AE"/>
    <w:rsid w:val="00F43D5E"/>
    <w:rsid w:val="00F43E38"/>
    <w:rsid w:val="00F43F98"/>
    <w:rsid w:val="00F44BB6"/>
    <w:rsid w:val="00F45014"/>
    <w:rsid w:val="00F459A6"/>
    <w:rsid w:val="00F45F29"/>
    <w:rsid w:val="00F4671F"/>
    <w:rsid w:val="00F47982"/>
    <w:rsid w:val="00F5047C"/>
    <w:rsid w:val="00F50E81"/>
    <w:rsid w:val="00F51632"/>
    <w:rsid w:val="00F51BCB"/>
    <w:rsid w:val="00F52B54"/>
    <w:rsid w:val="00F52D66"/>
    <w:rsid w:val="00F53585"/>
    <w:rsid w:val="00F54DF9"/>
    <w:rsid w:val="00F5528D"/>
    <w:rsid w:val="00F55703"/>
    <w:rsid w:val="00F55EC2"/>
    <w:rsid w:val="00F564E2"/>
    <w:rsid w:val="00F56DB1"/>
    <w:rsid w:val="00F56FCD"/>
    <w:rsid w:val="00F57078"/>
    <w:rsid w:val="00F57334"/>
    <w:rsid w:val="00F57A2C"/>
    <w:rsid w:val="00F60AE9"/>
    <w:rsid w:val="00F6187F"/>
    <w:rsid w:val="00F61FC9"/>
    <w:rsid w:val="00F62AFE"/>
    <w:rsid w:val="00F62D67"/>
    <w:rsid w:val="00F63563"/>
    <w:rsid w:val="00F63B0B"/>
    <w:rsid w:val="00F6427C"/>
    <w:rsid w:val="00F64574"/>
    <w:rsid w:val="00F6555E"/>
    <w:rsid w:val="00F659BC"/>
    <w:rsid w:val="00F65B46"/>
    <w:rsid w:val="00F65B63"/>
    <w:rsid w:val="00F65F18"/>
    <w:rsid w:val="00F66498"/>
    <w:rsid w:val="00F666AA"/>
    <w:rsid w:val="00F669D7"/>
    <w:rsid w:val="00F66AAD"/>
    <w:rsid w:val="00F66DF0"/>
    <w:rsid w:val="00F677F7"/>
    <w:rsid w:val="00F70477"/>
    <w:rsid w:val="00F70AA1"/>
    <w:rsid w:val="00F70D9E"/>
    <w:rsid w:val="00F70F63"/>
    <w:rsid w:val="00F70FEE"/>
    <w:rsid w:val="00F7114F"/>
    <w:rsid w:val="00F71503"/>
    <w:rsid w:val="00F716D2"/>
    <w:rsid w:val="00F71E1C"/>
    <w:rsid w:val="00F71EA8"/>
    <w:rsid w:val="00F72B80"/>
    <w:rsid w:val="00F72E88"/>
    <w:rsid w:val="00F7324E"/>
    <w:rsid w:val="00F73256"/>
    <w:rsid w:val="00F735F5"/>
    <w:rsid w:val="00F73AE5"/>
    <w:rsid w:val="00F747E6"/>
    <w:rsid w:val="00F74D90"/>
    <w:rsid w:val="00F763C9"/>
    <w:rsid w:val="00F76B6A"/>
    <w:rsid w:val="00F77485"/>
    <w:rsid w:val="00F801E6"/>
    <w:rsid w:val="00F80520"/>
    <w:rsid w:val="00F80ABC"/>
    <w:rsid w:val="00F816E1"/>
    <w:rsid w:val="00F8215D"/>
    <w:rsid w:val="00F826B1"/>
    <w:rsid w:val="00F82C89"/>
    <w:rsid w:val="00F82C9C"/>
    <w:rsid w:val="00F840BF"/>
    <w:rsid w:val="00F84678"/>
    <w:rsid w:val="00F859DF"/>
    <w:rsid w:val="00F86246"/>
    <w:rsid w:val="00F86597"/>
    <w:rsid w:val="00F866D0"/>
    <w:rsid w:val="00F86B7B"/>
    <w:rsid w:val="00F86CC7"/>
    <w:rsid w:val="00F86E8D"/>
    <w:rsid w:val="00F87EA6"/>
    <w:rsid w:val="00F87EBF"/>
    <w:rsid w:val="00F90A4A"/>
    <w:rsid w:val="00F90E75"/>
    <w:rsid w:val="00F90F18"/>
    <w:rsid w:val="00F918C4"/>
    <w:rsid w:val="00F921D6"/>
    <w:rsid w:val="00F922B0"/>
    <w:rsid w:val="00F92A03"/>
    <w:rsid w:val="00F92F34"/>
    <w:rsid w:val="00F93CE9"/>
    <w:rsid w:val="00F93EB0"/>
    <w:rsid w:val="00F93FB0"/>
    <w:rsid w:val="00F9412B"/>
    <w:rsid w:val="00F946A5"/>
    <w:rsid w:val="00F94AAA"/>
    <w:rsid w:val="00F94B4C"/>
    <w:rsid w:val="00F9609A"/>
    <w:rsid w:val="00F96807"/>
    <w:rsid w:val="00F96AE4"/>
    <w:rsid w:val="00F96AE9"/>
    <w:rsid w:val="00F96BE6"/>
    <w:rsid w:val="00F97334"/>
    <w:rsid w:val="00F97386"/>
    <w:rsid w:val="00F97479"/>
    <w:rsid w:val="00FA11BA"/>
    <w:rsid w:val="00FA1594"/>
    <w:rsid w:val="00FA18D4"/>
    <w:rsid w:val="00FA2894"/>
    <w:rsid w:val="00FA3D98"/>
    <w:rsid w:val="00FA4173"/>
    <w:rsid w:val="00FA4198"/>
    <w:rsid w:val="00FA4F79"/>
    <w:rsid w:val="00FA5B15"/>
    <w:rsid w:val="00FA6348"/>
    <w:rsid w:val="00FA693B"/>
    <w:rsid w:val="00FA69B6"/>
    <w:rsid w:val="00FA6FA5"/>
    <w:rsid w:val="00FA784B"/>
    <w:rsid w:val="00FB026C"/>
    <w:rsid w:val="00FB0FED"/>
    <w:rsid w:val="00FB1CBE"/>
    <w:rsid w:val="00FB1D57"/>
    <w:rsid w:val="00FB1EDC"/>
    <w:rsid w:val="00FB2DB1"/>
    <w:rsid w:val="00FB3453"/>
    <w:rsid w:val="00FB3835"/>
    <w:rsid w:val="00FB3900"/>
    <w:rsid w:val="00FB4042"/>
    <w:rsid w:val="00FB4061"/>
    <w:rsid w:val="00FB4167"/>
    <w:rsid w:val="00FB44F8"/>
    <w:rsid w:val="00FB4877"/>
    <w:rsid w:val="00FB5194"/>
    <w:rsid w:val="00FB5894"/>
    <w:rsid w:val="00FB5EA0"/>
    <w:rsid w:val="00FB6F1F"/>
    <w:rsid w:val="00FB7C71"/>
    <w:rsid w:val="00FC02C2"/>
    <w:rsid w:val="00FC0446"/>
    <w:rsid w:val="00FC19B6"/>
    <w:rsid w:val="00FC24E5"/>
    <w:rsid w:val="00FC2DBC"/>
    <w:rsid w:val="00FC2F4C"/>
    <w:rsid w:val="00FC34D3"/>
    <w:rsid w:val="00FC3CD9"/>
    <w:rsid w:val="00FC4C04"/>
    <w:rsid w:val="00FC56E6"/>
    <w:rsid w:val="00FC68E9"/>
    <w:rsid w:val="00FD035C"/>
    <w:rsid w:val="00FD06BB"/>
    <w:rsid w:val="00FD0B78"/>
    <w:rsid w:val="00FD100E"/>
    <w:rsid w:val="00FD169D"/>
    <w:rsid w:val="00FD1A6F"/>
    <w:rsid w:val="00FD1B3A"/>
    <w:rsid w:val="00FD1EF8"/>
    <w:rsid w:val="00FD2878"/>
    <w:rsid w:val="00FD2C07"/>
    <w:rsid w:val="00FD32B5"/>
    <w:rsid w:val="00FD3AAB"/>
    <w:rsid w:val="00FD3B01"/>
    <w:rsid w:val="00FD3BF8"/>
    <w:rsid w:val="00FD3C48"/>
    <w:rsid w:val="00FD3C70"/>
    <w:rsid w:val="00FD3C8F"/>
    <w:rsid w:val="00FD4873"/>
    <w:rsid w:val="00FD50EF"/>
    <w:rsid w:val="00FD5405"/>
    <w:rsid w:val="00FD5605"/>
    <w:rsid w:val="00FD5872"/>
    <w:rsid w:val="00FD5E6A"/>
    <w:rsid w:val="00FD68DA"/>
    <w:rsid w:val="00FD6D42"/>
    <w:rsid w:val="00FD782A"/>
    <w:rsid w:val="00FE0D3D"/>
    <w:rsid w:val="00FE102F"/>
    <w:rsid w:val="00FE153F"/>
    <w:rsid w:val="00FE2456"/>
    <w:rsid w:val="00FE28E3"/>
    <w:rsid w:val="00FE36D2"/>
    <w:rsid w:val="00FE42C5"/>
    <w:rsid w:val="00FE4439"/>
    <w:rsid w:val="00FE47B7"/>
    <w:rsid w:val="00FE51F4"/>
    <w:rsid w:val="00FE5D30"/>
    <w:rsid w:val="00FE5F02"/>
    <w:rsid w:val="00FE6D6B"/>
    <w:rsid w:val="00FE7768"/>
    <w:rsid w:val="00FE78B5"/>
    <w:rsid w:val="00FF072F"/>
    <w:rsid w:val="00FF2164"/>
    <w:rsid w:val="00FF30A4"/>
    <w:rsid w:val="00FF4425"/>
    <w:rsid w:val="00FF4B20"/>
    <w:rsid w:val="00FF4BA8"/>
    <w:rsid w:val="00FF4CA5"/>
    <w:rsid w:val="00FF51DA"/>
    <w:rsid w:val="00FF53E6"/>
    <w:rsid w:val="00FF5727"/>
    <w:rsid w:val="00FF6B19"/>
    <w:rsid w:val="00FF7321"/>
    <w:rsid w:val="00FF7757"/>
    <w:rsid w:val="00FF780B"/>
    <w:rsid w:val="00FF7839"/>
    <w:rsid w:val="22F3694F"/>
    <w:rsid w:val="4E4802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7CF0299"/>
  <w14:defaultImageDpi w14:val="32767"/>
  <w15:docId w15:val="{0EAB75EF-FD1E-4BEC-8191-ABFFB8DF9F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25395"/>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597570"/>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A7491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pPr>
      <w:jc w:val="left"/>
    </w:pPr>
  </w:style>
  <w:style w:type="paragraph" w:styleId="a5">
    <w:name w:val="Body Text"/>
    <w:basedOn w:val="a"/>
    <w:link w:val="a6"/>
    <w:qFormat/>
    <w:pPr>
      <w:widowControl/>
      <w:jc w:val="center"/>
    </w:pPr>
    <w:rPr>
      <w:rFonts w:ascii="Times New Roman" w:eastAsia="宋体" w:hAnsi="Times New Roman" w:cs="Times New Roman"/>
      <w:b/>
      <w:snapToGrid w:val="0"/>
      <w:kern w:val="0"/>
      <w:sz w:val="24"/>
      <w:szCs w:val="20"/>
      <w:lang w:eastAsia="en-US"/>
    </w:rPr>
  </w:style>
  <w:style w:type="paragraph" w:styleId="a7">
    <w:name w:val="Balloon Text"/>
    <w:basedOn w:val="a"/>
    <w:link w:val="a8"/>
    <w:uiPriority w:val="99"/>
    <w:semiHidden/>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ad">
    <w:name w:val="annotation subject"/>
    <w:basedOn w:val="a3"/>
    <w:next w:val="a3"/>
    <w:link w:val="ae"/>
    <w:uiPriority w:val="99"/>
    <w:semiHidden/>
    <w:unhideWhenUsed/>
    <w:qFormat/>
    <w:rPr>
      <w:b/>
      <w:bCs/>
    </w:rPr>
  </w:style>
  <w:style w:type="table" w:styleId="af">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FollowedHyperlink"/>
    <w:basedOn w:val="a0"/>
    <w:uiPriority w:val="99"/>
    <w:semiHidden/>
    <w:unhideWhenUsed/>
    <w:qFormat/>
    <w:rPr>
      <w:color w:val="800080" w:themeColor="followedHyperlink"/>
      <w:u w:val="single"/>
    </w:rPr>
  </w:style>
  <w:style w:type="character" w:styleId="af1">
    <w:name w:val="Hyperlink"/>
    <w:basedOn w:val="a0"/>
    <w:uiPriority w:val="99"/>
    <w:unhideWhenUsed/>
    <w:qFormat/>
    <w:rPr>
      <w:color w:val="0000FF"/>
      <w:u w:val="single"/>
    </w:rPr>
  </w:style>
  <w:style w:type="character" w:styleId="af2">
    <w:name w:val="annotation reference"/>
    <w:basedOn w:val="a0"/>
    <w:uiPriority w:val="99"/>
    <w:semiHidden/>
    <w:unhideWhenUsed/>
    <w:qFormat/>
    <w:rPr>
      <w:sz w:val="21"/>
      <w:szCs w:val="21"/>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character" w:customStyle="1" w:styleId="30">
    <w:name w:val="标题 3 字符"/>
    <w:basedOn w:val="a0"/>
    <w:link w:val="3"/>
    <w:uiPriority w:val="9"/>
    <w:qFormat/>
    <w:rPr>
      <w:b/>
      <w:bCs/>
      <w:sz w:val="32"/>
      <w:szCs w:val="32"/>
    </w:rPr>
  </w:style>
  <w:style w:type="character" w:customStyle="1" w:styleId="ac">
    <w:name w:val="页眉 字符"/>
    <w:basedOn w:val="a0"/>
    <w:link w:val="ab"/>
    <w:uiPriority w:val="99"/>
    <w:qFormat/>
    <w:rPr>
      <w:sz w:val="18"/>
      <w:szCs w:val="18"/>
    </w:rPr>
  </w:style>
  <w:style w:type="character" w:customStyle="1" w:styleId="aa">
    <w:name w:val="页脚 字符"/>
    <w:basedOn w:val="a0"/>
    <w:link w:val="a9"/>
    <w:uiPriority w:val="99"/>
    <w:qFormat/>
    <w:rPr>
      <w:sz w:val="18"/>
      <w:szCs w:val="18"/>
    </w:rPr>
  </w:style>
  <w:style w:type="character" w:styleId="af3">
    <w:name w:val="Placeholder Text"/>
    <w:basedOn w:val="a0"/>
    <w:uiPriority w:val="99"/>
    <w:semiHidden/>
    <w:rPr>
      <w:color w:val="808080"/>
    </w:rPr>
  </w:style>
  <w:style w:type="character" w:customStyle="1" w:styleId="10">
    <w:name w:val="标题 1 字符"/>
    <w:basedOn w:val="a0"/>
    <w:link w:val="1"/>
    <w:uiPriority w:val="9"/>
    <w:rPr>
      <w:b/>
      <w:bCs/>
      <w:kern w:val="44"/>
      <w:sz w:val="44"/>
      <w:szCs w:val="44"/>
    </w:rPr>
  </w:style>
  <w:style w:type="paragraph" w:styleId="af4">
    <w:name w:val="List Paragraph"/>
    <w:basedOn w:val="a"/>
    <w:link w:val="af5"/>
    <w:uiPriority w:val="34"/>
    <w:qFormat/>
    <w:pPr>
      <w:ind w:firstLineChars="200" w:firstLine="420"/>
    </w:pPr>
  </w:style>
  <w:style w:type="character" w:customStyle="1" w:styleId="a4">
    <w:name w:val="批注文字 字符"/>
    <w:basedOn w:val="a0"/>
    <w:link w:val="a3"/>
    <w:uiPriority w:val="99"/>
    <w:semiHidden/>
    <w:qFormat/>
  </w:style>
  <w:style w:type="character" w:customStyle="1" w:styleId="ae">
    <w:name w:val="批注主题 字符"/>
    <w:basedOn w:val="a4"/>
    <w:link w:val="ad"/>
    <w:uiPriority w:val="99"/>
    <w:semiHidden/>
    <w:qFormat/>
    <w:rPr>
      <w:b/>
      <w:bCs/>
    </w:rPr>
  </w:style>
  <w:style w:type="character" w:customStyle="1" w:styleId="a8">
    <w:name w:val="批注框文本 字符"/>
    <w:basedOn w:val="a0"/>
    <w:link w:val="a7"/>
    <w:uiPriority w:val="99"/>
    <w:semiHidden/>
    <w:qFormat/>
    <w:rPr>
      <w:sz w:val="18"/>
      <w:szCs w:val="18"/>
    </w:rPr>
  </w:style>
  <w:style w:type="character" w:customStyle="1" w:styleId="11">
    <w:name w:val="未处理的提及1"/>
    <w:basedOn w:val="a0"/>
    <w:uiPriority w:val="99"/>
    <w:semiHidden/>
    <w:unhideWhenUsed/>
    <w:qFormat/>
    <w:rPr>
      <w:color w:val="605E5C"/>
      <w:shd w:val="clear" w:color="auto" w:fill="E1DFDD"/>
    </w:rPr>
  </w:style>
  <w:style w:type="paragraph" w:customStyle="1" w:styleId="12">
    <w:name w:val="修订1"/>
    <w:hidden/>
    <w:uiPriority w:val="99"/>
    <w:semiHidden/>
    <w:qFormat/>
    <w:rPr>
      <w:kern w:val="2"/>
      <w:sz w:val="21"/>
      <w:szCs w:val="22"/>
    </w:rPr>
  </w:style>
  <w:style w:type="paragraph" w:customStyle="1" w:styleId="EndNoteBibliographyTitle">
    <w:name w:val="EndNote Bibliography Title"/>
    <w:basedOn w:val="a"/>
    <w:link w:val="EndNoteBibliographyTitle0"/>
    <w:qFormat/>
    <w:pPr>
      <w:jc w:val="center"/>
    </w:pPr>
    <w:rPr>
      <w:rFonts w:ascii="Times New Roman" w:hAnsi="Times New Roman" w:cs="Times New Roman"/>
      <w:sz w:val="24"/>
    </w:rPr>
  </w:style>
  <w:style w:type="character" w:customStyle="1" w:styleId="EndNoteBibliographyTitle0">
    <w:name w:val="EndNote Bibliography Title 字符"/>
    <w:basedOn w:val="20"/>
    <w:link w:val="EndNoteBibliographyTitle"/>
    <w:qFormat/>
    <w:rPr>
      <w:rFonts w:ascii="Times New Roman" w:eastAsiaTheme="majorEastAsia" w:hAnsi="Times New Roman" w:cs="Times New Roman"/>
      <w:b w:val="0"/>
      <w:bCs w:val="0"/>
      <w:kern w:val="2"/>
      <w:sz w:val="24"/>
      <w:szCs w:val="22"/>
    </w:rPr>
  </w:style>
  <w:style w:type="paragraph" w:customStyle="1" w:styleId="EndNoteBibliography">
    <w:name w:val="EndNote Bibliography"/>
    <w:basedOn w:val="a"/>
    <w:link w:val="EndNoteBibliography0"/>
    <w:qFormat/>
    <w:pPr>
      <w:spacing w:line="360" w:lineRule="auto"/>
    </w:pPr>
    <w:rPr>
      <w:rFonts w:ascii="Times New Roman" w:hAnsi="Times New Roman" w:cs="Times New Roman"/>
      <w:sz w:val="24"/>
    </w:rPr>
  </w:style>
  <w:style w:type="character" w:customStyle="1" w:styleId="EndNoteBibliography0">
    <w:name w:val="EndNote Bibliography 字符"/>
    <w:basedOn w:val="20"/>
    <w:link w:val="EndNoteBibliography"/>
    <w:qFormat/>
    <w:rPr>
      <w:rFonts w:ascii="Times New Roman" w:eastAsiaTheme="majorEastAsia" w:hAnsi="Times New Roman" w:cs="Times New Roman"/>
      <w:b w:val="0"/>
      <w:bCs w:val="0"/>
      <w:kern w:val="2"/>
      <w:sz w:val="24"/>
      <w:szCs w:val="22"/>
    </w:rPr>
  </w:style>
  <w:style w:type="paragraph" w:customStyle="1" w:styleId="EndNoteCategoryHeading">
    <w:name w:val="EndNote Category Heading"/>
    <w:basedOn w:val="a"/>
    <w:link w:val="EndNoteCategoryHeading0"/>
    <w:qFormat/>
    <w:pPr>
      <w:spacing w:before="120" w:after="120"/>
      <w:jc w:val="left"/>
    </w:pPr>
  </w:style>
  <w:style w:type="character" w:customStyle="1" w:styleId="EndNoteCategoryHeading0">
    <w:name w:val="EndNote Category Heading 字符"/>
    <w:basedOn w:val="a0"/>
    <w:link w:val="EndNoteCategoryHeading"/>
    <w:qFormat/>
  </w:style>
  <w:style w:type="paragraph" w:customStyle="1" w:styleId="EndNoteCategoryTitle">
    <w:name w:val="EndNote Category Title"/>
    <w:basedOn w:val="a"/>
    <w:link w:val="EndNoteCategoryTitle0"/>
    <w:qFormat/>
    <w:pPr>
      <w:spacing w:before="120" w:after="120"/>
      <w:jc w:val="center"/>
    </w:pPr>
  </w:style>
  <w:style w:type="character" w:customStyle="1" w:styleId="EndNoteCategoryTitle0">
    <w:name w:val="EndNote Category Title 字符"/>
    <w:basedOn w:val="EndNoteCategoryHeading0"/>
    <w:link w:val="EndNoteCategoryTitle"/>
    <w:qFormat/>
  </w:style>
  <w:style w:type="character" w:customStyle="1" w:styleId="apple-converted-space">
    <w:name w:val="apple-converted-space"/>
    <w:basedOn w:val="a0"/>
    <w:qFormat/>
  </w:style>
  <w:style w:type="character" w:customStyle="1" w:styleId="a6">
    <w:name w:val="正文文本 字符"/>
    <w:basedOn w:val="a0"/>
    <w:link w:val="a5"/>
    <w:qFormat/>
    <w:rPr>
      <w:rFonts w:ascii="Times New Roman" w:eastAsia="宋体" w:hAnsi="Times New Roman" w:cs="Times New Roman"/>
      <w:b/>
      <w:snapToGrid w:val="0"/>
      <w:kern w:val="0"/>
      <w:sz w:val="24"/>
      <w:szCs w:val="20"/>
      <w:lang w:eastAsia="en-US"/>
    </w:rPr>
  </w:style>
  <w:style w:type="character" w:customStyle="1" w:styleId="af5">
    <w:name w:val="列表段落 字符"/>
    <w:basedOn w:val="a0"/>
    <w:link w:val="af4"/>
    <w:uiPriority w:val="34"/>
    <w:rsid w:val="00737DBD"/>
    <w:rPr>
      <w:kern w:val="2"/>
      <w:sz w:val="21"/>
      <w:szCs w:val="22"/>
    </w:rPr>
  </w:style>
  <w:style w:type="character" w:customStyle="1" w:styleId="40">
    <w:name w:val="标题 4 字符"/>
    <w:basedOn w:val="a0"/>
    <w:link w:val="4"/>
    <w:uiPriority w:val="9"/>
    <w:rsid w:val="00597570"/>
    <w:rPr>
      <w:rFonts w:asciiTheme="majorHAnsi" w:eastAsiaTheme="majorEastAsia" w:hAnsiTheme="majorHAnsi" w:cstheme="majorBidi"/>
      <w:b/>
      <w:bCs/>
      <w:kern w:val="2"/>
      <w:sz w:val="28"/>
      <w:szCs w:val="28"/>
    </w:rPr>
  </w:style>
  <w:style w:type="character" w:styleId="af6">
    <w:name w:val="Unresolved Mention"/>
    <w:basedOn w:val="a0"/>
    <w:uiPriority w:val="99"/>
    <w:semiHidden/>
    <w:unhideWhenUsed/>
    <w:rsid w:val="00032F36"/>
    <w:rPr>
      <w:color w:val="605E5C"/>
      <w:shd w:val="clear" w:color="auto" w:fill="E1DFDD"/>
    </w:rPr>
  </w:style>
  <w:style w:type="character" w:customStyle="1" w:styleId="50">
    <w:name w:val="标题 5 字符"/>
    <w:basedOn w:val="a0"/>
    <w:link w:val="5"/>
    <w:uiPriority w:val="9"/>
    <w:rsid w:val="00A74913"/>
    <w:rPr>
      <w:b/>
      <w:bCs/>
      <w:kern w:val="2"/>
      <w:sz w:val="28"/>
      <w:szCs w:val="28"/>
    </w:rPr>
  </w:style>
  <w:style w:type="paragraph" w:styleId="af7">
    <w:name w:val="Revision"/>
    <w:hidden/>
    <w:uiPriority w:val="99"/>
    <w:unhideWhenUsed/>
    <w:rsid w:val="004202E1"/>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78684832">
      <w:bodyDiv w:val="1"/>
      <w:marLeft w:val="0"/>
      <w:marRight w:val="0"/>
      <w:marTop w:val="0"/>
      <w:marBottom w:val="0"/>
      <w:divBdr>
        <w:top w:val="none" w:sz="0" w:space="0" w:color="auto"/>
        <w:left w:val="none" w:sz="0" w:space="0" w:color="auto"/>
        <w:bottom w:val="none" w:sz="0" w:space="0" w:color="auto"/>
        <w:right w:val="none" w:sz="0" w:space="0" w:color="auto"/>
      </w:divBdr>
    </w:div>
    <w:div w:id="345711830">
      <w:bodyDiv w:val="1"/>
      <w:marLeft w:val="0"/>
      <w:marRight w:val="0"/>
      <w:marTop w:val="0"/>
      <w:marBottom w:val="0"/>
      <w:divBdr>
        <w:top w:val="none" w:sz="0" w:space="0" w:color="auto"/>
        <w:left w:val="none" w:sz="0" w:space="0" w:color="auto"/>
        <w:bottom w:val="none" w:sz="0" w:space="0" w:color="auto"/>
        <w:right w:val="none" w:sz="0" w:space="0" w:color="auto"/>
      </w:divBdr>
    </w:div>
    <w:div w:id="567153583">
      <w:bodyDiv w:val="1"/>
      <w:marLeft w:val="0"/>
      <w:marRight w:val="0"/>
      <w:marTop w:val="0"/>
      <w:marBottom w:val="0"/>
      <w:divBdr>
        <w:top w:val="none" w:sz="0" w:space="0" w:color="auto"/>
        <w:left w:val="none" w:sz="0" w:space="0" w:color="auto"/>
        <w:bottom w:val="none" w:sz="0" w:space="0" w:color="auto"/>
        <w:right w:val="none" w:sz="0" w:space="0" w:color="auto"/>
      </w:divBdr>
    </w:div>
    <w:div w:id="189283722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jpg"/><Relationship Id="rId18" Type="http://schemas.openxmlformats.org/officeDocument/2006/relationships/image" Target="media/image9.jpg"/><Relationship Id="rId26"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image" Target="media/image12.jpg"/><Relationship Id="rId7" Type="http://schemas.openxmlformats.org/officeDocument/2006/relationships/hyperlink" Target="mailto:xlyang@nuaa.edu.cn" TargetMode="External"/><Relationship Id="rId12" Type="http://schemas.openxmlformats.org/officeDocument/2006/relationships/image" Target="media/image3.jpg"/><Relationship Id="rId17" Type="http://schemas.openxmlformats.org/officeDocument/2006/relationships/image" Target="media/image8.jpg"/><Relationship Id="rId25"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image" Target="media/image7.jpg"/><Relationship Id="rId20" Type="http://schemas.openxmlformats.org/officeDocument/2006/relationships/image" Target="media/image11.jp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image" Target="media/image6.jpg"/><Relationship Id="rId23" Type="http://schemas.openxmlformats.org/officeDocument/2006/relationships/image" Target="media/image14.wmf"/><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10.jp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jpg"/><Relationship Id="rId22" Type="http://schemas.openxmlformats.org/officeDocument/2006/relationships/image" Target="media/image13.jpg"/><Relationship Id="rId27"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1BFF94-78A5-4F18-A06D-EEEC9DA2A1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6</TotalTime>
  <Pages>14</Pages>
  <Words>4831</Words>
  <Characters>27540</Characters>
  <Application>Microsoft Office Word</Application>
  <DocSecurity>0</DocSecurity>
  <Lines>229</Lines>
  <Paragraphs>64</Paragraphs>
  <ScaleCrop>false</ScaleCrop>
  <Company/>
  <LinksUpToDate>false</LinksUpToDate>
  <CharactersWithSpaces>32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付 振</dc:creator>
  <cp:lastModifiedBy>Hetao Guo</cp:lastModifiedBy>
  <cp:revision>191</cp:revision>
  <dcterms:created xsi:type="dcterms:W3CDTF">2024-11-04T03:43:00Z</dcterms:created>
  <dcterms:modified xsi:type="dcterms:W3CDTF">2025-03-27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4036</vt:lpwstr>
  </property>
  <property fmtid="{D5CDD505-2E9C-101B-9397-08002B2CF9AE}" pid="4" name="ICV">
    <vt:lpwstr>297F770CDB1D49B5AB1602D39F9A8336_12</vt:lpwstr>
  </property>
</Properties>
</file>